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302" r:id="rId2"/>
    <p:sldId id="304" r:id="rId3"/>
    <p:sldId id="305" r:id="rId4"/>
    <p:sldId id="306" r:id="rId5"/>
    <p:sldId id="266" r:id="rId6"/>
    <p:sldId id="284" r:id="rId7"/>
    <p:sldId id="307" r:id="rId8"/>
    <p:sldId id="313" r:id="rId9"/>
    <p:sldId id="316" r:id="rId10"/>
    <p:sldId id="314" r:id="rId11"/>
    <p:sldId id="315" r:id="rId12"/>
    <p:sldId id="317" r:id="rId13"/>
    <p:sldId id="318" r:id="rId14"/>
    <p:sldId id="319" r:id="rId15"/>
    <p:sldId id="324" r:id="rId16"/>
    <p:sldId id="320" r:id="rId17"/>
    <p:sldId id="267" r:id="rId18"/>
    <p:sldId id="321" r:id="rId19"/>
    <p:sldId id="322" r:id="rId20"/>
    <p:sldId id="323" r:id="rId21"/>
    <p:sldId id="311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EC3C6"/>
    <a:srgbClr val="82A3B6"/>
    <a:srgbClr val="DFC3BA"/>
    <a:srgbClr val="7CBEE0"/>
    <a:srgbClr val="C8C8C8"/>
    <a:srgbClr val="F0F0F0"/>
    <a:srgbClr val="75C2F6"/>
    <a:srgbClr val="1A9FE2"/>
    <a:srgbClr val="448EF6"/>
    <a:srgbClr val="45A3D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025" autoAdjust="0"/>
    <p:restoredTop sz="96314" autoAdjust="0"/>
  </p:normalViewPr>
  <p:slideViewPr>
    <p:cSldViewPr snapToGrid="0" showGuides="1">
      <p:cViewPr varScale="1">
        <p:scale>
          <a:sx n="78" d="100"/>
          <a:sy n="78" d="100"/>
        </p:scale>
        <p:origin x="787" y="-101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01342B-26E9-48BD-9796-9756E2A7FD0B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512E6-6BBC-4F0D-B688-B830A4389B4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6658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4A512E6-6BBC-4F0D-B688-B830A4389B4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53501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4A512E6-6BBC-4F0D-B688-B830A4389B4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60119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1PPT模板网  www.51pptmoban.c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DFDB5D7-7E19-4974-B6C8-9B42C3682D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50795-5BDE-4FB8-8FBE-5CFAD98EE4C5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B58E3CB-940F-49C2-99AA-7D77076F2A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F320F81-BEE6-4179-91EE-593F63C16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67DD8-6142-47C6-A144-06CB9D23CFB8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6DC5BA1D-B28C-4AA9-9628-4A8F1ED1CBE3}"/>
              </a:ext>
            </a:extLst>
          </p:cNvPr>
          <p:cNvGrpSpPr/>
          <p:nvPr userDrawn="1"/>
        </p:nvGrpSpPr>
        <p:grpSpPr>
          <a:xfrm>
            <a:off x="-457200" y="-424901"/>
            <a:ext cx="13282537" cy="7952185"/>
            <a:chOff x="-457200" y="-424901"/>
            <a:chExt cx="13282537" cy="7952185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190D7AEB-22C4-419C-BA8A-4DD588DB61E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92000" cy="6857998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4FCC4B1B-95D6-4A50-AC6D-A1A50E080E1A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>
                <a:alpha val="8800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E7B3503E-2C7F-45BB-AFBD-628F9678EE82}"/>
                </a:ext>
              </a:extLst>
            </p:cNvPr>
            <p:cNvGrpSpPr/>
            <p:nvPr/>
          </p:nvGrpSpPr>
          <p:grpSpPr>
            <a:xfrm>
              <a:off x="9997492" y="1"/>
              <a:ext cx="2194507" cy="1892299"/>
              <a:chOff x="5875814" y="1"/>
              <a:chExt cx="6316186" cy="5446376"/>
            </a:xfrm>
          </p:grpSpPr>
          <p:sp>
            <p:nvSpPr>
              <p:cNvPr id="13" name="任意多边形: 形状 12">
                <a:extLst>
                  <a:ext uri="{FF2B5EF4-FFF2-40B4-BE49-F238E27FC236}">
                    <a16:creationId xmlns:a16="http://schemas.microsoft.com/office/drawing/2014/main" id="{54478B01-4B55-45AB-A288-082864DD7B09}"/>
                  </a:ext>
                </a:extLst>
              </p:cNvPr>
              <p:cNvSpPr/>
              <p:nvPr/>
            </p:nvSpPr>
            <p:spPr>
              <a:xfrm>
                <a:off x="7905615" y="1"/>
                <a:ext cx="4286385" cy="3081976"/>
              </a:xfrm>
              <a:custGeom>
                <a:avLst/>
                <a:gdLst>
                  <a:gd name="connsiteX0" fmla="*/ 1597152 w 1597152"/>
                  <a:gd name="connsiteY0" fmla="*/ 0 h 1306067"/>
                  <a:gd name="connsiteX1" fmla="*/ 1597152 w 1597152"/>
                  <a:gd name="connsiteY1" fmla="*/ 1152144 h 1306067"/>
                  <a:gd name="connsiteX2" fmla="*/ 1528572 w 1597152"/>
                  <a:gd name="connsiteY2" fmla="*/ 1190244 h 1306067"/>
                  <a:gd name="connsiteX3" fmla="*/ 1331976 w 1597152"/>
                  <a:gd name="connsiteY3" fmla="*/ 1258824 h 1306067"/>
                  <a:gd name="connsiteX4" fmla="*/ 1117092 w 1597152"/>
                  <a:gd name="connsiteY4" fmla="*/ 1290828 h 1306067"/>
                  <a:gd name="connsiteX5" fmla="*/ 1013460 w 1597152"/>
                  <a:gd name="connsiteY5" fmla="*/ 1303020 h 1306067"/>
                  <a:gd name="connsiteX6" fmla="*/ 955548 w 1597152"/>
                  <a:gd name="connsiteY6" fmla="*/ 1306068 h 1306067"/>
                  <a:gd name="connsiteX7" fmla="*/ 862584 w 1597152"/>
                  <a:gd name="connsiteY7" fmla="*/ 1306068 h 1306067"/>
                  <a:gd name="connsiteX8" fmla="*/ 678180 w 1597152"/>
                  <a:gd name="connsiteY8" fmla="*/ 1277112 h 1306067"/>
                  <a:gd name="connsiteX9" fmla="*/ 495300 w 1597152"/>
                  <a:gd name="connsiteY9" fmla="*/ 1191768 h 1306067"/>
                  <a:gd name="connsiteX10" fmla="*/ 399288 w 1597152"/>
                  <a:gd name="connsiteY10" fmla="*/ 1106424 h 1306067"/>
                  <a:gd name="connsiteX11" fmla="*/ 315468 w 1597152"/>
                  <a:gd name="connsiteY11" fmla="*/ 1008888 h 1306067"/>
                  <a:gd name="connsiteX12" fmla="*/ 150876 w 1597152"/>
                  <a:gd name="connsiteY12" fmla="*/ 829056 h 1306067"/>
                  <a:gd name="connsiteX13" fmla="*/ 25908 w 1597152"/>
                  <a:gd name="connsiteY13" fmla="*/ 655320 h 1306067"/>
                  <a:gd name="connsiteX14" fmla="*/ 0 w 1597152"/>
                  <a:gd name="connsiteY14" fmla="*/ 413004 h 1306067"/>
                  <a:gd name="connsiteX15" fmla="*/ 0 w 1597152"/>
                  <a:gd name="connsiteY15" fmla="*/ 246888 h 1306067"/>
                  <a:gd name="connsiteX16" fmla="*/ 45720 w 1597152"/>
                  <a:gd name="connsiteY16" fmla="*/ 0 h 1306067"/>
                  <a:gd name="connsiteX17" fmla="*/ 1597152 w 1597152"/>
                  <a:gd name="connsiteY17" fmla="*/ 0 h 13060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1597152" h="1306067">
                    <a:moveTo>
                      <a:pt x="1597152" y="0"/>
                    </a:moveTo>
                    <a:lnTo>
                      <a:pt x="1597152" y="1152144"/>
                    </a:lnTo>
                    <a:cubicBezTo>
                      <a:pt x="1574292" y="1167384"/>
                      <a:pt x="1549908" y="1178052"/>
                      <a:pt x="1528572" y="1190244"/>
                    </a:cubicBezTo>
                    <a:cubicBezTo>
                      <a:pt x="1461516" y="1223772"/>
                      <a:pt x="1397508" y="1248156"/>
                      <a:pt x="1331976" y="1258824"/>
                    </a:cubicBezTo>
                    <a:cubicBezTo>
                      <a:pt x="1260348" y="1271016"/>
                      <a:pt x="1188721" y="1281684"/>
                      <a:pt x="1117092" y="1290828"/>
                    </a:cubicBezTo>
                    <a:cubicBezTo>
                      <a:pt x="1083564" y="1295400"/>
                      <a:pt x="1048512" y="1299972"/>
                      <a:pt x="1013460" y="1303020"/>
                    </a:cubicBezTo>
                    <a:cubicBezTo>
                      <a:pt x="979932" y="1304544"/>
                      <a:pt x="960120" y="1306068"/>
                      <a:pt x="955548" y="1306068"/>
                    </a:cubicBezTo>
                    <a:lnTo>
                      <a:pt x="862584" y="1306068"/>
                    </a:lnTo>
                    <a:cubicBezTo>
                      <a:pt x="801624" y="1298448"/>
                      <a:pt x="737616" y="1293876"/>
                      <a:pt x="678180" y="1277112"/>
                    </a:cubicBezTo>
                    <a:cubicBezTo>
                      <a:pt x="618744" y="1260348"/>
                      <a:pt x="550164" y="1231392"/>
                      <a:pt x="495300" y="1191768"/>
                    </a:cubicBezTo>
                    <a:cubicBezTo>
                      <a:pt x="469392" y="1173480"/>
                      <a:pt x="429768" y="1143000"/>
                      <a:pt x="399288" y="1106424"/>
                    </a:cubicBezTo>
                    <a:cubicBezTo>
                      <a:pt x="370332" y="1074420"/>
                      <a:pt x="342900" y="1040892"/>
                      <a:pt x="315468" y="1008888"/>
                    </a:cubicBezTo>
                    <a:cubicBezTo>
                      <a:pt x="257556" y="941832"/>
                      <a:pt x="208788" y="890016"/>
                      <a:pt x="150876" y="829056"/>
                    </a:cubicBezTo>
                    <a:cubicBezTo>
                      <a:pt x="99060" y="777240"/>
                      <a:pt x="35052" y="713232"/>
                      <a:pt x="25908" y="655320"/>
                    </a:cubicBezTo>
                    <a:cubicBezTo>
                      <a:pt x="21336" y="630936"/>
                      <a:pt x="0" y="440436"/>
                      <a:pt x="0" y="413004"/>
                    </a:cubicBezTo>
                    <a:lnTo>
                      <a:pt x="0" y="246888"/>
                    </a:lnTo>
                    <a:cubicBezTo>
                      <a:pt x="6096" y="164592"/>
                      <a:pt x="16764" y="82296"/>
                      <a:pt x="45720" y="0"/>
                    </a:cubicBezTo>
                    <a:lnTo>
                      <a:pt x="1597152" y="0"/>
                    </a:lnTo>
                    <a:close/>
                  </a:path>
                </a:pathLst>
              </a:custGeom>
              <a:solidFill>
                <a:srgbClr val="C8C8C8"/>
              </a:solidFill>
              <a:ln w="635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  <p:sp>
            <p:nvSpPr>
              <p:cNvPr id="14" name="任意多边形: 形状 13">
                <a:extLst>
                  <a:ext uri="{FF2B5EF4-FFF2-40B4-BE49-F238E27FC236}">
                    <a16:creationId xmlns:a16="http://schemas.microsoft.com/office/drawing/2014/main" id="{32727ADB-639A-4531-A1F5-250FBF615C2B}"/>
                  </a:ext>
                </a:extLst>
              </p:cNvPr>
              <p:cNvSpPr/>
              <p:nvPr/>
            </p:nvSpPr>
            <p:spPr>
              <a:xfrm>
                <a:off x="5875814" y="1"/>
                <a:ext cx="6316186" cy="5446376"/>
              </a:xfrm>
              <a:custGeom>
                <a:avLst/>
                <a:gdLst>
                  <a:gd name="connsiteX0" fmla="*/ 818388 w 2368296"/>
                  <a:gd name="connsiteY0" fmla="*/ 0 h 2322576"/>
                  <a:gd name="connsiteX1" fmla="*/ 794004 w 2368296"/>
                  <a:gd name="connsiteY1" fmla="*/ 83820 h 2322576"/>
                  <a:gd name="connsiteX2" fmla="*/ 784860 w 2368296"/>
                  <a:gd name="connsiteY2" fmla="*/ 135636 h 2322576"/>
                  <a:gd name="connsiteX3" fmla="*/ 772668 w 2368296"/>
                  <a:gd name="connsiteY3" fmla="*/ 234696 h 2322576"/>
                  <a:gd name="connsiteX4" fmla="*/ 772668 w 2368296"/>
                  <a:gd name="connsiteY4" fmla="*/ 423672 h 2322576"/>
                  <a:gd name="connsiteX5" fmla="*/ 794004 w 2368296"/>
                  <a:gd name="connsiteY5" fmla="*/ 630936 h 2322576"/>
                  <a:gd name="connsiteX6" fmla="*/ 795528 w 2368296"/>
                  <a:gd name="connsiteY6" fmla="*/ 637032 h 2322576"/>
                  <a:gd name="connsiteX7" fmla="*/ 912876 w 2368296"/>
                  <a:gd name="connsiteY7" fmla="*/ 818388 h 2322576"/>
                  <a:gd name="connsiteX8" fmla="*/ 1094232 w 2368296"/>
                  <a:gd name="connsiteY8" fmla="*/ 1014984 h 2322576"/>
                  <a:gd name="connsiteX9" fmla="*/ 1286256 w 2368296"/>
                  <a:gd name="connsiteY9" fmla="*/ 1203960 h 2322576"/>
                  <a:gd name="connsiteX10" fmla="*/ 1424940 w 2368296"/>
                  <a:gd name="connsiteY10" fmla="*/ 1267968 h 2322576"/>
                  <a:gd name="connsiteX11" fmla="*/ 1478280 w 2368296"/>
                  <a:gd name="connsiteY11" fmla="*/ 1283208 h 2322576"/>
                  <a:gd name="connsiteX12" fmla="*/ 1508760 w 2368296"/>
                  <a:gd name="connsiteY12" fmla="*/ 1289304 h 2322576"/>
                  <a:gd name="connsiteX13" fmla="*/ 1598677 w 2368296"/>
                  <a:gd name="connsiteY13" fmla="*/ 1303020 h 2322576"/>
                  <a:gd name="connsiteX14" fmla="*/ 1767840 w 2368296"/>
                  <a:gd name="connsiteY14" fmla="*/ 1303020 h 2322576"/>
                  <a:gd name="connsiteX15" fmla="*/ 2034540 w 2368296"/>
                  <a:gd name="connsiteY15" fmla="*/ 1267968 h 2322576"/>
                  <a:gd name="connsiteX16" fmla="*/ 2290572 w 2368296"/>
                  <a:gd name="connsiteY16" fmla="*/ 1193292 h 2322576"/>
                  <a:gd name="connsiteX17" fmla="*/ 2368296 w 2368296"/>
                  <a:gd name="connsiteY17" fmla="*/ 1150620 h 2322576"/>
                  <a:gd name="connsiteX18" fmla="*/ 2368296 w 2368296"/>
                  <a:gd name="connsiteY18" fmla="*/ 2193036 h 2322576"/>
                  <a:gd name="connsiteX19" fmla="*/ 2011680 w 2368296"/>
                  <a:gd name="connsiteY19" fmla="*/ 2322576 h 2322576"/>
                  <a:gd name="connsiteX20" fmla="*/ 1940052 w 2368296"/>
                  <a:gd name="connsiteY20" fmla="*/ 2322576 h 2322576"/>
                  <a:gd name="connsiteX21" fmla="*/ 1719072 w 2368296"/>
                  <a:gd name="connsiteY21" fmla="*/ 2272284 h 2322576"/>
                  <a:gd name="connsiteX22" fmla="*/ 1194816 w 2368296"/>
                  <a:gd name="connsiteY22" fmla="*/ 1923288 h 2322576"/>
                  <a:gd name="connsiteX23" fmla="*/ 1152144 w 2368296"/>
                  <a:gd name="connsiteY23" fmla="*/ 1883664 h 2322576"/>
                  <a:gd name="connsiteX24" fmla="*/ 1059180 w 2368296"/>
                  <a:gd name="connsiteY24" fmla="*/ 1801368 h 2322576"/>
                  <a:gd name="connsiteX25" fmla="*/ 826008 w 2368296"/>
                  <a:gd name="connsiteY25" fmla="*/ 1629156 h 2322576"/>
                  <a:gd name="connsiteX26" fmla="*/ 220980 w 2368296"/>
                  <a:gd name="connsiteY26" fmla="*/ 1127760 h 2322576"/>
                  <a:gd name="connsiteX27" fmla="*/ 35052 w 2368296"/>
                  <a:gd name="connsiteY27" fmla="*/ 784860 h 2322576"/>
                  <a:gd name="connsiteX28" fmla="*/ 6096 w 2368296"/>
                  <a:gd name="connsiteY28" fmla="*/ 630936 h 2322576"/>
                  <a:gd name="connsiteX29" fmla="*/ 0 w 2368296"/>
                  <a:gd name="connsiteY29" fmla="*/ 574548 h 2322576"/>
                  <a:gd name="connsiteX30" fmla="*/ 0 w 2368296"/>
                  <a:gd name="connsiteY30" fmla="*/ 466344 h 2322576"/>
                  <a:gd name="connsiteX31" fmla="*/ 9144 w 2368296"/>
                  <a:gd name="connsiteY31" fmla="*/ 379476 h 2322576"/>
                  <a:gd name="connsiteX32" fmla="*/ 21336 w 2368296"/>
                  <a:gd name="connsiteY32" fmla="*/ 315468 h 2322576"/>
                  <a:gd name="connsiteX33" fmla="*/ 150876 w 2368296"/>
                  <a:gd name="connsiteY33" fmla="*/ 0 h 2322576"/>
                  <a:gd name="connsiteX34" fmla="*/ 818388 w 2368296"/>
                  <a:gd name="connsiteY34" fmla="*/ 0 h 23225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</a:cxnLst>
                <a:rect l="l" t="t" r="r" b="b"/>
                <a:pathLst>
                  <a:path w="2368296" h="2322576">
                    <a:moveTo>
                      <a:pt x="818388" y="0"/>
                    </a:moveTo>
                    <a:cubicBezTo>
                      <a:pt x="810768" y="27432"/>
                      <a:pt x="800100" y="54864"/>
                      <a:pt x="794004" y="83820"/>
                    </a:cubicBezTo>
                    <a:cubicBezTo>
                      <a:pt x="790956" y="99060"/>
                      <a:pt x="787908" y="118872"/>
                      <a:pt x="784860" y="135636"/>
                    </a:cubicBezTo>
                    <a:cubicBezTo>
                      <a:pt x="780288" y="167640"/>
                      <a:pt x="772668" y="230124"/>
                      <a:pt x="772668" y="234696"/>
                    </a:cubicBezTo>
                    <a:lnTo>
                      <a:pt x="772668" y="423672"/>
                    </a:lnTo>
                    <a:cubicBezTo>
                      <a:pt x="778765" y="493776"/>
                      <a:pt x="786384" y="562356"/>
                      <a:pt x="794004" y="630936"/>
                    </a:cubicBezTo>
                    <a:cubicBezTo>
                      <a:pt x="795528" y="632460"/>
                      <a:pt x="795528" y="635508"/>
                      <a:pt x="795528" y="637032"/>
                    </a:cubicBezTo>
                    <a:cubicBezTo>
                      <a:pt x="794004" y="694944"/>
                      <a:pt x="865632" y="769620"/>
                      <a:pt x="912876" y="818388"/>
                    </a:cubicBezTo>
                    <a:cubicBezTo>
                      <a:pt x="976884" y="883920"/>
                      <a:pt x="1034796" y="943356"/>
                      <a:pt x="1094232" y="1014984"/>
                    </a:cubicBezTo>
                    <a:cubicBezTo>
                      <a:pt x="1147572" y="1078992"/>
                      <a:pt x="1213104" y="1159764"/>
                      <a:pt x="1286256" y="1203960"/>
                    </a:cubicBezTo>
                    <a:cubicBezTo>
                      <a:pt x="1327404" y="1228344"/>
                      <a:pt x="1379220" y="1254252"/>
                      <a:pt x="1424940" y="1267968"/>
                    </a:cubicBezTo>
                    <a:cubicBezTo>
                      <a:pt x="1441704" y="1272540"/>
                      <a:pt x="1459992" y="1278636"/>
                      <a:pt x="1478280" y="1283208"/>
                    </a:cubicBezTo>
                    <a:cubicBezTo>
                      <a:pt x="1485900" y="1286256"/>
                      <a:pt x="1498092" y="1287780"/>
                      <a:pt x="1508760" y="1289304"/>
                    </a:cubicBezTo>
                    <a:cubicBezTo>
                      <a:pt x="1536192" y="1293876"/>
                      <a:pt x="1594104" y="1303020"/>
                      <a:pt x="1598677" y="1303020"/>
                    </a:cubicBezTo>
                    <a:lnTo>
                      <a:pt x="1767840" y="1303020"/>
                    </a:lnTo>
                    <a:cubicBezTo>
                      <a:pt x="1859280" y="1292352"/>
                      <a:pt x="1946148" y="1278636"/>
                      <a:pt x="2034540" y="1267968"/>
                    </a:cubicBezTo>
                    <a:cubicBezTo>
                      <a:pt x="2118360" y="1255776"/>
                      <a:pt x="2203704" y="1234440"/>
                      <a:pt x="2290572" y="1193292"/>
                    </a:cubicBezTo>
                    <a:cubicBezTo>
                      <a:pt x="2314956" y="1181100"/>
                      <a:pt x="2342389" y="1167384"/>
                      <a:pt x="2368296" y="1150620"/>
                    </a:cubicBezTo>
                    <a:lnTo>
                      <a:pt x="2368296" y="2193036"/>
                    </a:lnTo>
                    <a:cubicBezTo>
                      <a:pt x="2249424" y="2275332"/>
                      <a:pt x="2130552" y="2314956"/>
                      <a:pt x="2011680" y="2322576"/>
                    </a:cubicBezTo>
                    <a:cubicBezTo>
                      <a:pt x="1943100" y="2321052"/>
                      <a:pt x="1941577" y="2321052"/>
                      <a:pt x="1940052" y="2322576"/>
                    </a:cubicBezTo>
                    <a:cubicBezTo>
                      <a:pt x="1868424" y="2316480"/>
                      <a:pt x="1789177" y="2298192"/>
                      <a:pt x="1719072" y="2272284"/>
                    </a:cubicBezTo>
                    <a:cubicBezTo>
                      <a:pt x="1546860" y="2209800"/>
                      <a:pt x="1368552" y="2081784"/>
                      <a:pt x="1194816" y="1923288"/>
                    </a:cubicBezTo>
                    <a:cubicBezTo>
                      <a:pt x="1181100" y="1912620"/>
                      <a:pt x="1165860" y="1897380"/>
                      <a:pt x="1152144" y="1883664"/>
                    </a:cubicBezTo>
                    <a:cubicBezTo>
                      <a:pt x="1121665" y="1856232"/>
                      <a:pt x="1091184" y="1827276"/>
                      <a:pt x="1059180" y="1801368"/>
                    </a:cubicBezTo>
                    <a:cubicBezTo>
                      <a:pt x="981456" y="1740408"/>
                      <a:pt x="902208" y="1682496"/>
                      <a:pt x="826008" y="1629156"/>
                    </a:cubicBezTo>
                    <a:cubicBezTo>
                      <a:pt x="621792" y="1484376"/>
                      <a:pt x="400812" y="1342644"/>
                      <a:pt x="220980" y="1127760"/>
                    </a:cubicBezTo>
                    <a:cubicBezTo>
                      <a:pt x="126492" y="1013460"/>
                      <a:pt x="67056" y="899160"/>
                      <a:pt x="35052" y="784860"/>
                    </a:cubicBezTo>
                    <a:cubicBezTo>
                      <a:pt x="25908" y="749808"/>
                      <a:pt x="6096" y="675132"/>
                      <a:pt x="6096" y="630936"/>
                    </a:cubicBezTo>
                    <a:cubicBezTo>
                      <a:pt x="6096" y="626364"/>
                      <a:pt x="0" y="577596"/>
                      <a:pt x="0" y="574548"/>
                    </a:cubicBezTo>
                    <a:lnTo>
                      <a:pt x="0" y="466344"/>
                    </a:lnTo>
                    <a:cubicBezTo>
                      <a:pt x="3048" y="437388"/>
                      <a:pt x="9144" y="384048"/>
                      <a:pt x="9144" y="379476"/>
                    </a:cubicBezTo>
                    <a:cubicBezTo>
                      <a:pt x="9144" y="376428"/>
                      <a:pt x="16764" y="336804"/>
                      <a:pt x="21336" y="315468"/>
                    </a:cubicBezTo>
                    <a:cubicBezTo>
                      <a:pt x="45720" y="210312"/>
                      <a:pt x="85344" y="105156"/>
                      <a:pt x="150876" y="0"/>
                    </a:cubicBezTo>
                    <a:lnTo>
                      <a:pt x="818388" y="0"/>
                    </a:lnTo>
                    <a:close/>
                  </a:path>
                </a:pathLst>
              </a:custGeom>
              <a:solidFill>
                <a:srgbClr val="DFC3BA"/>
              </a:solidFill>
              <a:ln w="635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</p:grpSp>
        <p:sp>
          <p:nvSpPr>
            <p:cNvPr id="9" name="任意多边形: 形状 8">
              <a:extLst>
                <a:ext uri="{FF2B5EF4-FFF2-40B4-BE49-F238E27FC236}">
                  <a16:creationId xmlns:a16="http://schemas.microsoft.com/office/drawing/2014/main" id="{08A3C471-A797-42E7-9E90-C8EC5B4E4045}"/>
                </a:ext>
              </a:extLst>
            </p:cNvPr>
            <p:cNvSpPr/>
            <p:nvPr/>
          </p:nvSpPr>
          <p:spPr>
            <a:xfrm>
              <a:off x="2657" y="2"/>
              <a:ext cx="1927744" cy="1200436"/>
            </a:xfrm>
            <a:custGeom>
              <a:avLst/>
              <a:gdLst>
                <a:gd name="connsiteX0" fmla="*/ 2334768 w 2334767"/>
                <a:gd name="connsiteY0" fmla="*/ 0 h 1653539"/>
                <a:gd name="connsiteX1" fmla="*/ 2148840 w 2334767"/>
                <a:gd name="connsiteY1" fmla="*/ 123444 h 1653539"/>
                <a:gd name="connsiteX2" fmla="*/ 1988820 w 2334767"/>
                <a:gd name="connsiteY2" fmla="*/ 211836 h 1653539"/>
                <a:gd name="connsiteX3" fmla="*/ 1775460 w 2334767"/>
                <a:gd name="connsiteY3" fmla="*/ 498348 h 1653539"/>
                <a:gd name="connsiteX4" fmla="*/ 1580388 w 2334767"/>
                <a:gd name="connsiteY4" fmla="*/ 954024 h 1653539"/>
                <a:gd name="connsiteX5" fmla="*/ 1472184 w 2334767"/>
                <a:gd name="connsiteY5" fmla="*/ 1132332 h 1653539"/>
                <a:gd name="connsiteX6" fmla="*/ 1431036 w 2334767"/>
                <a:gd name="connsiteY6" fmla="*/ 1191768 h 1653539"/>
                <a:gd name="connsiteX7" fmla="*/ 957072 w 2334767"/>
                <a:gd name="connsiteY7" fmla="*/ 1569720 h 1653539"/>
                <a:gd name="connsiteX8" fmla="*/ 583692 w 2334767"/>
                <a:gd name="connsiteY8" fmla="*/ 1652016 h 1653539"/>
                <a:gd name="connsiteX9" fmla="*/ 339852 w 2334767"/>
                <a:gd name="connsiteY9" fmla="*/ 1653540 h 1653539"/>
                <a:gd name="connsiteX10" fmla="*/ 0 w 2334767"/>
                <a:gd name="connsiteY10" fmla="*/ 1527048 h 1653539"/>
                <a:gd name="connsiteX11" fmla="*/ 0 w 2334767"/>
                <a:gd name="connsiteY11" fmla="*/ 0 h 1653539"/>
                <a:gd name="connsiteX12" fmla="*/ 2334768 w 2334767"/>
                <a:gd name="connsiteY12" fmla="*/ 0 h 16535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334767" h="1653539">
                  <a:moveTo>
                    <a:pt x="2334768" y="0"/>
                  </a:moveTo>
                  <a:cubicBezTo>
                    <a:pt x="2273808" y="42672"/>
                    <a:pt x="2211324" y="85344"/>
                    <a:pt x="2148840" y="123444"/>
                  </a:cubicBezTo>
                  <a:cubicBezTo>
                    <a:pt x="2095500" y="155448"/>
                    <a:pt x="2042160" y="184404"/>
                    <a:pt x="1988820" y="211836"/>
                  </a:cubicBezTo>
                  <a:cubicBezTo>
                    <a:pt x="1871472" y="271272"/>
                    <a:pt x="1807464" y="402336"/>
                    <a:pt x="1775460" y="498348"/>
                  </a:cubicBezTo>
                  <a:cubicBezTo>
                    <a:pt x="1725168" y="646176"/>
                    <a:pt x="1662684" y="801624"/>
                    <a:pt x="1580388" y="954024"/>
                  </a:cubicBezTo>
                  <a:cubicBezTo>
                    <a:pt x="1546860" y="1011936"/>
                    <a:pt x="1511808" y="1072896"/>
                    <a:pt x="1472184" y="1132332"/>
                  </a:cubicBezTo>
                  <a:cubicBezTo>
                    <a:pt x="1459992" y="1150620"/>
                    <a:pt x="1444752" y="1170432"/>
                    <a:pt x="1431036" y="1191768"/>
                  </a:cubicBezTo>
                  <a:cubicBezTo>
                    <a:pt x="1312164" y="1368552"/>
                    <a:pt x="1117092" y="1502664"/>
                    <a:pt x="957072" y="1569720"/>
                  </a:cubicBezTo>
                  <a:cubicBezTo>
                    <a:pt x="835152" y="1620012"/>
                    <a:pt x="707136" y="1641348"/>
                    <a:pt x="583692" y="1652016"/>
                  </a:cubicBezTo>
                  <a:lnTo>
                    <a:pt x="339852" y="1653540"/>
                  </a:lnTo>
                  <a:cubicBezTo>
                    <a:pt x="228600" y="1644396"/>
                    <a:pt x="109728" y="1594104"/>
                    <a:pt x="0" y="1527048"/>
                  </a:cubicBezTo>
                  <a:lnTo>
                    <a:pt x="0" y="0"/>
                  </a:lnTo>
                  <a:lnTo>
                    <a:pt x="2334768" y="0"/>
                  </a:lnTo>
                  <a:close/>
                </a:path>
              </a:pathLst>
            </a:custGeom>
            <a:solidFill>
              <a:srgbClr val="7EC3C6"/>
            </a:solidFill>
            <a:ln w="635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0" name="任意多边形: 形状 9">
              <a:extLst>
                <a:ext uri="{FF2B5EF4-FFF2-40B4-BE49-F238E27FC236}">
                  <a16:creationId xmlns:a16="http://schemas.microsoft.com/office/drawing/2014/main" id="{DC9A1D8C-61E9-433E-8734-92BA1BB9EE84}"/>
                </a:ext>
              </a:extLst>
            </p:cNvPr>
            <p:cNvSpPr/>
            <p:nvPr/>
          </p:nvSpPr>
          <p:spPr>
            <a:xfrm>
              <a:off x="2656" y="5491387"/>
              <a:ext cx="6258444" cy="1366614"/>
            </a:xfrm>
            <a:custGeom>
              <a:avLst/>
              <a:gdLst>
                <a:gd name="connsiteX0" fmla="*/ 336804 w 3921252"/>
                <a:gd name="connsiteY0" fmla="*/ 0 h 973835"/>
                <a:gd name="connsiteX1" fmla="*/ 464820 w 3921252"/>
                <a:gd name="connsiteY1" fmla="*/ 13716 h 973835"/>
                <a:gd name="connsiteX2" fmla="*/ 1377696 w 3921252"/>
                <a:gd name="connsiteY2" fmla="*/ 344424 h 973835"/>
                <a:gd name="connsiteX3" fmla="*/ 1850136 w 3921252"/>
                <a:gd name="connsiteY3" fmla="*/ 541020 h 973835"/>
                <a:gd name="connsiteX4" fmla="*/ 2033016 w 3921252"/>
                <a:gd name="connsiteY4" fmla="*/ 600456 h 973835"/>
                <a:gd name="connsiteX5" fmla="*/ 2287524 w 3921252"/>
                <a:gd name="connsiteY5" fmla="*/ 649224 h 973835"/>
                <a:gd name="connsiteX6" fmla="*/ 2697480 w 3921252"/>
                <a:gd name="connsiteY6" fmla="*/ 670560 h 973835"/>
                <a:gd name="connsiteX7" fmla="*/ 2828545 w 3921252"/>
                <a:gd name="connsiteY7" fmla="*/ 679704 h 973835"/>
                <a:gd name="connsiteX8" fmla="*/ 3023616 w 3921252"/>
                <a:gd name="connsiteY8" fmla="*/ 699516 h 973835"/>
                <a:gd name="connsiteX9" fmla="*/ 3921252 w 3921252"/>
                <a:gd name="connsiteY9" fmla="*/ 973836 h 973835"/>
                <a:gd name="connsiteX10" fmla="*/ 0 w 3921252"/>
                <a:gd name="connsiteY10" fmla="*/ 973836 h 973835"/>
                <a:gd name="connsiteX11" fmla="*/ 0 w 3921252"/>
                <a:gd name="connsiteY11" fmla="*/ 79248 h 973835"/>
                <a:gd name="connsiteX12" fmla="*/ 79248 w 3921252"/>
                <a:gd name="connsiteY12" fmla="*/ 36576 h 973835"/>
                <a:gd name="connsiteX13" fmla="*/ 233172 w 3921252"/>
                <a:gd name="connsiteY13" fmla="*/ 3048 h 973835"/>
                <a:gd name="connsiteX14" fmla="*/ 260604 w 3921252"/>
                <a:gd name="connsiteY14" fmla="*/ 0 h 973835"/>
                <a:gd name="connsiteX15" fmla="*/ 336804 w 3921252"/>
                <a:gd name="connsiteY15" fmla="*/ 0 h 9738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3921252" h="973835">
                  <a:moveTo>
                    <a:pt x="336804" y="0"/>
                  </a:moveTo>
                  <a:lnTo>
                    <a:pt x="464820" y="13716"/>
                  </a:lnTo>
                  <a:cubicBezTo>
                    <a:pt x="768096" y="68580"/>
                    <a:pt x="1075944" y="211836"/>
                    <a:pt x="1377696" y="344424"/>
                  </a:cubicBezTo>
                  <a:cubicBezTo>
                    <a:pt x="1531620" y="411480"/>
                    <a:pt x="1693164" y="486156"/>
                    <a:pt x="1850136" y="541020"/>
                  </a:cubicBezTo>
                  <a:cubicBezTo>
                    <a:pt x="1908048" y="562356"/>
                    <a:pt x="1982724" y="586740"/>
                    <a:pt x="2033016" y="600456"/>
                  </a:cubicBezTo>
                  <a:cubicBezTo>
                    <a:pt x="2089404" y="617220"/>
                    <a:pt x="2217420" y="649224"/>
                    <a:pt x="2287524" y="649224"/>
                  </a:cubicBezTo>
                  <a:lnTo>
                    <a:pt x="2697480" y="670560"/>
                  </a:lnTo>
                  <a:lnTo>
                    <a:pt x="2828545" y="679704"/>
                  </a:lnTo>
                  <a:lnTo>
                    <a:pt x="3023616" y="699516"/>
                  </a:lnTo>
                  <a:cubicBezTo>
                    <a:pt x="3337560" y="737616"/>
                    <a:pt x="3697224" y="818388"/>
                    <a:pt x="3921252" y="973836"/>
                  </a:cubicBezTo>
                  <a:lnTo>
                    <a:pt x="0" y="973836"/>
                  </a:lnTo>
                  <a:lnTo>
                    <a:pt x="0" y="79248"/>
                  </a:lnTo>
                  <a:cubicBezTo>
                    <a:pt x="22860" y="59436"/>
                    <a:pt x="54864" y="47244"/>
                    <a:pt x="79248" y="36576"/>
                  </a:cubicBezTo>
                  <a:cubicBezTo>
                    <a:pt x="106680" y="24384"/>
                    <a:pt x="193548" y="3048"/>
                    <a:pt x="233172" y="3048"/>
                  </a:cubicBezTo>
                  <a:cubicBezTo>
                    <a:pt x="237744" y="3048"/>
                    <a:pt x="251460" y="1524"/>
                    <a:pt x="260604" y="0"/>
                  </a:cubicBezTo>
                  <a:lnTo>
                    <a:pt x="336804" y="0"/>
                  </a:lnTo>
                  <a:close/>
                </a:path>
              </a:pathLst>
            </a:custGeom>
            <a:solidFill>
              <a:srgbClr val="B3E0E1"/>
            </a:solidFill>
            <a:ln w="635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1" name="任意多边形: 形状 10">
              <a:extLst>
                <a:ext uri="{FF2B5EF4-FFF2-40B4-BE49-F238E27FC236}">
                  <a16:creationId xmlns:a16="http://schemas.microsoft.com/office/drawing/2014/main" id="{B2F138F0-A0F1-44F6-9A6C-D1C956EB36F3}"/>
                </a:ext>
              </a:extLst>
            </p:cNvPr>
            <p:cNvSpPr/>
            <p:nvPr/>
          </p:nvSpPr>
          <p:spPr>
            <a:xfrm>
              <a:off x="-457200" y="-424901"/>
              <a:ext cx="3102997" cy="1540159"/>
            </a:xfrm>
            <a:custGeom>
              <a:avLst/>
              <a:gdLst>
                <a:gd name="connsiteX0" fmla="*/ 0 w 8305800"/>
                <a:gd name="connsiteY0" fmla="*/ 3937000 h 4122548"/>
                <a:gd name="connsiteX1" fmla="*/ 2006600 w 8305800"/>
                <a:gd name="connsiteY1" fmla="*/ 4013200 h 4122548"/>
                <a:gd name="connsiteX2" fmla="*/ 3810000 w 8305800"/>
                <a:gd name="connsiteY2" fmla="*/ 2641600 h 4122548"/>
                <a:gd name="connsiteX3" fmla="*/ 6070600 w 8305800"/>
                <a:gd name="connsiteY3" fmla="*/ 2070100 h 4122548"/>
                <a:gd name="connsiteX4" fmla="*/ 7404100 w 8305800"/>
                <a:gd name="connsiteY4" fmla="*/ 1841500 h 4122548"/>
                <a:gd name="connsiteX5" fmla="*/ 8204200 w 8305800"/>
                <a:gd name="connsiteY5" fmla="*/ 292100 h 4122548"/>
                <a:gd name="connsiteX6" fmla="*/ 8204200 w 8305800"/>
                <a:gd name="connsiteY6" fmla="*/ 292100 h 4122548"/>
                <a:gd name="connsiteX7" fmla="*/ 8204200 w 8305800"/>
                <a:gd name="connsiteY7" fmla="*/ 292100 h 4122548"/>
                <a:gd name="connsiteX8" fmla="*/ 8305800 w 8305800"/>
                <a:gd name="connsiteY8" fmla="*/ 0 h 4122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305800" h="4122548">
                  <a:moveTo>
                    <a:pt x="0" y="3937000"/>
                  </a:moveTo>
                  <a:cubicBezTo>
                    <a:pt x="685800" y="4083050"/>
                    <a:pt x="1371600" y="4229100"/>
                    <a:pt x="2006600" y="4013200"/>
                  </a:cubicBezTo>
                  <a:cubicBezTo>
                    <a:pt x="2641600" y="3797300"/>
                    <a:pt x="3132667" y="2965450"/>
                    <a:pt x="3810000" y="2641600"/>
                  </a:cubicBezTo>
                  <a:cubicBezTo>
                    <a:pt x="4487333" y="2317750"/>
                    <a:pt x="5471583" y="2203450"/>
                    <a:pt x="6070600" y="2070100"/>
                  </a:cubicBezTo>
                  <a:cubicBezTo>
                    <a:pt x="6669617" y="1936750"/>
                    <a:pt x="7048500" y="2137833"/>
                    <a:pt x="7404100" y="1841500"/>
                  </a:cubicBezTo>
                  <a:cubicBezTo>
                    <a:pt x="7759700" y="1545167"/>
                    <a:pt x="8204200" y="292100"/>
                    <a:pt x="8204200" y="292100"/>
                  </a:cubicBezTo>
                  <a:lnTo>
                    <a:pt x="8204200" y="292100"/>
                  </a:lnTo>
                  <a:lnTo>
                    <a:pt x="8204200" y="292100"/>
                  </a:lnTo>
                  <a:lnTo>
                    <a:pt x="8305800" y="0"/>
                  </a:lnTo>
                </a:path>
              </a:pathLst>
            </a:custGeom>
            <a:noFill/>
            <a:ln w="12700">
              <a:solidFill>
                <a:srgbClr val="C8C8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2" name="任意多边形: 形状 11">
              <a:extLst>
                <a:ext uri="{FF2B5EF4-FFF2-40B4-BE49-F238E27FC236}">
                  <a16:creationId xmlns:a16="http://schemas.microsoft.com/office/drawing/2014/main" id="{4557C58B-7998-496E-A263-C3B5A6648190}"/>
                </a:ext>
              </a:extLst>
            </p:cNvPr>
            <p:cNvSpPr/>
            <p:nvPr/>
          </p:nvSpPr>
          <p:spPr>
            <a:xfrm>
              <a:off x="8966200" y="4348771"/>
              <a:ext cx="3859137" cy="3178513"/>
            </a:xfrm>
            <a:custGeom>
              <a:avLst/>
              <a:gdLst>
                <a:gd name="connsiteX0" fmla="*/ 0 w 7200900"/>
                <a:gd name="connsiteY0" fmla="*/ 5930900 h 5930900"/>
                <a:gd name="connsiteX1" fmla="*/ 1905000 w 7200900"/>
                <a:gd name="connsiteY1" fmla="*/ 4089400 h 5930900"/>
                <a:gd name="connsiteX2" fmla="*/ 4254500 w 7200900"/>
                <a:gd name="connsiteY2" fmla="*/ 3708400 h 5930900"/>
                <a:gd name="connsiteX3" fmla="*/ 5143500 w 7200900"/>
                <a:gd name="connsiteY3" fmla="*/ 1092200 h 5930900"/>
                <a:gd name="connsiteX4" fmla="*/ 7200900 w 7200900"/>
                <a:gd name="connsiteY4" fmla="*/ 0 h 5930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900" h="5930900">
                  <a:moveTo>
                    <a:pt x="0" y="5930900"/>
                  </a:moveTo>
                  <a:cubicBezTo>
                    <a:pt x="597958" y="5195358"/>
                    <a:pt x="1195917" y="4459817"/>
                    <a:pt x="1905000" y="4089400"/>
                  </a:cubicBezTo>
                  <a:cubicBezTo>
                    <a:pt x="2614083" y="3718983"/>
                    <a:pt x="3714750" y="4207933"/>
                    <a:pt x="4254500" y="3708400"/>
                  </a:cubicBezTo>
                  <a:cubicBezTo>
                    <a:pt x="4794250" y="3208867"/>
                    <a:pt x="4652433" y="1710267"/>
                    <a:pt x="5143500" y="1092200"/>
                  </a:cubicBezTo>
                  <a:cubicBezTo>
                    <a:pt x="5634567" y="474133"/>
                    <a:pt x="6417733" y="237066"/>
                    <a:pt x="7200900" y="0"/>
                  </a:cubicBezTo>
                </a:path>
              </a:pathLst>
            </a:custGeom>
            <a:noFill/>
            <a:ln w="12700">
              <a:solidFill>
                <a:srgbClr val="82A3B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226647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A6C174F-6F3F-42A5-920D-23459B7197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E2C778A-54F0-438B-8936-06D12E8AA4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A9C7EF2-CCE7-4FDD-974E-C30D665D31A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D50795-5BDE-4FB8-8FBE-5CFAD98EE4C5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1C5087F-CEDB-45BA-97FF-F16DE54B0D8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71A4980-E112-43DE-A04E-BB7999990B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867DD8-6142-47C6-A144-06CB9D23CFB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1768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9.bin"/><Relationship Id="rId9" Type="http://schemas.openxmlformats.org/officeDocument/2006/relationships/slide" Target="slide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30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3.bin"/><Relationship Id="rId11" Type="http://schemas.openxmlformats.org/officeDocument/2006/relationships/slide" Target="slide6.xml"/><Relationship Id="rId5" Type="http://schemas.openxmlformats.org/officeDocument/2006/relationships/image" Target="../media/image27.wmf"/><Relationship Id="rId10" Type="http://schemas.openxmlformats.org/officeDocument/2006/relationships/image" Target="../media/image33.w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.xml"/><Relationship Id="rId5" Type="http://schemas.openxmlformats.org/officeDocument/2006/relationships/slide" Target="slide6.xml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2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0.bin"/><Relationship Id="rId2" Type="http://schemas.openxmlformats.org/officeDocument/2006/relationships/oleObject" Target="../embeddings/oleObject26.bin"/><Relationship Id="rId16" Type="http://schemas.openxmlformats.org/officeDocument/2006/relationships/slide" Target="slide6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1.jpg"/><Relationship Id="rId5" Type="http://schemas.openxmlformats.org/officeDocument/2006/relationships/image" Target="../media/image37.wmf"/><Relationship Id="rId15" Type="http://schemas.openxmlformats.org/officeDocument/2006/relationships/image" Target="../media/image43.wmf"/><Relationship Id="rId10" Type="http://schemas.openxmlformats.org/officeDocument/2006/relationships/image" Target="../media/image40.jpg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51.wmf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39.bin"/><Relationship Id="rId20" Type="http://schemas.openxmlformats.org/officeDocument/2006/relationships/slide" Target="slide6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5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12" Type="http://schemas.openxmlformats.org/officeDocument/2006/relationships/image" Target="../media/image57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53.wmf"/><Relationship Id="rId15" Type="http://schemas.openxmlformats.org/officeDocument/2006/relationships/slide" Target="slide6.xml"/><Relationship Id="rId10" Type="http://schemas.openxmlformats.org/officeDocument/2006/relationships/image" Target="../media/image56.jpeg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5.wmf"/><Relationship Id="rId1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0.bin"/><Relationship Id="rId26" Type="http://schemas.openxmlformats.org/officeDocument/2006/relationships/image" Target="../media/image19.wmf"/><Relationship Id="rId3" Type="http://schemas.openxmlformats.org/officeDocument/2006/relationships/image" Target="../media/image7.wmf"/><Relationship Id="rId21" Type="http://schemas.openxmlformats.org/officeDocument/2006/relationships/image" Target="../media/image16.wmf"/><Relationship Id="rId34" Type="http://schemas.openxmlformats.org/officeDocument/2006/relationships/image" Target="../media/image23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4.wmf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7.bin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29" Type="http://schemas.openxmlformats.org/officeDocument/2006/relationships/oleObject" Target="../embeddings/oleObject1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.wmf"/><Relationship Id="rId24" Type="http://schemas.openxmlformats.org/officeDocument/2006/relationships/image" Target="../media/image18.png"/><Relationship Id="rId32" Type="http://schemas.openxmlformats.org/officeDocument/2006/relationships/image" Target="../media/image22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28" Type="http://schemas.openxmlformats.org/officeDocument/2006/relationships/image" Target="../media/image20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5.wmf"/><Relationship Id="rId31" Type="http://schemas.openxmlformats.org/officeDocument/2006/relationships/oleObject" Target="../embeddings/oleObject1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21.wmf"/><Relationship Id="rId8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2A3B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id="{00221244-6E14-4516-BEB8-1E91A3C99F98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82A3B6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id="{7B828DD3-396F-4E09-8770-0DD6202DE2DE}"/>
              </a:ext>
            </a:extLst>
          </p:cNvPr>
          <p:cNvSpPr/>
          <p:nvPr/>
        </p:nvSpPr>
        <p:spPr>
          <a:xfrm>
            <a:off x="7905615" y="1"/>
            <a:ext cx="4286385" cy="3081976"/>
          </a:xfrm>
          <a:custGeom>
            <a:avLst/>
            <a:gdLst>
              <a:gd name="connsiteX0" fmla="*/ 1597152 w 1597152"/>
              <a:gd name="connsiteY0" fmla="*/ 0 h 1306067"/>
              <a:gd name="connsiteX1" fmla="*/ 1597152 w 1597152"/>
              <a:gd name="connsiteY1" fmla="*/ 1152144 h 1306067"/>
              <a:gd name="connsiteX2" fmla="*/ 1528572 w 1597152"/>
              <a:gd name="connsiteY2" fmla="*/ 1190244 h 1306067"/>
              <a:gd name="connsiteX3" fmla="*/ 1331976 w 1597152"/>
              <a:gd name="connsiteY3" fmla="*/ 1258824 h 1306067"/>
              <a:gd name="connsiteX4" fmla="*/ 1117092 w 1597152"/>
              <a:gd name="connsiteY4" fmla="*/ 1290828 h 1306067"/>
              <a:gd name="connsiteX5" fmla="*/ 1013460 w 1597152"/>
              <a:gd name="connsiteY5" fmla="*/ 1303020 h 1306067"/>
              <a:gd name="connsiteX6" fmla="*/ 955548 w 1597152"/>
              <a:gd name="connsiteY6" fmla="*/ 1306068 h 1306067"/>
              <a:gd name="connsiteX7" fmla="*/ 862584 w 1597152"/>
              <a:gd name="connsiteY7" fmla="*/ 1306068 h 1306067"/>
              <a:gd name="connsiteX8" fmla="*/ 678180 w 1597152"/>
              <a:gd name="connsiteY8" fmla="*/ 1277112 h 1306067"/>
              <a:gd name="connsiteX9" fmla="*/ 495300 w 1597152"/>
              <a:gd name="connsiteY9" fmla="*/ 1191768 h 1306067"/>
              <a:gd name="connsiteX10" fmla="*/ 399288 w 1597152"/>
              <a:gd name="connsiteY10" fmla="*/ 1106424 h 1306067"/>
              <a:gd name="connsiteX11" fmla="*/ 315468 w 1597152"/>
              <a:gd name="connsiteY11" fmla="*/ 1008888 h 1306067"/>
              <a:gd name="connsiteX12" fmla="*/ 150876 w 1597152"/>
              <a:gd name="connsiteY12" fmla="*/ 829056 h 1306067"/>
              <a:gd name="connsiteX13" fmla="*/ 25908 w 1597152"/>
              <a:gd name="connsiteY13" fmla="*/ 655320 h 1306067"/>
              <a:gd name="connsiteX14" fmla="*/ 0 w 1597152"/>
              <a:gd name="connsiteY14" fmla="*/ 413004 h 1306067"/>
              <a:gd name="connsiteX15" fmla="*/ 0 w 1597152"/>
              <a:gd name="connsiteY15" fmla="*/ 246888 h 1306067"/>
              <a:gd name="connsiteX16" fmla="*/ 45720 w 1597152"/>
              <a:gd name="connsiteY16" fmla="*/ 0 h 1306067"/>
              <a:gd name="connsiteX17" fmla="*/ 1597152 w 1597152"/>
              <a:gd name="connsiteY17" fmla="*/ 0 h 13060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597152" h="1306067">
                <a:moveTo>
                  <a:pt x="1597152" y="0"/>
                </a:moveTo>
                <a:lnTo>
                  <a:pt x="1597152" y="1152144"/>
                </a:lnTo>
                <a:cubicBezTo>
                  <a:pt x="1574292" y="1167384"/>
                  <a:pt x="1549908" y="1178052"/>
                  <a:pt x="1528572" y="1190244"/>
                </a:cubicBezTo>
                <a:cubicBezTo>
                  <a:pt x="1461516" y="1223772"/>
                  <a:pt x="1397508" y="1248156"/>
                  <a:pt x="1331976" y="1258824"/>
                </a:cubicBezTo>
                <a:cubicBezTo>
                  <a:pt x="1260348" y="1271016"/>
                  <a:pt x="1188721" y="1281684"/>
                  <a:pt x="1117092" y="1290828"/>
                </a:cubicBezTo>
                <a:cubicBezTo>
                  <a:pt x="1083564" y="1295400"/>
                  <a:pt x="1048512" y="1299972"/>
                  <a:pt x="1013460" y="1303020"/>
                </a:cubicBezTo>
                <a:cubicBezTo>
                  <a:pt x="979932" y="1304544"/>
                  <a:pt x="960120" y="1306068"/>
                  <a:pt x="955548" y="1306068"/>
                </a:cubicBezTo>
                <a:lnTo>
                  <a:pt x="862584" y="1306068"/>
                </a:lnTo>
                <a:cubicBezTo>
                  <a:pt x="801624" y="1298448"/>
                  <a:pt x="737616" y="1293876"/>
                  <a:pt x="678180" y="1277112"/>
                </a:cubicBezTo>
                <a:cubicBezTo>
                  <a:pt x="618744" y="1260348"/>
                  <a:pt x="550164" y="1231392"/>
                  <a:pt x="495300" y="1191768"/>
                </a:cubicBezTo>
                <a:cubicBezTo>
                  <a:pt x="469392" y="1173480"/>
                  <a:pt x="429768" y="1143000"/>
                  <a:pt x="399288" y="1106424"/>
                </a:cubicBezTo>
                <a:cubicBezTo>
                  <a:pt x="370332" y="1074420"/>
                  <a:pt x="342900" y="1040892"/>
                  <a:pt x="315468" y="1008888"/>
                </a:cubicBezTo>
                <a:cubicBezTo>
                  <a:pt x="257556" y="941832"/>
                  <a:pt x="208788" y="890016"/>
                  <a:pt x="150876" y="829056"/>
                </a:cubicBezTo>
                <a:cubicBezTo>
                  <a:pt x="99060" y="777240"/>
                  <a:pt x="35052" y="713232"/>
                  <a:pt x="25908" y="655320"/>
                </a:cubicBezTo>
                <a:cubicBezTo>
                  <a:pt x="21336" y="630936"/>
                  <a:pt x="0" y="440436"/>
                  <a:pt x="0" y="413004"/>
                </a:cubicBezTo>
                <a:lnTo>
                  <a:pt x="0" y="246888"/>
                </a:lnTo>
                <a:cubicBezTo>
                  <a:pt x="6096" y="164592"/>
                  <a:pt x="16764" y="82296"/>
                  <a:pt x="45720" y="0"/>
                </a:cubicBezTo>
                <a:lnTo>
                  <a:pt x="1597152" y="0"/>
                </a:lnTo>
                <a:close/>
              </a:path>
            </a:pathLst>
          </a:custGeom>
          <a:solidFill>
            <a:srgbClr val="C8C8C8"/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114C0AB9-CC51-43F3-AE2D-6B555C40FDE3}"/>
              </a:ext>
            </a:extLst>
          </p:cNvPr>
          <p:cNvSpPr/>
          <p:nvPr/>
        </p:nvSpPr>
        <p:spPr>
          <a:xfrm>
            <a:off x="5875814" y="1"/>
            <a:ext cx="6316186" cy="5446376"/>
          </a:xfrm>
          <a:custGeom>
            <a:avLst/>
            <a:gdLst>
              <a:gd name="connsiteX0" fmla="*/ 818388 w 2368296"/>
              <a:gd name="connsiteY0" fmla="*/ 0 h 2322576"/>
              <a:gd name="connsiteX1" fmla="*/ 794004 w 2368296"/>
              <a:gd name="connsiteY1" fmla="*/ 83820 h 2322576"/>
              <a:gd name="connsiteX2" fmla="*/ 784860 w 2368296"/>
              <a:gd name="connsiteY2" fmla="*/ 135636 h 2322576"/>
              <a:gd name="connsiteX3" fmla="*/ 772668 w 2368296"/>
              <a:gd name="connsiteY3" fmla="*/ 234696 h 2322576"/>
              <a:gd name="connsiteX4" fmla="*/ 772668 w 2368296"/>
              <a:gd name="connsiteY4" fmla="*/ 423672 h 2322576"/>
              <a:gd name="connsiteX5" fmla="*/ 794004 w 2368296"/>
              <a:gd name="connsiteY5" fmla="*/ 630936 h 2322576"/>
              <a:gd name="connsiteX6" fmla="*/ 795528 w 2368296"/>
              <a:gd name="connsiteY6" fmla="*/ 637032 h 2322576"/>
              <a:gd name="connsiteX7" fmla="*/ 912876 w 2368296"/>
              <a:gd name="connsiteY7" fmla="*/ 818388 h 2322576"/>
              <a:gd name="connsiteX8" fmla="*/ 1094232 w 2368296"/>
              <a:gd name="connsiteY8" fmla="*/ 1014984 h 2322576"/>
              <a:gd name="connsiteX9" fmla="*/ 1286256 w 2368296"/>
              <a:gd name="connsiteY9" fmla="*/ 1203960 h 2322576"/>
              <a:gd name="connsiteX10" fmla="*/ 1424940 w 2368296"/>
              <a:gd name="connsiteY10" fmla="*/ 1267968 h 2322576"/>
              <a:gd name="connsiteX11" fmla="*/ 1478280 w 2368296"/>
              <a:gd name="connsiteY11" fmla="*/ 1283208 h 2322576"/>
              <a:gd name="connsiteX12" fmla="*/ 1508760 w 2368296"/>
              <a:gd name="connsiteY12" fmla="*/ 1289304 h 2322576"/>
              <a:gd name="connsiteX13" fmla="*/ 1598677 w 2368296"/>
              <a:gd name="connsiteY13" fmla="*/ 1303020 h 2322576"/>
              <a:gd name="connsiteX14" fmla="*/ 1767840 w 2368296"/>
              <a:gd name="connsiteY14" fmla="*/ 1303020 h 2322576"/>
              <a:gd name="connsiteX15" fmla="*/ 2034540 w 2368296"/>
              <a:gd name="connsiteY15" fmla="*/ 1267968 h 2322576"/>
              <a:gd name="connsiteX16" fmla="*/ 2290572 w 2368296"/>
              <a:gd name="connsiteY16" fmla="*/ 1193292 h 2322576"/>
              <a:gd name="connsiteX17" fmla="*/ 2368296 w 2368296"/>
              <a:gd name="connsiteY17" fmla="*/ 1150620 h 2322576"/>
              <a:gd name="connsiteX18" fmla="*/ 2368296 w 2368296"/>
              <a:gd name="connsiteY18" fmla="*/ 2193036 h 2322576"/>
              <a:gd name="connsiteX19" fmla="*/ 2011680 w 2368296"/>
              <a:gd name="connsiteY19" fmla="*/ 2322576 h 2322576"/>
              <a:gd name="connsiteX20" fmla="*/ 1940052 w 2368296"/>
              <a:gd name="connsiteY20" fmla="*/ 2322576 h 2322576"/>
              <a:gd name="connsiteX21" fmla="*/ 1719072 w 2368296"/>
              <a:gd name="connsiteY21" fmla="*/ 2272284 h 2322576"/>
              <a:gd name="connsiteX22" fmla="*/ 1194816 w 2368296"/>
              <a:gd name="connsiteY22" fmla="*/ 1923288 h 2322576"/>
              <a:gd name="connsiteX23" fmla="*/ 1152144 w 2368296"/>
              <a:gd name="connsiteY23" fmla="*/ 1883664 h 2322576"/>
              <a:gd name="connsiteX24" fmla="*/ 1059180 w 2368296"/>
              <a:gd name="connsiteY24" fmla="*/ 1801368 h 2322576"/>
              <a:gd name="connsiteX25" fmla="*/ 826008 w 2368296"/>
              <a:gd name="connsiteY25" fmla="*/ 1629156 h 2322576"/>
              <a:gd name="connsiteX26" fmla="*/ 220980 w 2368296"/>
              <a:gd name="connsiteY26" fmla="*/ 1127760 h 2322576"/>
              <a:gd name="connsiteX27" fmla="*/ 35052 w 2368296"/>
              <a:gd name="connsiteY27" fmla="*/ 784860 h 2322576"/>
              <a:gd name="connsiteX28" fmla="*/ 6096 w 2368296"/>
              <a:gd name="connsiteY28" fmla="*/ 630936 h 2322576"/>
              <a:gd name="connsiteX29" fmla="*/ 0 w 2368296"/>
              <a:gd name="connsiteY29" fmla="*/ 574548 h 2322576"/>
              <a:gd name="connsiteX30" fmla="*/ 0 w 2368296"/>
              <a:gd name="connsiteY30" fmla="*/ 466344 h 2322576"/>
              <a:gd name="connsiteX31" fmla="*/ 9144 w 2368296"/>
              <a:gd name="connsiteY31" fmla="*/ 379476 h 2322576"/>
              <a:gd name="connsiteX32" fmla="*/ 21336 w 2368296"/>
              <a:gd name="connsiteY32" fmla="*/ 315468 h 2322576"/>
              <a:gd name="connsiteX33" fmla="*/ 150876 w 2368296"/>
              <a:gd name="connsiteY33" fmla="*/ 0 h 2322576"/>
              <a:gd name="connsiteX34" fmla="*/ 818388 w 2368296"/>
              <a:gd name="connsiteY34" fmla="*/ 0 h 23225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2368296" h="2322576">
                <a:moveTo>
                  <a:pt x="818388" y="0"/>
                </a:moveTo>
                <a:cubicBezTo>
                  <a:pt x="810768" y="27432"/>
                  <a:pt x="800100" y="54864"/>
                  <a:pt x="794004" y="83820"/>
                </a:cubicBezTo>
                <a:cubicBezTo>
                  <a:pt x="790956" y="99060"/>
                  <a:pt x="787908" y="118872"/>
                  <a:pt x="784860" y="135636"/>
                </a:cubicBezTo>
                <a:cubicBezTo>
                  <a:pt x="780288" y="167640"/>
                  <a:pt x="772668" y="230124"/>
                  <a:pt x="772668" y="234696"/>
                </a:cubicBezTo>
                <a:lnTo>
                  <a:pt x="772668" y="423672"/>
                </a:lnTo>
                <a:cubicBezTo>
                  <a:pt x="778765" y="493776"/>
                  <a:pt x="786384" y="562356"/>
                  <a:pt x="794004" y="630936"/>
                </a:cubicBezTo>
                <a:cubicBezTo>
                  <a:pt x="795528" y="632460"/>
                  <a:pt x="795528" y="635508"/>
                  <a:pt x="795528" y="637032"/>
                </a:cubicBezTo>
                <a:cubicBezTo>
                  <a:pt x="794004" y="694944"/>
                  <a:pt x="865632" y="769620"/>
                  <a:pt x="912876" y="818388"/>
                </a:cubicBezTo>
                <a:cubicBezTo>
                  <a:pt x="976884" y="883920"/>
                  <a:pt x="1034796" y="943356"/>
                  <a:pt x="1094232" y="1014984"/>
                </a:cubicBezTo>
                <a:cubicBezTo>
                  <a:pt x="1147572" y="1078992"/>
                  <a:pt x="1213104" y="1159764"/>
                  <a:pt x="1286256" y="1203960"/>
                </a:cubicBezTo>
                <a:cubicBezTo>
                  <a:pt x="1327404" y="1228344"/>
                  <a:pt x="1379220" y="1254252"/>
                  <a:pt x="1424940" y="1267968"/>
                </a:cubicBezTo>
                <a:cubicBezTo>
                  <a:pt x="1441704" y="1272540"/>
                  <a:pt x="1459992" y="1278636"/>
                  <a:pt x="1478280" y="1283208"/>
                </a:cubicBezTo>
                <a:cubicBezTo>
                  <a:pt x="1485900" y="1286256"/>
                  <a:pt x="1498092" y="1287780"/>
                  <a:pt x="1508760" y="1289304"/>
                </a:cubicBezTo>
                <a:cubicBezTo>
                  <a:pt x="1536192" y="1293876"/>
                  <a:pt x="1594104" y="1303020"/>
                  <a:pt x="1598677" y="1303020"/>
                </a:cubicBezTo>
                <a:lnTo>
                  <a:pt x="1767840" y="1303020"/>
                </a:lnTo>
                <a:cubicBezTo>
                  <a:pt x="1859280" y="1292352"/>
                  <a:pt x="1946148" y="1278636"/>
                  <a:pt x="2034540" y="1267968"/>
                </a:cubicBezTo>
                <a:cubicBezTo>
                  <a:pt x="2118360" y="1255776"/>
                  <a:pt x="2203704" y="1234440"/>
                  <a:pt x="2290572" y="1193292"/>
                </a:cubicBezTo>
                <a:cubicBezTo>
                  <a:pt x="2314956" y="1181100"/>
                  <a:pt x="2342389" y="1167384"/>
                  <a:pt x="2368296" y="1150620"/>
                </a:cubicBezTo>
                <a:lnTo>
                  <a:pt x="2368296" y="2193036"/>
                </a:lnTo>
                <a:cubicBezTo>
                  <a:pt x="2249424" y="2275332"/>
                  <a:pt x="2130552" y="2314956"/>
                  <a:pt x="2011680" y="2322576"/>
                </a:cubicBezTo>
                <a:cubicBezTo>
                  <a:pt x="1943100" y="2321052"/>
                  <a:pt x="1941577" y="2321052"/>
                  <a:pt x="1940052" y="2322576"/>
                </a:cubicBezTo>
                <a:cubicBezTo>
                  <a:pt x="1868424" y="2316480"/>
                  <a:pt x="1789177" y="2298192"/>
                  <a:pt x="1719072" y="2272284"/>
                </a:cubicBezTo>
                <a:cubicBezTo>
                  <a:pt x="1546860" y="2209800"/>
                  <a:pt x="1368552" y="2081784"/>
                  <a:pt x="1194816" y="1923288"/>
                </a:cubicBezTo>
                <a:cubicBezTo>
                  <a:pt x="1181100" y="1912620"/>
                  <a:pt x="1165860" y="1897380"/>
                  <a:pt x="1152144" y="1883664"/>
                </a:cubicBezTo>
                <a:cubicBezTo>
                  <a:pt x="1121665" y="1856232"/>
                  <a:pt x="1091184" y="1827276"/>
                  <a:pt x="1059180" y="1801368"/>
                </a:cubicBezTo>
                <a:cubicBezTo>
                  <a:pt x="981456" y="1740408"/>
                  <a:pt x="902208" y="1682496"/>
                  <a:pt x="826008" y="1629156"/>
                </a:cubicBezTo>
                <a:cubicBezTo>
                  <a:pt x="621792" y="1484376"/>
                  <a:pt x="400812" y="1342644"/>
                  <a:pt x="220980" y="1127760"/>
                </a:cubicBezTo>
                <a:cubicBezTo>
                  <a:pt x="126492" y="1013460"/>
                  <a:pt x="67056" y="899160"/>
                  <a:pt x="35052" y="784860"/>
                </a:cubicBezTo>
                <a:cubicBezTo>
                  <a:pt x="25908" y="749808"/>
                  <a:pt x="6096" y="675132"/>
                  <a:pt x="6096" y="630936"/>
                </a:cubicBezTo>
                <a:cubicBezTo>
                  <a:pt x="6096" y="626364"/>
                  <a:pt x="0" y="577596"/>
                  <a:pt x="0" y="574548"/>
                </a:cubicBezTo>
                <a:lnTo>
                  <a:pt x="0" y="466344"/>
                </a:lnTo>
                <a:cubicBezTo>
                  <a:pt x="3048" y="437388"/>
                  <a:pt x="9144" y="384048"/>
                  <a:pt x="9144" y="379476"/>
                </a:cubicBezTo>
                <a:cubicBezTo>
                  <a:pt x="9144" y="376428"/>
                  <a:pt x="16764" y="336804"/>
                  <a:pt x="21336" y="315468"/>
                </a:cubicBezTo>
                <a:cubicBezTo>
                  <a:pt x="45720" y="210312"/>
                  <a:pt x="85344" y="105156"/>
                  <a:pt x="150876" y="0"/>
                </a:cubicBezTo>
                <a:lnTo>
                  <a:pt x="818388" y="0"/>
                </a:lnTo>
                <a:close/>
              </a:path>
            </a:pathLst>
          </a:custGeom>
          <a:solidFill>
            <a:srgbClr val="DFC3BA"/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04AA28FA-4952-46AD-8AF1-11FB8AE02007}"/>
              </a:ext>
            </a:extLst>
          </p:cNvPr>
          <p:cNvSpPr/>
          <p:nvPr/>
        </p:nvSpPr>
        <p:spPr>
          <a:xfrm>
            <a:off x="2656" y="1"/>
            <a:ext cx="6226765" cy="3877503"/>
          </a:xfrm>
          <a:custGeom>
            <a:avLst/>
            <a:gdLst>
              <a:gd name="connsiteX0" fmla="*/ 2334768 w 2334767"/>
              <a:gd name="connsiteY0" fmla="*/ 0 h 1653539"/>
              <a:gd name="connsiteX1" fmla="*/ 2148840 w 2334767"/>
              <a:gd name="connsiteY1" fmla="*/ 123444 h 1653539"/>
              <a:gd name="connsiteX2" fmla="*/ 1988820 w 2334767"/>
              <a:gd name="connsiteY2" fmla="*/ 211836 h 1653539"/>
              <a:gd name="connsiteX3" fmla="*/ 1775460 w 2334767"/>
              <a:gd name="connsiteY3" fmla="*/ 498348 h 1653539"/>
              <a:gd name="connsiteX4" fmla="*/ 1580388 w 2334767"/>
              <a:gd name="connsiteY4" fmla="*/ 954024 h 1653539"/>
              <a:gd name="connsiteX5" fmla="*/ 1472184 w 2334767"/>
              <a:gd name="connsiteY5" fmla="*/ 1132332 h 1653539"/>
              <a:gd name="connsiteX6" fmla="*/ 1431036 w 2334767"/>
              <a:gd name="connsiteY6" fmla="*/ 1191768 h 1653539"/>
              <a:gd name="connsiteX7" fmla="*/ 957072 w 2334767"/>
              <a:gd name="connsiteY7" fmla="*/ 1569720 h 1653539"/>
              <a:gd name="connsiteX8" fmla="*/ 583692 w 2334767"/>
              <a:gd name="connsiteY8" fmla="*/ 1652016 h 1653539"/>
              <a:gd name="connsiteX9" fmla="*/ 339852 w 2334767"/>
              <a:gd name="connsiteY9" fmla="*/ 1653540 h 1653539"/>
              <a:gd name="connsiteX10" fmla="*/ 0 w 2334767"/>
              <a:gd name="connsiteY10" fmla="*/ 1527048 h 1653539"/>
              <a:gd name="connsiteX11" fmla="*/ 0 w 2334767"/>
              <a:gd name="connsiteY11" fmla="*/ 0 h 1653539"/>
              <a:gd name="connsiteX12" fmla="*/ 2334768 w 2334767"/>
              <a:gd name="connsiteY12" fmla="*/ 0 h 1653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334767" h="1653539">
                <a:moveTo>
                  <a:pt x="2334768" y="0"/>
                </a:moveTo>
                <a:cubicBezTo>
                  <a:pt x="2273808" y="42672"/>
                  <a:pt x="2211324" y="85344"/>
                  <a:pt x="2148840" y="123444"/>
                </a:cubicBezTo>
                <a:cubicBezTo>
                  <a:pt x="2095500" y="155448"/>
                  <a:pt x="2042160" y="184404"/>
                  <a:pt x="1988820" y="211836"/>
                </a:cubicBezTo>
                <a:cubicBezTo>
                  <a:pt x="1871472" y="271272"/>
                  <a:pt x="1807464" y="402336"/>
                  <a:pt x="1775460" y="498348"/>
                </a:cubicBezTo>
                <a:cubicBezTo>
                  <a:pt x="1725168" y="646176"/>
                  <a:pt x="1662684" y="801624"/>
                  <a:pt x="1580388" y="954024"/>
                </a:cubicBezTo>
                <a:cubicBezTo>
                  <a:pt x="1546860" y="1011936"/>
                  <a:pt x="1511808" y="1072896"/>
                  <a:pt x="1472184" y="1132332"/>
                </a:cubicBezTo>
                <a:cubicBezTo>
                  <a:pt x="1459992" y="1150620"/>
                  <a:pt x="1444752" y="1170432"/>
                  <a:pt x="1431036" y="1191768"/>
                </a:cubicBezTo>
                <a:cubicBezTo>
                  <a:pt x="1312164" y="1368552"/>
                  <a:pt x="1117092" y="1502664"/>
                  <a:pt x="957072" y="1569720"/>
                </a:cubicBezTo>
                <a:cubicBezTo>
                  <a:pt x="835152" y="1620012"/>
                  <a:pt x="707136" y="1641348"/>
                  <a:pt x="583692" y="1652016"/>
                </a:cubicBezTo>
                <a:lnTo>
                  <a:pt x="339852" y="1653540"/>
                </a:lnTo>
                <a:cubicBezTo>
                  <a:pt x="228600" y="1644396"/>
                  <a:pt x="109728" y="1594104"/>
                  <a:pt x="0" y="1527048"/>
                </a:cubicBezTo>
                <a:lnTo>
                  <a:pt x="0" y="0"/>
                </a:lnTo>
                <a:lnTo>
                  <a:pt x="2334768" y="0"/>
                </a:lnTo>
                <a:close/>
              </a:path>
            </a:pathLst>
          </a:custGeom>
          <a:solidFill>
            <a:srgbClr val="7EC3C6"/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C3E2D5BC-B169-4170-804C-FB0C1ADB9D7D}"/>
              </a:ext>
            </a:extLst>
          </p:cNvPr>
          <p:cNvSpPr/>
          <p:nvPr/>
        </p:nvSpPr>
        <p:spPr>
          <a:xfrm>
            <a:off x="2656" y="4574385"/>
            <a:ext cx="10457880" cy="2283616"/>
          </a:xfrm>
          <a:custGeom>
            <a:avLst/>
            <a:gdLst>
              <a:gd name="connsiteX0" fmla="*/ 336804 w 3921252"/>
              <a:gd name="connsiteY0" fmla="*/ 0 h 973835"/>
              <a:gd name="connsiteX1" fmla="*/ 464820 w 3921252"/>
              <a:gd name="connsiteY1" fmla="*/ 13716 h 973835"/>
              <a:gd name="connsiteX2" fmla="*/ 1377696 w 3921252"/>
              <a:gd name="connsiteY2" fmla="*/ 344424 h 973835"/>
              <a:gd name="connsiteX3" fmla="*/ 1850136 w 3921252"/>
              <a:gd name="connsiteY3" fmla="*/ 541020 h 973835"/>
              <a:gd name="connsiteX4" fmla="*/ 2033016 w 3921252"/>
              <a:gd name="connsiteY4" fmla="*/ 600456 h 973835"/>
              <a:gd name="connsiteX5" fmla="*/ 2287524 w 3921252"/>
              <a:gd name="connsiteY5" fmla="*/ 649224 h 973835"/>
              <a:gd name="connsiteX6" fmla="*/ 2697480 w 3921252"/>
              <a:gd name="connsiteY6" fmla="*/ 670560 h 973835"/>
              <a:gd name="connsiteX7" fmla="*/ 2828545 w 3921252"/>
              <a:gd name="connsiteY7" fmla="*/ 679704 h 973835"/>
              <a:gd name="connsiteX8" fmla="*/ 3023616 w 3921252"/>
              <a:gd name="connsiteY8" fmla="*/ 699516 h 973835"/>
              <a:gd name="connsiteX9" fmla="*/ 3921252 w 3921252"/>
              <a:gd name="connsiteY9" fmla="*/ 973836 h 973835"/>
              <a:gd name="connsiteX10" fmla="*/ 0 w 3921252"/>
              <a:gd name="connsiteY10" fmla="*/ 973836 h 973835"/>
              <a:gd name="connsiteX11" fmla="*/ 0 w 3921252"/>
              <a:gd name="connsiteY11" fmla="*/ 79248 h 973835"/>
              <a:gd name="connsiteX12" fmla="*/ 79248 w 3921252"/>
              <a:gd name="connsiteY12" fmla="*/ 36576 h 973835"/>
              <a:gd name="connsiteX13" fmla="*/ 233172 w 3921252"/>
              <a:gd name="connsiteY13" fmla="*/ 3048 h 973835"/>
              <a:gd name="connsiteX14" fmla="*/ 260604 w 3921252"/>
              <a:gd name="connsiteY14" fmla="*/ 0 h 973835"/>
              <a:gd name="connsiteX15" fmla="*/ 336804 w 3921252"/>
              <a:gd name="connsiteY15" fmla="*/ 0 h 973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3921252" h="973835">
                <a:moveTo>
                  <a:pt x="336804" y="0"/>
                </a:moveTo>
                <a:lnTo>
                  <a:pt x="464820" y="13716"/>
                </a:lnTo>
                <a:cubicBezTo>
                  <a:pt x="768096" y="68580"/>
                  <a:pt x="1075944" y="211836"/>
                  <a:pt x="1377696" y="344424"/>
                </a:cubicBezTo>
                <a:cubicBezTo>
                  <a:pt x="1531620" y="411480"/>
                  <a:pt x="1693164" y="486156"/>
                  <a:pt x="1850136" y="541020"/>
                </a:cubicBezTo>
                <a:cubicBezTo>
                  <a:pt x="1908048" y="562356"/>
                  <a:pt x="1982724" y="586740"/>
                  <a:pt x="2033016" y="600456"/>
                </a:cubicBezTo>
                <a:cubicBezTo>
                  <a:pt x="2089404" y="617220"/>
                  <a:pt x="2217420" y="649224"/>
                  <a:pt x="2287524" y="649224"/>
                </a:cubicBezTo>
                <a:lnTo>
                  <a:pt x="2697480" y="670560"/>
                </a:lnTo>
                <a:lnTo>
                  <a:pt x="2828545" y="679704"/>
                </a:lnTo>
                <a:lnTo>
                  <a:pt x="3023616" y="699516"/>
                </a:lnTo>
                <a:cubicBezTo>
                  <a:pt x="3337560" y="737616"/>
                  <a:pt x="3697224" y="818388"/>
                  <a:pt x="3921252" y="973836"/>
                </a:cubicBezTo>
                <a:lnTo>
                  <a:pt x="0" y="973836"/>
                </a:lnTo>
                <a:lnTo>
                  <a:pt x="0" y="79248"/>
                </a:lnTo>
                <a:cubicBezTo>
                  <a:pt x="22860" y="59436"/>
                  <a:pt x="54864" y="47244"/>
                  <a:pt x="79248" y="36576"/>
                </a:cubicBezTo>
                <a:cubicBezTo>
                  <a:pt x="106680" y="24384"/>
                  <a:pt x="193548" y="3048"/>
                  <a:pt x="233172" y="3048"/>
                </a:cubicBezTo>
                <a:cubicBezTo>
                  <a:pt x="237744" y="3048"/>
                  <a:pt x="251460" y="1524"/>
                  <a:pt x="260604" y="0"/>
                </a:cubicBezTo>
                <a:lnTo>
                  <a:pt x="336804" y="0"/>
                </a:lnTo>
                <a:close/>
              </a:path>
            </a:pathLst>
          </a:custGeom>
          <a:solidFill>
            <a:srgbClr val="B3E0E1"/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7110CD6F-DB63-4DAF-8DA7-3653ADBC1495}"/>
              </a:ext>
            </a:extLst>
          </p:cNvPr>
          <p:cNvSpPr/>
          <p:nvPr/>
        </p:nvSpPr>
        <p:spPr>
          <a:xfrm>
            <a:off x="2359217" y="2824881"/>
            <a:ext cx="7740407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6600" dirty="0">
                <a:solidFill>
                  <a:schemeClr val="bg1"/>
                </a:solidFill>
                <a:latin typeface="江城律动宋" panose="02020700000000000000" pitchFamily="18" charset="-122"/>
                <a:ea typeface="江城律动宋" panose="02020700000000000000" pitchFamily="18" charset="-122"/>
                <a:cs typeface="+mn-ea"/>
                <a:sym typeface="+mn-lt"/>
              </a:rPr>
              <a:t>人工智能与系统建模</a:t>
            </a:r>
          </a:p>
        </p:txBody>
      </p:sp>
      <p:sp>
        <p:nvSpPr>
          <p:cNvPr id="2" name="任意多边形: 形状 1">
            <a:extLst>
              <a:ext uri="{FF2B5EF4-FFF2-40B4-BE49-F238E27FC236}">
                <a16:creationId xmlns:a16="http://schemas.microsoft.com/office/drawing/2014/main" id="{3B7344FB-94FD-4E8E-83A1-408F8FE30621}"/>
              </a:ext>
            </a:extLst>
          </p:cNvPr>
          <p:cNvSpPr/>
          <p:nvPr/>
        </p:nvSpPr>
        <p:spPr>
          <a:xfrm>
            <a:off x="-952500" y="-850900"/>
            <a:ext cx="8305800" cy="4122548"/>
          </a:xfrm>
          <a:custGeom>
            <a:avLst/>
            <a:gdLst>
              <a:gd name="connsiteX0" fmla="*/ 0 w 8305800"/>
              <a:gd name="connsiteY0" fmla="*/ 3937000 h 4122548"/>
              <a:gd name="connsiteX1" fmla="*/ 2006600 w 8305800"/>
              <a:gd name="connsiteY1" fmla="*/ 4013200 h 4122548"/>
              <a:gd name="connsiteX2" fmla="*/ 3810000 w 8305800"/>
              <a:gd name="connsiteY2" fmla="*/ 2641600 h 4122548"/>
              <a:gd name="connsiteX3" fmla="*/ 6070600 w 8305800"/>
              <a:gd name="connsiteY3" fmla="*/ 2070100 h 4122548"/>
              <a:gd name="connsiteX4" fmla="*/ 7404100 w 8305800"/>
              <a:gd name="connsiteY4" fmla="*/ 1841500 h 4122548"/>
              <a:gd name="connsiteX5" fmla="*/ 8204200 w 8305800"/>
              <a:gd name="connsiteY5" fmla="*/ 292100 h 4122548"/>
              <a:gd name="connsiteX6" fmla="*/ 8204200 w 8305800"/>
              <a:gd name="connsiteY6" fmla="*/ 292100 h 4122548"/>
              <a:gd name="connsiteX7" fmla="*/ 8204200 w 8305800"/>
              <a:gd name="connsiteY7" fmla="*/ 292100 h 4122548"/>
              <a:gd name="connsiteX8" fmla="*/ 8305800 w 8305800"/>
              <a:gd name="connsiteY8" fmla="*/ 0 h 4122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305800" h="4122548">
                <a:moveTo>
                  <a:pt x="0" y="3937000"/>
                </a:moveTo>
                <a:cubicBezTo>
                  <a:pt x="685800" y="4083050"/>
                  <a:pt x="1371600" y="4229100"/>
                  <a:pt x="2006600" y="4013200"/>
                </a:cubicBezTo>
                <a:cubicBezTo>
                  <a:pt x="2641600" y="3797300"/>
                  <a:pt x="3132667" y="2965450"/>
                  <a:pt x="3810000" y="2641600"/>
                </a:cubicBezTo>
                <a:cubicBezTo>
                  <a:pt x="4487333" y="2317750"/>
                  <a:pt x="5471583" y="2203450"/>
                  <a:pt x="6070600" y="2070100"/>
                </a:cubicBezTo>
                <a:cubicBezTo>
                  <a:pt x="6669617" y="1936750"/>
                  <a:pt x="7048500" y="2137833"/>
                  <a:pt x="7404100" y="1841500"/>
                </a:cubicBezTo>
                <a:cubicBezTo>
                  <a:pt x="7759700" y="1545167"/>
                  <a:pt x="8204200" y="292100"/>
                  <a:pt x="8204200" y="292100"/>
                </a:cubicBezTo>
                <a:lnTo>
                  <a:pt x="8204200" y="292100"/>
                </a:lnTo>
                <a:lnTo>
                  <a:pt x="8204200" y="292100"/>
                </a:lnTo>
                <a:lnTo>
                  <a:pt x="8305800" y="0"/>
                </a:lnTo>
              </a:path>
            </a:pathLst>
          </a:cu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" name="任意多边形: 形状 3">
            <a:extLst>
              <a:ext uri="{FF2B5EF4-FFF2-40B4-BE49-F238E27FC236}">
                <a16:creationId xmlns:a16="http://schemas.microsoft.com/office/drawing/2014/main" id="{EF90FBAE-5FDE-4CBD-BC1A-8060EE75001B}"/>
              </a:ext>
            </a:extLst>
          </p:cNvPr>
          <p:cNvSpPr/>
          <p:nvPr/>
        </p:nvSpPr>
        <p:spPr>
          <a:xfrm>
            <a:off x="5651500" y="1511300"/>
            <a:ext cx="7200900" cy="5930900"/>
          </a:xfrm>
          <a:custGeom>
            <a:avLst/>
            <a:gdLst>
              <a:gd name="connsiteX0" fmla="*/ 0 w 7200900"/>
              <a:gd name="connsiteY0" fmla="*/ 5930900 h 5930900"/>
              <a:gd name="connsiteX1" fmla="*/ 1905000 w 7200900"/>
              <a:gd name="connsiteY1" fmla="*/ 4089400 h 5930900"/>
              <a:gd name="connsiteX2" fmla="*/ 4254500 w 7200900"/>
              <a:gd name="connsiteY2" fmla="*/ 3708400 h 5930900"/>
              <a:gd name="connsiteX3" fmla="*/ 5143500 w 7200900"/>
              <a:gd name="connsiteY3" fmla="*/ 1092200 h 5930900"/>
              <a:gd name="connsiteX4" fmla="*/ 7200900 w 7200900"/>
              <a:gd name="connsiteY4" fmla="*/ 0 h 5930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00900" h="5930900">
                <a:moveTo>
                  <a:pt x="0" y="5930900"/>
                </a:moveTo>
                <a:cubicBezTo>
                  <a:pt x="597958" y="5195358"/>
                  <a:pt x="1195917" y="4459817"/>
                  <a:pt x="1905000" y="4089400"/>
                </a:cubicBezTo>
                <a:cubicBezTo>
                  <a:pt x="2614083" y="3718983"/>
                  <a:pt x="3714750" y="4207933"/>
                  <a:pt x="4254500" y="3708400"/>
                </a:cubicBezTo>
                <a:cubicBezTo>
                  <a:pt x="4794250" y="3208867"/>
                  <a:pt x="4652433" y="1710267"/>
                  <a:pt x="5143500" y="1092200"/>
                </a:cubicBezTo>
                <a:cubicBezTo>
                  <a:pt x="5634567" y="474133"/>
                  <a:pt x="6417733" y="237066"/>
                  <a:pt x="7200900" y="0"/>
                </a:cubicBezTo>
              </a:path>
            </a:pathLst>
          </a:cu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8FB08DF-0C83-D542-6F45-C07AD8B7FE7F}"/>
              </a:ext>
            </a:extLst>
          </p:cNvPr>
          <p:cNvSpPr txBox="1"/>
          <p:nvPr/>
        </p:nvSpPr>
        <p:spPr>
          <a:xfrm>
            <a:off x="8613537" y="4040310"/>
            <a:ext cx="194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  <a:ea typeface="江城律动宋" panose="02020700000000000000" pitchFamily="18" charset="-122"/>
                <a:cs typeface="+mn-ea"/>
              </a:rPr>
              <a:t>徐屹寒</a:t>
            </a:r>
          </a:p>
        </p:txBody>
      </p:sp>
    </p:spTree>
    <p:extLst>
      <p:ext uri="{BB962C8B-B14F-4D97-AF65-F5344CB8AC3E}">
        <p14:creationId xmlns:p14="http://schemas.microsoft.com/office/powerpoint/2010/main" val="178634434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A11DBAE-5207-DABA-D27A-7A4896C68B76}"/>
              </a:ext>
            </a:extLst>
          </p:cNvPr>
          <p:cNvSpPr txBox="1"/>
          <p:nvPr/>
        </p:nvSpPr>
        <p:spPr>
          <a:xfrm>
            <a:off x="3898654" y="371052"/>
            <a:ext cx="43946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江城律动宋" panose="02020700000000000000" pitchFamily="18" charset="-122"/>
                <a:ea typeface="江城律动宋" panose="02020700000000000000" pitchFamily="18" charset="-122"/>
              </a:rPr>
              <a:t>人工智能导论</a:t>
            </a:r>
          </a:p>
        </p:txBody>
      </p:sp>
      <p:pic>
        <p:nvPicPr>
          <p:cNvPr id="4" name="2">
            <a:extLst>
              <a:ext uri="{FF2B5EF4-FFF2-40B4-BE49-F238E27FC236}">
                <a16:creationId xmlns:a16="http://schemas.microsoft.com/office/drawing/2014/main" id="{D87DAF6F-F39B-28C4-58D3-2334AB9C119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0" t="7630" r="3998" b="7732"/>
          <a:stretch/>
        </p:blipFill>
        <p:spPr>
          <a:xfrm>
            <a:off x="1487156" y="1457011"/>
            <a:ext cx="9200941" cy="4200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679424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id="{00221244-6E14-4516-BEB8-1E91A3C99F98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82A3B6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id="{7B828DD3-396F-4E09-8770-0DD6202DE2DE}"/>
              </a:ext>
            </a:extLst>
          </p:cNvPr>
          <p:cNvSpPr/>
          <p:nvPr/>
        </p:nvSpPr>
        <p:spPr>
          <a:xfrm>
            <a:off x="7905615" y="1"/>
            <a:ext cx="4286385" cy="3081976"/>
          </a:xfrm>
          <a:custGeom>
            <a:avLst/>
            <a:gdLst>
              <a:gd name="connsiteX0" fmla="*/ 1597152 w 1597152"/>
              <a:gd name="connsiteY0" fmla="*/ 0 h 1306067"/>
              <a:gd name="connsiteX1" fmla="*/ 1597152 w 1597152"/>
              <a:gd name="connsiteY1" fmla="*/ 1152144 h 1306067"/>
              <a:gd name="connsiteX2" fmla="*/ 1528572 w 1597152"/>
              <a:gd name="connsiteY2" fmla="*/ 1190244 h 1306067"/>
              <a:gd name="connsiteX3" fmla="*/ 1331976 w 1597152"/>
              <a:gd name="connsiteY3" fmla="*/ 1258824 h 1306067"/>
              <a:gd name="connsiteX4" fmla="*/ 1117092 w 1597152"/>
              <a:gd name="connsiteY4" fmla="*/ 1290828 h 1306067"/>
              <a:gd name="connsiteX5" fmla="*/ 1013460 w 1597152"/>
              <a:gd name="connsiteY5" fmla="*/ 1303020 h 1306067"/>
              <a:gd name="connsiteX6" fmla="*/ 955548 w 1597152"/>
              <a:gd name="connsiteY6" fmla="*/ 1306068 h 1306067"/>
              <a:gd name="connsiteX7" fmla="*/ 862584 w 1597152"/>
              <a:gd name="connsiteY7" fmla="*/ 1306068 h 1306067"/>
              <a:gd name="connsiteX8" fmla="*/ 678180 w 1597152"/>
              <a:gd name="connsiteY8" fmla="*/ 1277112 h 1306067"/>
              <a:gd name="connsiteX9" fmla="*/ 495300 w 1597152"/>
              <a:gd name="connsiteY9" fmla="*/ 1191768 h 1306067"/>
              <a:gd name="connsiteX10" fmla="*/ 399288 w 1597152"/>
              <a:gd name="connsiteY10" fmla="*/ 1106424 h 1306067"/>
              <a:gd name="connsiteX11" fmla="*/ 315468 w 1597152"/>
              <a:gd name="connsiteY11" fmla="*/ 1008888 h 1306067"/>
              <a:gd name="connsiteX12" fmla="*/ 150876 w 1597152"/>
              <a:gd name="connsiteY12" fmla="*/ 829056 h 1306067"/>
              <a:gd name="connsiteX13" fmla="*/ 25908 w 1597152"/>
              <a:gd name="connsiteY13" fmla="*/ 655320 h 1306067"/>
              <a:gd name="connsiteX14" fmla="*/ 0 w 1597152"/>
              <a:gd name="connsiteY14" fmla="*/ 413004 h 1306067"/>
              <a:gd name="connsiteX15" fmla="*/ 0 w 1597152"/>
              <a:gd name="connsiteY15" fmla="*/ 246888 h 1306067"/>
              <a:gd name="connsiteX16" fmla="*/ 45720 w 1597152"/>
              <a:gd name="connsiteY16" fmla="*/ 0 h 1306067"/>
              <a:gd name="connsiteX17" fmla="*/ 1597152 w 1597152"/>
              <a:gd name="connsiteY17" fmla="*/ 0 h 13060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597152" h="1306067">
                <a:moveTo>
                  <a:pt x="1597152" y="0"/>
                </a:moveTo>
                <a:lnTo>
                  <a:pt x="1597152" y="1152144"/>
                </a:lnTo>
                <a:cubicBezTo>
                  <a:pt x="1574292" y="1167384"/>
                  <a:pt x="1549908" y="1178052"/>
                  <a:pt x="1528572" y="1190244"/>
                </a:cubicBezTo>
                <a:cubicBezTo>
                  <a:pt x="1461516" y="1223772"/>
                  <a:pt x="1397508" y="1248156"/>
                  <a:pt x="1331976" y="1258824"/>
                </a:cubicBezTo>
                <a:cubicBezTo>
                  <a:pt x="1260348" y="1271016"/>
                  <a:pt x="1188721" y="1281684"/>
                  <a:pt x="1117092" y="1290828"/>
                </a:cubicBezTo>
                <a:cubicBezTo>
                  <a:pt x="1083564" y="1295400"/>
                  <a:pt x="1048512" y="1299972"/>
                  <a:pt x="1013460" y="1303020"/>
                </a:cubicBezTo>
                <a:cubicBezTo>
                  <a:pt x="979932" y="1304544"/>
                  <a:pt x="960120" y="1306068"/>
                  <a:pt x="955548" y="1306068"/>
                </a:cubicBezTo>
                <a:lnTo>
                  <a:pt x="862584" y="1306068"/>
                </a:lnTo>
                <a:cubicBezTo>
                  <a:pt x="801624" y="1298448"/>
                  <a:pt x="737616" y="1293876"/>
                  <a:pt x="678180" y="1277112"/>
                </a:cubicBezTo>
                <a:cubicBezTo>
                  <a:pt x="618744" y="1260348"/>
                  <a:pt x="550164" y="1231392"/>
                  <a:pt x="495300" y="1191768"/>
                </a:cubicBezTo>
                <a:cubicBezTo>
                  <a:pt x="469392" y="1173480"/>
                  <a:pt x="429768" y="1143000"/>
                  <a:pt x="399288" y="1106424"/>
                </a:cubicBezTo>
                <a:cubicBezTo>
                  <a:pt x="370332" y="1074420"/>
                  <a:pt x="342900" y="1040892"/>
                  <a:pt x="315468" y="1008888"/>
                </a:cubicBezTo>
                <a:cubicBezTo>
                  <a:pt x="257556" y="941832"/>
                  <a:pt x="208788" y="890016"/>
                  <a:pt x="150876" y="829056"/>
                </a:cubicBezTo>
                <a:cubicBezTo>
                  <a:pt x="99060" y="777240"/>
                  <a:pt x="35052" y="713232"/>
                  <a:pt x="25908" y="655320"/>
                </a:cubicBezTo>
                <a:cubicBezTo>
                  <a:pt x="21336" y="630936"/>
                  <a:pt x="0" y="440436"/>
                  <a:pt x="0" y="413004"/>
                </a:cubicBezTo>
                <a:lnTo>
                  <a:pt x="0" y="246888"/>
                </a:lnTo>
                <a:cubicBezTo>
                  <a:pt x="6096" y="164592"/>
                  <a:pt x="16764" y="82296"/>
                  <a:pt x="45720" y="0"/>
                </a:cubicBezTo>
                <a:lnTo>
                  <a:pt x="1597152" y="0"/>
                </a:lnTo>
                <a:close/>
              </a:path>
            </a:pathLst>
          </a:custGeom>
          <a:solidFill>
            <a:srgbClr val="C8C8C8"/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114C0AB9-CC51-43F3-AE2D-6B555C40FDE3}"/>
              </a:ext>
            </a:extLst>
          </p:cNvPr>
          <p:cNvSpPr/>
          <p:nvPr/>
        </p:nvSpPr>
        <p:spPr>
          <a:xfrm>
            <a:off x="5875814" y="1"/>
            <a:ext cx="6316186" cy="5446376"/>
          </a:xfrm>
          <a:custGeom>
            <a:avLst/>
            <a:gdLst>
              <a:gd name="connsiteX0" fmla="*/ 818388 w 2368296"/>
              <a:gd name="connsiteY0" fmla="*/ 0 h 2322576"/>
              <a:gd name="connsiteX1" fmla="*/ 794004 w 2368296"/>
              <a:gd name="connsiteY1" fmla="*/ 83820 h 2322576"/>
              <a:gd name="connsiteX2" fmla="*/ 784860 w 2368296"/>
              <a:gd name="connsiteY2" fmla="*/ 135636 h 2322576"/>
              <a:gd name="connsiteX3" fmla="*/ 772668 w 2368296"/>
              <a:gd name="connsiteY3" fmla="*/ 234696 h 2322576"/>
              <a:gd name="connsiteX4" fmla="*/ 772668 w 2368296"/>
              <a:gd name="connsiteY4" fmla="*/ 423672 h 2322576"/>
              <a:gd name="connsiteX5" fmla="*/ 794004 w 2368296"/>
              <a:gd name="connsiteY5" fmla="*/ 630936 h 2322576"/>
              <a:gd name="connsiteX6" fmla="*/ 795528 w 2368296"/>
              <a:gd name="connsiteY6" fmla="*/ 637032 h 2322576"/>
              <a:gd name="connsiteX7" fmla="*/ 912876 w 2368296"/>
              <a:gd name="connsiteY7" fmla="*/ 818388 h 2322576"/>
              <a:gd name="connsiteX8" fmla="*/ 1094232 w 2368296"/>
              <a:gd name="connsiteY8" fmla="*/ 1014984 h 2322576"/>
              <a:gd name="connsiteX9" fmla="*/ 1286256 w 2368296"/>
              <a:gd name="connsiteY9" fmla="*/ 1203960 h 2322576"/>
              <a:gd name="connsiteX10" fmla="*/ 1424940 w 2368296"/>
              <a:gd name="connsiteY10" fmla="*/ 1267968 h 2322576"/>
              <a:gd name="connsiteX11" fmla="*/ 1478280 w 2368296"/>
              <a:gd name="connsiteY11" fmla="*/ 1283208 h 2322576"/>
              <a:gd name="connsiteX12" fmla="*/ 1508760 w 2368296"/>
              <a:gd name="connsiteY12" fmla="*/ 1289304 h 2322576"/>
              <a:gd name="connsiteX13" fmla="*/ 1598677 w 2368296"/>
              <a:gd name="connsiteY13" fmla="*/ 1303020 h 2322576"/>
              <a:gd name="connsiteX14" fmla="*/ 1767840 w 2368296"/>
              <a:gd name="connsiteY14" fmla="*/ 1303020 h 2322576"/>
              <a:gd name="connsiteX15" fmla="*/ 2034540 w 2368296"/>
              <a:gd name="connsiteY15" fmla="*/ 1267968 h 2322576"/>
              <a:gd name="connsiteX16" fmla="*/ 2290572 w 2368296"/>
              <a:gd name="connsiteY16" fmla="*/ 1193292 h 2322576"/>
              <a:gd name="connsiteX17" fmla="*/ 2368296 w 2368296"/>
              <a:gd name="connsiteY17" fmla="*/ 1150620 h 2322576"/>
              <a:gd name="connsiteX18" fmla="*/ 2368296 w 2368296"/>
              <a:gd name="connsiteY18" fmla="*/ 2193036 h 2322576"/>
              <a:gd name="connsiteX19" fmla="*/ 2011680 w 2368296"/>
              <a:gd name="connsiteY19" fmla="*/ 2322576 h 2322576"/>
              <a:gd name="connsiteX20" fmla="*/ 1940052 w 2368296"/>
              <a:gd name="connsiteY20" fmla="*/ 2322576 h 2322576"/>
              <a:gd name="connsiteX21" fmla="*/ 1719072 w 2368296"/>
              <a:gd name="connsiteY21" fmla="*/ 2272284 h 2322576"/>
              <a:gd name="connsiteX22" fmla="*/ 1194816 w 2368296"/>
              <a:gd name="connsiteY22" fmla="*/ 1923288 h 2322576"/>
              <a:gd name="connsiteX23" fmla="*/ 1152144 w 2368296"/>
              <a:gd name="connsiteY23" fmla="*/ 1883664 h 2322576"/>
              <a:gd name="connsiteX24" fmla="*/ 1059180 w 2368296"/>
              <a:gd name="connsiteY24" fmla="*/ 1801368 h 2322576"/>
              <a:gd name="connsiteX25" fmla="*/ 826008 w 2368296"/>
              <a:gd name="connsiteY25" fmla="*/ 1629156 h 2322576"/>
              <a:gd name="connsiteX26" fmla="*/ 220980 w 2368296"/>
              <a:gd name="connsiteY26" fmla="*/ 1127760 h 2322576"/>
              <a:gd name="connsiteX27" fmla="*/ 35052 w 2368296"/>
              <a:gd name="connsiteY27" fmla="*/ 784860 h 2322576"/>
              <a:gd name="connsiteX28" fmla="*/ 6096 w 2368296"/>
              <a:gd name="connsiteY28" fmla="*/ 630936 h 2322576"/>
              <a:gd name="connsiteX29" fmla="*/ 0 w 2368296"/>
              <a:gd name="connsiteY29" fmla="*/ 574548 h 2322576"/>
              <a:gd name="connsiteX30" fmla="*/ 0 w 2368296"/>
              <a:gd name="connsiteY30" fmla="*/ 466344 h 2322576"/>
              <a:gd name="connsiteX31" fmla="*/ 9144 w 2368296"/>
              <a:gd name="connsiteY31" fmla="*/ 379476 h 2322576"/>
              <a:gd name="connsiteX32" fmla="*/ 21336 w 2368296"/>
              <a:gd name="connsiteY32" fmla="*/ 315468 h 2322576"/>
              <a:gd name="connsiteX33" fmla="*/ 150876 w 2368296"/>
              <a:gd name="connsiteY33" fmla="*/ 0 h 2322576"/>
              <a:gd name="connsiteX34" fmla="*/ 818388 w 2368296"/>
              <a:gd name="connsiteY34" fmla="*/ 0 h 23225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2368296" h="2322576">
                <a:moveTo>
                  <a:pt x="818388" y="0"/>
                </a:moveTo>
                <a:cubicBezTo>
                  <a:pt x="810768" y="27432"/>
                  <a:pt x="800100" y="54864"/>
                  <a:pt x="794004" y="83820"/>
                </a:cubicBezTo>
                <a:cubicBezTo>
                  <a:pt x="790956" y="99060"/>
                  <a:pt x="787908" y="118872"/>
                  <a:pt x="784860" y="135636"/>
                </a:cubicBezTo>
                <a:cubicBezTo>
                  <a:pt x="780288" y="167640"/>
                  <a:pt x="772668" y="230124"/>
                  <a:pt x="772668" y="234696"/>
                </a:cubicBezTo>
                <a:lnTo>
                  <a:pt x="772668" y="423672"/>
                </a:lnTo>
                <a:cubicBezTo>
                  <a:pt x="778765" y="493776"/>
                  <a:pt x="786384" y="562356"/>
                  <a:pt x="794004" y="630936"/>
                </a:cubicBezTo>
                <a:cubicBezTo>
                  <a:pt x="795528" y="632460"/>
                  <a:pt x="795528" y="635508"/>
                  <a:pt x="795528" y="637032"/>
                </a:cubicBezTo>
                <a:cubicBezTo>
                  <a:pt x="794004" y="694944"/>
                  <a:pt x="865632" y="769620"/>
                  <a:pt x="912876" y="818388"/>
                </a:cubicBezTo>
                <a:cubicBezTo>
                  <a:pt x="976884" y="883920"/>
                  <a:pt x="1034796" y="943356"/>
                  <a:pt x="1094232" y="1014984"/>
                </a:cubicBezTo>
                <a:cubicBezTo>
                  <a:pt x="1147572" y="1078992"/>
                  <a:pt x="1213104" y="1159764"/>
                  <a:pt x="1286256" y="1203960"/>
                </a:cubicBezTo>
                <a:cubicBezTo>
                  <a:pt x="1327404" y="1228344"/>
                  <a:pt x="1379220" y="1254252"/>
                  <a:pt x="1424940" y="1267968"/>
                </a:cubicBezTo>
                <a:cubicBezTo>
                  <a:pt x="1441704" y="1272540"/>
                  <a:pt x="1459992" y="1278636"/>
                  <a:pt x="1478280" y="1283208"/>
                </a:cubicBezTo>
                <a:cubicBezTo>
                  <a:pt x="1485900" y="1286256"/>
                  <a:pt x="1498092" y="1287780"/>
                  <a:pt x="1508760" y="1289304"/>
                </a:cubicBezTo>
                <a:cubicBezTo>
                  <a:pt x="1536192" y="1293876"/>
                  <a:pt x="1594104" y="1303020"/>
                  <a:pt x="1598677" y="1303020"/>
                </a:cubicBezTo>
                <a:lnTo>
                  <a:pt x="1767840" y="1303020"/>
                </a:lnTo>
                <a:cubicBezTo>
                  <a:pt x="1859280" y="1292352"/>
                  <a:pt x="1946148" y="1278636"/>
                  <a:pt x="2034540" y="1267968"/>
                </a:cubicBezTo>
                <a:cubicBezTo>
                  <a:pt x="2118360" y="1255776"/>
                  <a:pt x="2203704" y="1234440"/>
                  <a:pt x="2290572" y="1193292"/>
                </a:cubicBezTo>
                <a:cubicBezTo>
                  <a:pt x="2314956" y="1181100"/>
                  <a:pt x="2342389" y="1167384"/>
                  <a:pt x="2368296" y="1150620"/>
                </a:cubicBezTo>
                <a:lnTo>
                  <a:pt x="2368296" y="2193036"/>
                </a:lnTo>
                <a:cubicBezTo>
                  <a:pt x="2249424" y="2275332"/>
                  <a:pt x="2130552" y="2314956"/>
                  <a:pt x="2011680" y="2322576"/>
                </a:cubicBezTo>
                <a:cubicBezTo>
                  <a:pt x="1943100" y="2321052"/>
                  <a:pt x="1941577" y="2321052"/>
                  <a:pt x="1940052" y="2322576"/>
                </a:cubicBezTo>
                <a:cubicBezTo>
                  <a:pt x="1868424" y="2316480"/>
                  <a:pt x="1789177" y="2298192"/>
                  <a:pt x="1719072" y="2272284"/>
                </a:cubicBezTo>
                <a:cubicBezTo>
                  <a:pt x="1546860" y="2209800"/>
                  <a:pt x="1368552" y="2081784"/>
                  <a:pt x="1194816" y="1923288"/>
                </a:cubicBezTo>
                <a:cubicBezTo>
                  <a:pt x="1181100" y="1912620"/>
                  <a:pt x="1165860" y="1897380"/>
                  <a:pt x="1152144" y="1883664"/>
                </a:cubicBezTo>
                <a:cubicBezTo>
                  <a:pt x="1121665" y="1856232"/>
                  <a:pt x="1091184" y="1827276"/>
                  <a:pt x="1059180" y="1801368"/>
                </a:cubicBezTo>
                <a:cubicBezTo>
                  <a:pt x="981456" y="1740408"/>
                  <a:pt x="902208" y="1682496"/>
                  <a:pt x="826008" y="1629156"/>
                </a:cubicBezTo>
                <a:cubicBezTo>
                  <a:pt x="621792" y="1484376"/>
                  <a:pt x="400812" y="1342644"/>
                  <a:pt x="220980" y="1127760"/>
                </a:cubicBezTo>
                <a:cubicBezTo>
                  <a:pt x="126492" y="1013460"/>
                  <a:pt x="67056" y="899160"/>
                  <a:pt x="35052" y="784860"/>
                </a:cubicBezTo>
                <a:cubicBezTo>
                  <a:pt x="25908" y="749808"/>
                  <a:pt x="6096" y="675132"/>
                  <a:pt x="6096" y="630936"/>
                </a:cubicBezTo>
                <a:cubicBezTo>
                  <a:pt x="6096" y="626364"/>
                  <a:pt x="0" y="577596"/>
                  <a:pt x="0" y="574548"/>
                </a:cubicBezTo>
                <a:lnTo>
                  <a:pt x="0" y="466344"/>
                </a:lnTo>
                <a:cubicBezTo>
                  <a:pt x="3048" y="437388"/>
                  <a:pt x="9144" y="384048"/>
                  <a:pt x="9144" y="379476"/>
                </a:cubicBezTo>
                <a:cubicBezTo>
                  <a:pt x="9144" y="376428"/>
                  <a:pt x="16764" y="336804"/>
                  <a:pt x="21336" y="315468"/>
                </a:cubicBezTo>
                <a:cubicBezTo>
                  <a:pt x="45720" y="210312"/>
                  <a:pt x="85344" y="105156"/>
                  <a:pt x="150876" y="0"/>
                </a:cubicBezTo>
                <a:lnTo>
                  <a:pt x="818388" y="0"/>
                </a:lnTo>
                <a:close/>
              </a:path>
            </a:pathLst>
          </a:custGeom>
          <a:solidFill>
            <a:srgbClr val="DFC3BA"/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04AA28FA-4952-46AD-8AF1-11FB8AE02007}"/>
              </a:ext>
            </a:extLst>
          </p:cNvPr>
          <p:cNvSpPr/>
          <p:nvPr/>
        </p:nvSpPr>
        <p:spPr>
          <a:xfrm>
            <a:off x="2656" y="1"/>
            <a:ext cx="6226765" cy="3877503"/>
          </a:xfrm>
          <a:custGeom>
            <a:avLst/>
            <a:gdLst>
              <a:gd name="connsiteX0" fmla="*/ 2334768 w 2334767"/>
              <a:gd name="connsiteY0" fmla="*/ 0 h 1653539"/>
              <a:gd name="connsiteX1" fmla="*/ 2148840 w 2334767"/>
              <a:gd name="connsiteY1" fmla="*/ 123444 h 1653539"/>
              <a:gd name="connsiteX2" fmla="*/ 1988820 w 2334767"/>
              <a:gd name="connsiteY2" fmla="*/ 211836 h 1653539"/>
              <a:gd name="connsiteX3" fmla="*/ 1775460 w 2334767"/>
              <a:gd name="connsiteY3" fmla="*/ 498348 h 1653539"/>
              <a:gd name="connsiteX4" fmla="*/ 1580388 w 2334767"/>
              <a:gd name="connsiteY4" fmla="*/ 954024 h 1653539"/>
              <a:gd name="connsiteX5" fmla="*/ 1472184 w 2334767"/>
              <a:gd name="connsiteY5" fmla="*/ 1132332 h 1653539"/>
              <a:gd name="connsiteX6" fmla="*/ 1431036 w 2334767"/>
              <a:gd name="connsiteY6" fmla="*/ 1191768 h 1653539"/>
              <a:gd name="connsiteX7" fmla="*/ 957072 w 2334767"/>
              <a:gd name="connsiteY7" fmla="*/ 1569720 h 1653539"/>
              <a:gd name="connsiteX8" fmla="*/ 583692 w 2334767"/>
              <a:gd name="connsiteY8" fmla="*/ 1652016 h 1653539"/>
              <a:gd name="connsiteX9" fmla="*/ 339852 w 2334767"/>
              <a:gd name="connsiteY9" fmla="*/ 1653540 h 1653539"/>
              <a:gd name="connsiteX10" fmla="*/ 0 w 2334767"/>
              <a:gd name="connsiteY10" fmla="*/ 1527048 h 1653539"/>
              <a:gd name="connsiteX11" fmla="*/ 0 w 2334767"/>
              <a:gd name="connsiteY11" fmla="*/ 0 h 1653539"/>
              <a:gd name="connsiteX12" fmla="*/ 2334768 w 2334767"/>
              <a:gd name="connsiteY12" fmla="*/ 0 h 1653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334767" h="1653539">
                <a:moveTo>
                  <a:pt x="2334768" y="0"/>
                </a:moveTo>
                <a:cubicBezTo>
                  <a:pt x="2273808" y="42672"/>
                  <a:pt x="2211324" y="85344"/>
                  <a:pt x="2148840" y="123444"/>
                </a:cubicBezTo>
                <a:cubicBezTo>
                  <a:pt x="2095500" y="155448"/>
                  <a:pt x="2042160" y="184404"/>
                  <a:pt x="1988820" y="211836"/>
                </a:cubicBezTo>
                <a:cubicBezTo>
                  <a:pt x="1871472" y="271272"/>
                  <a:pt x="1807464" y="402336"/>
                  <a:pt x="1775460" y="498348"/>
                </a:cubicBezTo>
                <a:cubicBezTo>
                  <a:pt x="1725168" y="646176"/>
                  <a:pt x="1662684" y="801624"/>
                  <a:pt x="1580388" y="954024"/>
                </a:cubicBezTo>
                <a:cubicBezTo>
                  <a:pt x="1546860" y="1011936"/>
                  <a:pt x="1511808" y="1072896"/>
                  <a:pt x="1472184" y="1132332"/>
                </a:cubicBezTo>
                <a:cubicBezTo>
                  <a:pt x="1459992" y="1150620"/>
                  <a:pt x="1444752" y="1170432"/>
                  <a:pt x="1431036" y="1191768"/>
                </a:cubicBezTo>
                <a:cubicBezTo>
                  <a:pt x="1312164" y="1368552"/>
                  <a:pt x="1117092" y="1502664"/>
                  <a:pt x="957072" y="1569720"/>
                </a:cubicBezTo>
                <a:cubicBezTo>
                  <a:pt x="835152" y="1620012"/>
                  <a:pt x="707136" y="1641348"/>
                  <a:pt x="583692" y="1652016"/>
                </a:cubicBezTo>
                <a:lnTo>
                  <a:pt x="339852" y="1653540"/>
                </a:lnTo>
                <a:cubicBezTo>
                  <a:pt x="228600" y="1644396"/>
                  <a:pt x="109728" y="1594104"/>
                  <a:pt x="0" y="1527048"/>
                </a:cubicBezTo>
                <a:lnTo>
                  <a:pt x="0" y="0"/>
                </a:lnTo>
                <a:lnTo>
                  <a:pt x="2334768" y="0"/>
                </a:lnTo>
                <a:close/>
              </a:path>
            </a:pathLst>
          </a:custGeom>
          <a:solidFill>
            <a:srgbClr val="7EC3C6"/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C3E2D5BC-B169-4170-804C-FB0C1ADB9D7D}"/>
              </a:ext>
            </a:extLst>
          </p:cNvPr>
          <p:cNvSpPr/>
          <p:nvPr/>
        </p:nvSpPr>
        <p:spPr>
          <a:xfrm>
            <a:off x="2656" y="4574385"/>
            <a:ext cx="10457880" cy="2283616"/>
          </a:xfrm>
          <a:custGeom>
            <a:avLst/>
            <a:gdLst>
              <a:gd name="connsiteX0" fmla="*/ 336804 w 3921252"/>
              <a:gd name="connsiteY0" fmla="*/ 0 h 973835"/>
              <a:gd name="connsiteX1" fmla="*/ 464820 w 3921252"/>
              <a:gd name="connsiteY1" fmla="*/ 13716 h 973835"/>
              <a:gd name="connsiteX2" fmla="*/ 1377696 w 3921252"/>
              <a:gd name="connsiteY2" fmla="*/ 344424 h 973835"/>
              <a:gd name="connsiteX3" fmla="*/ 1850136 w 3921252"/>
              <a:gd name="connsiteY3" fmla="*/ 541020 h 973835"/>
              <a:gd name="connsiteX4" fmla="*/ 2033016 w 3921252"/>
              <a:gd name="connsiteY4" fmla="*/ 600456 h 973835"/>
              <a:gd name="connsiteX5" fmla="*/ 2287524 w 3921252"/>
              <a:gd name="connsiteY5" fmla="*/ 649224 h 973835"/>
              <a:gd name="connsiteX6" fmla="*/ 2697480 w 3921252"/>
              <a:gd name="connsiteY6" fmla="*/ 670560 h 973835"/>
              <a:gd name="connsiteX7" fmla="*/ 2828545 w 3921252"/>
              <a:gd name="connsiteY7" fmla="*/ 679704 h 973835"/>
              <a:gd name="connsiteX8" fmla="*/ 3023616 w 3921252"/>
              <a:gd name="connsiteY8" fmla="*/ 699516 h 973835"/>
              <a:gd name="connsiteX9" fmla="*/ 3921252 w 3921252"/>
              <a:gd name="connsiteY9" fmla="*/ 973836 h 973835"/>
              <a:gd name="connsiteX10" fmla="*/ 0 w 3921252"/>
              <a:gd name="connsiteY10" fmla="*/ 973836 h 973835"/>
              <a:gd name="connsiteX11" fmla="*/ 0 w 3921252"/>
              <a:gd name="connsiteY11" fmla="*/ 79248 h 973835"/>
              <a:gd name="connsiteX12" fmla="*/ 79248 w 3921252"/>
              <a:gd name="connsiteY12" fmla="*/ 36576 h 973835"/>
              <a:gd name="connsiteX13" fmla="*/ 233172 w 3921252"/>
              <a:gd name="connsiteY13" fmla="*/ 3048 h 973835"/>
              <a:gd name="connsiteX14" fmla="*/ 260604 w 3921252"/>
              <a:gd name="connsiteY14" fmla="*/ 0 h 973835"/>
              <a:gd name="connsiteX15" fmla="*/ 336804 w 3921252"/>
              <a:gd name="connsiteY15" fmla="*/ 0 h 973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3921252" h="973835">
                <a:moveTo>
                  <a:pt x="336804" y="0"/>
                </a:moveTo>
                <a:lnTo>
                  <a:pt x="464820" y="13716"/>
                </a:lnTo>
                <a:cubicBezTo>
                  <a:pt x="768096" y="68580"/>
                  <a:pt x="1075944" y="211836"/>
                  <a:pt x="1377696" y="344424"/>
                </a:cubicBezTo>
                <a:cubicBezTo>
                  <a:pt x="1531620" y="411480"/>
                  <a:pt x="1693164" y="486156"/>
                  <a:pt x="1850136" y="541020"/>
                </a:cubicBezTo>
                <a:cubicBezTo>
                  <a:pt x="1908048" y="562356"/>
                  <a:pt x="1982724" y="586740"/>
                  <a:pt x="2033016" y="600456"/>
                </a:cubicBezTo>
                <a:cubicBezTo>
                  <a:pt x="2089404" y="617220"/>
                  <a:pt x="2217420" y="649224"/>
                  <a:pt x="2287524" y="649224"/>
                </a:cubicBezTo>
                <a:lnTo>
                  <a:pt x="2697480" y="670560"/>
                </a:lnTo>
                <a:lnTo>
                  <a:pt x="2828545" y="679704"/>
                </a:lnTo>
                <a:lnTo>
                  <a:pt x="3023616" y="699516"/>
                </a:lnTo>
                <a:cubicBezTo>
                  <a:pt x="3337560" y="737616"/>
                  <a:pt x="3697224" y="818388"/>
                  <a:pt x="3921252" y="973836"/>
                </a:cubicBezTo>
                <a:lnTo>
                  <a:pt x="0" y="973836"/>
                </a:lnTo>
                <a:lnTo>
                  <a:pt x="0" y="79248"/>
                </a:lnTo>
                <a:cubicBezTo>
                  <a:pt x="22860" y="59436"/>
                  <a:pt x="54864" y="47244"/>
                  <a:pt x="79248" y="36576"/>
                </a:cubicBezTo>
                <a:cubicBezTo>
                  <a:pt x="106680" y="24384"/>
                  <a:pt x="193548" y="3048"/>
                  <a:pt x="233172" y="3048"/>
                </a:cubicBezTo>
                <a:cubicBezTo>
                  <a:pt x="237744" y="3048"/>
                  <a:pt x="251460" y="1524"/>
                  <a:pt x="260604" y="0"/>
                </a:cubicBezTo>
                <a:lnTo>
                  <a:pt x="336804" y="0"/>
                </a:lnTo>
                <a:close/>
              </a:path>
            </a:pathLst>
          </a:custGeom>
          <a:solidFill>
            <a:srgbClr val="B3E0E1"/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2" name="任意多边形: 形状 1">
            <a:extLst>
              <a:ext uri="{FF2B5EF4-FFF2-40B4-BE49-F238E27FC236}">
                <a16:creationId xmlns:a16="http://schemas.microsoft.com/office/drawing/2014/main" id="{3B7344FB-94FD-4E8E-83A1-408F8FE30621}"/>
              </a:ext>
            </a:extLst>
          </p:cNvPr>
          <p:cNvSpPr/>
          <p:nvPr/>
        </p:nvSpPr>
        <p:spPr>
          <a:xfrm>
            <a:off x="-952500" y="-850900"/>
            <a:ext cx="8305800" cy="4122548"/>
          </a:xfrm>
          <a:custGeom>
            <a:avLst/>
            <a:gdLst>
              <a:gd name="connsiteX0" fmla="*/ 0 w 8305800"/>
              <a:gd name="connsiteY0" fmla="*/ 3937000 h 4122548"/>
              <a:gd name="connsiteX1" fmla="*/ 2006600 w 8305800"/>
              <a:gd name="connsiteY1" fmla="*/ 4013200 h 4122548"/>
              <a:gd name="connsiteX2" fmla="*/ 3810000 w 8305800"/>
              <a:gd name="connsiteY2" fmla="*/ 2641600 h 4122548"/>
              <a:gd name="connsiteX3" fmla="*/ 6070600 w 8305800"/>
              <a:gd name="connsiteY3" fmla="*/ 2070100 h 4122548"/>
              <a:gd name="connsiteX4" fmla="*/ 7404100 w 8305800"/>
              <a:gd name="connsiteY4" fmla="*/ 1841500 h 4122548"/>
              <a:gd name="connsiteX5" fmla="*/ 8204200 w 8305800"/>
              <a:gd name="connsiteY5" fmla="*/ 292100 h 4122548"/>
              <a:gd name="connsiteX6" fmla="*/ 8204200 w 8305800"/>
              <a:gd name="connsiteY6" fmla="*/ 292100 h 4122548"/>
              <a:gd name="connsiteX7" fmla="*/ 8204200 w 8305800"/>
              <a:gd name="connsiteY7" fmla="*/ 292100 h 4122548"/>
              <a:gd name="connsiteX8" fmla="*/ 8305800 w 8305800"/>
              <a:gd name="connsiteY8" fmla="*/ 0 h 4122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305800" h="4122548">
                <a:moveTo>
                  <a:pt x="0" y="3937000"/>
                </a:moveTo>
                <a:cubicBezTo>
                  <a:pt x="685800" y="4083050"/>
                  <a:pt x="1371600" y="4229100"/>
                  <a:pt x="2006600" y="4013200"/>
                </a:cubicBezTo>
                <a:cubicBezTo>
                  <a:pt x="2641600" y="3797300"/>
                  <a:pt x="3132667" y="2965450"/>
                  <a:pt x="3810000" y="2641600"/>
                </a:cubicBezTo>
                <a:cubicBezTo>
                  <a:pt x="4487333" y="2317750"/>
                  <a:pt x="5471583" y="2203450"/>
                  <a:pt x="6070600" y="2070100"/>
                </a:cubicBezTo>
                <a:cubicBezTo>
                  <a:pt x="6669617" y="1936750"/>
                  <a:pt x="7048500" y="2137833"/>
                  <a:pt x="7404100" y="1841500"/>
                </a:cubicBezTo>
                <a:cubicBezTo>
                  <a:pt x="7759700" y="1545167"/>
                  <a:pt x="8204200" y="292100"/>
                  <a:pt x="8204200" y="292100"/>
                </a:cubicBezTo>
                <a:lnTo>
                  <a:pt x="8204200" y="292100"/>
                </a:lnTo>
                <a:lnTo>
                  <a:pt x="8204200" y="292100"/>
                </a:lnTo>
                <a:lnTo>
                  <a:pt x="8305800" y="0"/>
                </a:lnTo>
              </a:path>
            </a:pathLst>
          </a:cu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" name="任意多边形: 形状 3">
            <a:extLst>
              <a:ext uri="{FF2B5EF4-FFF2-40B4-BE49-F238E27FC236}">
                <a16:creationId xmlns:a16="http://schemas.microsoft.com/office/drawing/2014/main" id="{EF90FBAE-5FDE-4CBD-BC1A-8060EE75001B}"/>
              </a:ext>
            </a:extLst>
          </p:cNvPr>
          <p:cNvSpPr/>
          <p:nvPr/>
        </p:nvSpPr>
        <p:spPr>
          <a:xfrm>
            <a:off x="5651500" y="1511300"/>
            <a:ext cx="7200900" cy="5930900"/>
          </a:xfrm>
          <a:custGeom>
            <a:avLst/>
            <a:gdLst>
              <a:gd name="connsiteX0" fmla="*/ 0 w 7200900"/>
              <a:gd name="connsiteY0" fmla="*/ 5930900 h 5930900"/>
              <a:gd name="connsiteX1" fmla="*/ 1905000 w 7200900"/>
              <a:gd name="connsiteY1" fmla="*/ 4089400 h 5930900"/>
              <a:gd name="connsiteX2" fmla="*/ 4254500 w 7200900"/>
              <a:gd name="connsiteY2" fmla="*/ 3708400 h 5930900"/>
              <a:gd name="connsiteX3" fmla="*/ 5143500 w 7200900"/>
              <a:gd name="connsiteY3" fmla="*/ 1092200 h 5930900"/>
              <a:gd name="connsiteX4" fmla="*/ 7200900 w 7200900"/>
              <a:gd name="connsiteY4" fmla="*/ 0 h 5930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00900" h="5930900">
                <a:moveTo>
                  <a:pt x="0" y="5930900"/>
                </a:moveTo>
                <a:cubicBezTo>
                  <a:pt x="597958" y="5195358"/>
                  <a:pt x="1195917" y="4459817"/>
                  <a:pt x="1905000" y="4089400"/>
                </a:cubicBezTo>
                <a:cubicBezTo>
                  <a:pt x="2614083" y="3718983"/>
                  <a:pt x="3714750" y="4207933"/>
                  <a:pt x="4254500" y="3708400"/>
                </a:cubicBezTo>
                <a:cubicBezTo>
                  <a:pt x="4794250" y="3208867"/>
                  <a:pt x="4652433" y="1710267"/>
                  <a:pt x="5143500" y="1092200"/>
                </a:cubicBezTo>
                <a:cubicBezTo>
                  <a:pt x="5634567" y="474133"/>
                  <a:pt x="6417733" y="237066"/>
                  <a:pt x="7200900" y="0"/>
                </a:cubicBezTo>
              </a:path>
            </a:pathLst>
          </a:cu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686802D-646A-430A-A6D1-4A45620465D6}"/>
              </a:ext>
            </a:extLst>
          </p:cNvPr>
          <p:cNvSpPr txBox="1"/>
          <p:nvPr/>
        </p:nvSpPr>
        <p:spPr>
          <a:xfrm>
            <a:off x="3760609" y="4056384"/>
            <a:ext cx="467078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  <a:ea typeface="江城律动宋" panose="02020700000000000000" pitchFamily="18" charset="-122"/>
              </a:rPr>
              <a:t>物理神经网络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26EF1EC5-D6CE-46E2-87C7-06C845ED08F3}"/>
              </a:ext>
            </a:extLst>
          </p:cNvPr>
          <p:cNvGrpSpPr/>
          <p:nvPr/>
        </p:nvGrpSpPr>
        <p:grpSpPr>
          <a:xfrm>
            <a:off x="4961089" y="1999377"/>
            <a:ext cx="2220832" cy="1878127"/>
            <a:chOff x="2306789" y="2570151"/>
            <a:chExt cx="816135" cy="690194"/>
          </a:xfrm>
        </p:grpSpPr>
        <p:sp>
          <p:nvSpPr>
            <p:cNvPr id="25" name="任意多边形: 形状 24">
              <a:extLst>
                <a:ext uri="{FF2B5EF4-FFF2-40B4-BE49-F238E27FC236}">
                  <a16:creationId xmlns:a16="http://schemas.microsoft.com/office/drawing/2014/main" id="{44706185-7AC3-42C3-8A3E-26AA9910F923}"/>
                </a:ext>
              </a:extLst>
            </p:cNvPr>
            <p:cNvSpPr/>
            <p:nvPr/>
          </p:nvSpPr>
          <p:spPr>
            <a:xfrm rot="11847306">
              <a:off x="2775256" y="2916257"/>
              <a:ext cx="347668" cy="284744"/>
            </a:xfrm>
            <a:custGeom>
              <a:avLst/>
              <a:gdLst>
                <a:gd name="connsiteX0" fmla="*/ 1511 w 515309"/>
                <a:gd name="connsiteY0" fmla="*/ 395946 h 483314"/>
                <a:gd name="connsiteX1" fmla="*/ 115811 w 515309"/>
                <a:gd name="connsiteY1" fmla="*/ 53046 h 483314"/>
                <a:gd name="connsiteX2" fmla="*/ 344411 w 515309"/>
                <a:gd name="connsiteY2" fmla="*/ 14946 h 483314"/>
                <a:gd name="connsiteX3" fmla="*/ 509511 w 515309"/>
                <a:gd name="connsiteY3" fmla="*/ 192746 h 483314"/>
                <a:gd name="connsiteX4" fmla="*/ 471411 w 515309"/>
                <a:gd name="connsiteY4" fmla="*/ 370546 h 483314"/>
                <a:gd name="connsiteX5" fmla="*/ 407911 w 515309"/>
                <a:gd name="connsiteY5" fmla="*/ 472146 h 483314"/>
                <a:gd name="connsiteX6" fmla="*/ 192011 w 515309"/>
                <a:gd name="connsiteY6" fmla="*/ 472146 h 483314"/>
                <a:gd name="connsiteX7" fmla="*/ 1511 w 515309"/>
                <a:gd name="connsiteY7" fmla="*/ 395946 h 483314"/>
                <a:gd name="connsiteX0" fmla="*/ 1119 w 548966"/>
                <a:gd name="connsiteY0" fmla="*/ 307311 h 485273"/>
                <a:gd name="connsiteX1" fmla="*/ 149468 w 548966"/>
                <a:gd name="connsiteY1" fmla="*/ 49534 h 485273"/>
                <a:gd name="connsiteX2" fmla="*/ 378068 w 548966"/>
                <a:gd name="connsiteY2" fmla="*/ 11434 h 485273"/>
                <a:gd name="connsiteX3" fmla="*/ 543168 w 548966"/>
                <a:gd name="connsiteY3" fmla="*/ 189234 h 485273"/>
                <a:gd name="connsiteX4" fmla="*/ 505068 w 548966"/>
                <a:gd name="connsiteY4" fmla="*/ 367034 h 485273"/>
                <a:gd name="connsiteX5" fmla="*/ 441568 w 548966"/>
                <a:gd name="connsiteY5" fmla="*/ 468634 h 485273"/>
                <a:gd name="connsiteX6" fmla="*/ 225668 w 548966"/>
                <a:gd name="connsiteY6" fmla="*/ 468634 h 485273"/>
                <a:gd name="connsiteX7" fmla="*/ 1119 w 548966"/>
                <a:gd name="connsiteY7" fmla="*/ 307311 h 485273"/>
                <a:gd name="connsiteX0" fmla="*/ 2744 w 550591"/>
                <a:gd name="connsiteY0" fmla="*/ 307311 h 485273"/>
                <a:gd name="connsiteX1" fmla="*/ 151093 w 550591"/>
                <a:gd name="connsiteY1" fmla="*/ 49534 h 485273"/>
                <a:gd name="connsiteX2" fmla="*/ 379693 w 550591"/>
                <a:gd name="connsiteY2" fmla="*/ 11434 h 485273"/>
                <a:gd name="connsiteX3" fmla="*/ 544793 w 550591"/>
                <a:gd name="connsiteY3" fmla="*/ 189234 h 485273"/>
                <a:gd name="connsiteX4" fmla="*/ 506693 w 550591"/>
                <a:gd name="connsiteY4" fmla="*/ 367034 h 485273"/>
                <a:gd name="connsiteX5" fmla="*/ 443193 w 550591"/>
                <a:gd name="connsiteY5" fmla="*/ 468634 h 485273"/>
                <a:gd name="connsiteX6" fmla="*/ 227293 w 550591"/>
                <a:gd name="connsiteY6" fmla="*/ 468634 h 485273"/>
                <a:gd name="connsiteX7" fmla="*/ 2744 w 550591"/>
                <a:gd name="connsiteY7" fmla="*/ 307311 h 485273"/>
                <a:gd name="connsiteX0" fmla="*/ 1120 w 548967"/>
                <a:gd name="connsiteY0" fmla="*/ 307311 h 485273"/>
                <a:gd name="connsiteX1" fmla="*/ 149469 w 548967"/>
                <a:gd name="connsiteY1" fmla="*/ 49534 h 485273"/>
                <a:gd name="connsiteX2" fmla="*/ 378069 w 548967"/>
                <a:gd name="connsiteY2" fmla="*/ 11434 h 485273"/>
                <a:gd name="connsiteX3" fmla="*/ 543169 w 548967"/>
                <a:gd name="connsiteY3" fmla="*/ 189234 h 485273"/>
                <a:gd name="connsiteX4" fmla="*/ 505069 w 548967"/>
                <a:gd name="connsiteY4" fmla="*/ 367034 h 485273"/>
                <a:gd name="connsiteX5" fmla="*/ 441569 w 548967"/>
                <a:gd name="connsiteY5" fmla="*/ 468634 h 485273"/>
                <a:gd name="connsiteX6" fmla="*/ 225669 w 548967"/>
                <a:gd name="connsiteY6" fmla="*/ 468634 h 485273"/>
                <a:gd name="connsiteX7" fmla="*/ 1120 w 548967"/>
                <a:gd name="connsiteY7" fmla="*/ 307311 h 485273"/>
                <a:gd name="connsiteX0" fmla="*/ 1120 w 548967"/>
                <a:gd name="connsiteY0" fmla="*/ 307311 h 485273"/>
                <a:gd name="connsiteX1" fmla="*/ 149469 w 548967"/>
                <a:gd name="connsiteY1" fmla="*/ 49534 h 485273"/>
                <a:gd name="connsiteX2" fmla="*/ 378069 w 548967"/>
                <a:gd name="connsiteY2" fmla="*/ 11434 h 485273"/>
                <a:gd name="connsiteX3" fmla="*/ 543169 w 548967"/>
                <a:gd name="connsiteY3" fmla="*/ 189234 h 485273"/>
                <a:gd name="connsiteX4" fmla="*/ 505069 w 548967"/>
                <a:gd name="connsiteY4" fmla="*/ 367034 h 485273"/>
                <a:gd name="connsiteX5" fmla="*/ 441569 w 548967"/>
                <a:gd name="connsiteY5" fmla="*/ 468634 h 485273"/>
                <a:gd name="connsiteX6" fmla="*/ 225669 w 548967"/>
                <a:gd name="connsiteY6" fmla="*/ 468634 h 485273"/>
                <a:gd name="connsiteX7" fmla="*/ 1120 w 548967"/>
                <a:gd name="connsiteY7" fmla="*/ 307311 h 485273"/>
                <a:gd name="connsiteX0" fmla="*/ 87 w 547934"/>
                <a:gd name="connsiteY0" fmla="*/ 307311 h 494865"/>
                <a:gd name="connsiteX1" fmla="*/ 148436 w 547934"/>
                <a:gd name="connsiteY1" fmla="*/ 49534 h 494865"/>
                <a:gd name="connsiteX2" fmla="*/ 377036 w 547934"/>
                <a:gd name="connsiteY2" fmla="*/ 11434 h 494865"/>
                <a:gd name="connsiteX3" fmla="*/ 542136 w 547934"/>
                <a:gd name="connsiteY3" fmla="*/ 189234 h 494865"/>
                <a:gd name="connsiteX4" fmla="*/ 504036 w 547934"/>
                <a:gd name="connsiteY4" fmla="*/ 367034 h 494865"/>
                <a:gd name="connsiteX5" fmla="*/ 440536 w 547934"/>
                <a:gd name="connsiteY5" fmla="*/ 468634 h 494865"/>
                <a:gd name="connsiteX6" fmla="*/ 167887 w 547934"/>
                <a:gd name="connsiteY6" fmla="*/ 482821 h 494865"/>
                <a:gd name="connsiteX7" fmla="*/ 87 w 547934"/>
                <a:gd name="connsiteY7" fmla="*/ 307311 h 494865"/>
                <a:gd name="connsiteX0" fmla="*/ 1003 w 548850"/>
                <a:gd name="connsiteY0" fmla="*/ 304834 h 492388"/>
                <a:gd name="connsiteX1" fmla="*/ 112465 w 548850"/>
                <a:gd name="connsiteY1" fmla="*/ 55569 h 492388"/>
                <a:gd name="connsiteX2" fmla="*/ 377952 w 548850"/>
                <a:gd name="connsiteY2" fmla="*/ 8957 h 492388"/>
                <a:gd name="connsiteX3" fmla="*/ 543052 w 548850"/>
                <a:gd name="connsiteY3" fmla="*/ 186757 h 492388"/>
                <a:gd name="connsiteX4" fmla="*/ 504952 w 548850"/>
                <a:gd name="connsiteY4" fmla="*/ 364557 h 492388"/>
                <a:gd name="connsiteX5" fmla="*/ 441452 w 548850"/>
                <a:gd name="connsiteY5" fmla="*/ 466157 h 492388"/>
                <a:gd name="connsiteX6" fmla="*/ 168803 w 548850"/>
                <a:gd name="connsiteY6" fmla="*/ 480344 h 492388"/>
                <a:gd name="connsiteX7" fmla="*/ 1003 w 548850"/>
                <a:gd name="connsiteY7" fmla="*/ 304834 h 492388"/>
                <a:gd name="connsiteX0" fmla="*/ 1003 w 543092"/>
                <a:gd name="connsiteY0" fmla="*/ 304834 h 492388"/>
                <a:gd name="connsiteX1" fmla="*/ 112465 w 543092"/>
                <a:gd name="connsiteY1" fmla="*/ 55569 h 492388"/>
                <a:gd name="connsiteX2" fmla="*/ 377952 w 543092"/>
                <a:gd name="connsiteY2" fmla="*/ 8957 h 492388"/>
                <a:gd name="connsiteX3" fmla="*/ 543052 w 543092"/>
                <a:gd name="connsiteY3" fmla="*/ 186757 h 492388"/>
                <a:gd name="connsiteX4" fmla="*/ 394291 w 543092"/>
                <a:gd name="connsiteY4" fmla="*/ 302133 h 492388"/>
                <a:gd name="connsiteX5" fmla="*/ 441452 w 543092"/>
                <a:gd name="connsiteY5" fmla="*/ 466157 h 492388"/>
                <a:gd name="connsiteX6" fmla="*/ 168803 w 543092"/>
                <a:gd name="connsiteY6" fmla="*/ 480344 h 492388"/>
                <a:gd name="connsiteX7" fmla="*/ 1003 w 543092"/>
                <a:gd name="connsiteY7" fmla="*/ 304834 h 492388"/>
                <a:gd name="connsiteX0" fmla="*/ 1003 w 543099"/>
                <a:gd name="connsiteY0" fmla="*/ 304834 h 492388"/>
                <a:gd name="connsiteX1" fmla="*/ 112465 w 543099"/>
                <a:gd name="connsiteY1" fmla="*/ 55569 h 492388"/>
                <a:gd name="connsiteX2" fmla="*/ 377952 w 543099"/>
                <a:gd name="connsiteY2" fmla="*/ 8957 h 492388"/>
                <a:gd name="connsiteX3" fmla="*/ 543052 w 543099"/>
                <a:gd name="connsiteY3" fmla="*/ 186757 h 492388"/>
                <a:gd name="connsiteX4" fmla="*/ 363079 w 543099"/>
                <a:gd name="connsiteY4" fmla="*/ 245384 h 492388"/>
                <a:gd name="connsiteX5" fmla="*/ 441452 w 543099"/>
                <a:gd name="connsiteY5" fmla="*/ 466157 h 492388"/>
                <a:gd name="connsiteX6" fmla="*/ 168803 w 543099"/>
                <a:gd name="connsiteY6" fmla="*/ 480344 h 492388"/>
                <a:gd name="connsiteX7" fmla="*/ 1003 w 543099"/>
                <a:gd name="connsiteY7" fmla="*/ 304834 h 492388"/>
                <a:gd name="connsiteX0" fmla="*/ 1003 w 543099"/>
                <a:gd name="connsiteY0" fmla="*/ 304834 h 486536"/>
                <a:gd name="connsiteX1" fmla="*/ 112465 w 543099"/>
                <a:gd name="connsiteY1" fmla="*/ 55569 h 486536"/>
                <a:gd name="connsiteX2" fmla="*/ 377952 w 543099"/>
                <a:gd name="connsiteY2" fmla="*/ 8957 h 486536"/>
                <a:gd name="connsiteX3" fmla="*/ 543052 w 543099"/>
                <a:gd name="connsiteY3" fmla="*/ 186757 h 486536"/>
                <a:gd name="connsiteX4" fmla="*/ 363079 w 543099"/>
                <a:gd name="connsiteY4" fmla="*/ 245384 h 486536"/>
                <a:gd name="connsiteX5" fmla="*/ 344979 w 543099"/>
                <a:gd name="connsiteY5" fmla="*/ 440620 h 486536"/>
                <a:gd name="connsiteX6" fmla="*/ 168803 w 543099"/>
                <a:gd name="connsiteY6" fmla="*/ 480344 h 486536"/>
                <a:gd name="connsiteX7" fmla="*/ 1003 w 543099"/>
                <a:gd name="connsiteY7" fmla="*/ 304834 h 486536"/>
                <a:gd name="connsiteX0" fmla="*/ 1003 w 543099"/>
                <a:gd name="connsiteY0" fmla="*/ 304834 h 486536"/>
                <a:gd name="connsiteX1" fmla="*/ 112465 w 543099"/>
                <a:gd name="connsiteY1" fmla="*/ 55569 h 486536"/>
                <a:gd name="connsiteX2" fmla="*/ 377952 w 543099"/>
                <a:gd name="connsiteY2" fmla="*/ 8957 h 486536"/>
                <a:gd name="connsiteX3" fmla="*/ 543052 w 543099"/>
                <a:gd name="connsiteY3" fmla="*/ 186757 h 486536"/>
                <a:gd name="connsiteX4" fmla="*/ 363079 w 543099"/>
                <a:gd name="connsiteY4" fmla="*/ 245384 h 486536"/>
                <a:gd name="connsiteX5" fmla="*/ 344979 w 543099"/>
                <a:gd name="connsiteY5" fmla="*/ 440620 h 486536"/>
                <a:gd name="connsiteX6" fmla="*/ 168803 w 543099"/>
                <a:gd name="connsiteY6" fmla="*/ 480344 h 486536"/>
                <a:gd name="connsiteX7" fmla="*/ 1003 w 543099"/>
                <a:gd name="connsiteY7" fmla="*/ 304834 h 486536"/>
                <a:gd name="connsiteX0" fmla="*/ 1003 w 543099"/>
                <a:gd name="connsiteY0" fmla="*/ 304834 h 489282"/>
                <a:gd name="connsiteX1" fmla="*/ 112465 w 543099"/>
                <a:gd name="connsiteY1" fmla="*/ 55569 h 489282"/>
                <a:gd name="connsiteX2" fmla="*/ 377952 w 543099"/>
                <a:gd name="connsiteY2" fmla="*/ 8957 h 489282"/>
                <a:gd name="connsiteX3" fmla="*/ 543052 w 543099"/>
                <a:gd name="connsiteY3" fmla="*/ 186757 h 489282"/>
                <a:gd name="connsiteX4" fmla="*/ 363079 w 543099"/>
                <a:gd name="connsiteY4" fmla="*/ 245384 h 489282"/>
                <a:gd name="connsiteX5" fmla="*/ 364841 w 543099"/>
                <a:gd name="connsiteY5" fmla="*/ 454807 h 489282"/>
                <a:gd name="connsiteX6" fmla="*/ 168803 w 543099"/>
                <a:gd name="connsiteY6" fmla="*/ 480344 h 489282"/>
                <a:gd name="connsiteX7" fmla="*/ 1003 w 543099"/>
                <a:gd name="connsiteY7" fmla="*/ 304834 h 489282"/>
                <a:gd name="connsiteX0" fmla="*/ 1003 w 543099"/>
                <a:gd name="connsiteY0" fmla="*/ 304834 h 496019"/>
                <a:gd name="connsiteX1" fmla="*/ 112465 w 543099"/>
                <a:gd name="connsiteY1" fmla="*/ 55569 h 496019"/>
                <a:gd name="connsiteX2" fmla="*/ 377952 w 543099"/>
                <a:gd name="connsiteY2" fmla="*/ 8957 h 496019"/>
                <a:gd name="connsiteX3" fmla="*/ 543052 w 543099"/>
                <a:gd name="connsiteY3" fmla="*/ 186757 h 496019"/>
                <a:gd name="connsiteX4" fmla="*/ 363079 w 543099"/>
                <a:gd name="connsiteY4" fmla="*/ 245384 h 496019"/>
                <a:gd name="connsiteX5" fmla="*/ 364841 w 543099"/>
                <a:gd name="connsiteY5" fmla="*/ 454807 h 496019"/>
                <a:gd name="connsiteX6" fmla="*/ 168803 w 543099"/>
                <a:gd name="connsiteY6" fmla="*/ 480344 h 496019"/>
                <a:gd name="connsiteX7" fmla="*/ 1003 w 543099"/>
                <a:gd name="connsiteY7" fmla="*/ 304834 h 496019"/>
                <a:gd name="connsiteX0" fmla="*/ 1003 w 543099"/>
                <a:gd name="connsiteY0" fmla="*/ 304834 h 496019"/>
                <a:gd name="connsiteX1" fmla="*/ 112465 w 543099"/>
                <a:gd name="connsiteY1" fmla="*/ 55569 h 496019"/>
                <a:gd name="connsiteX2" fmla="*/ 377952 w 543099"/>
                <a:gd name="connsiteY2" fmla="*/ 8957 h 496019"/>
                <a:gd name="connsiteX3" fmla="*/ 543052 w 543099"/>
                <a:gd name="connsiteY3" fmla="*/ 186757 h 496019"/>
                <a:gd name="connsiteX4" fmla="*/ 363079 w 543099"/>
                <a:gd name="connsiteY4" fmla="*/ 245384 h 496019"/>
                <a:gd name="connsiteX5" fmla="*/ 364841 w 543099"/>
                <a:gd name="connsiteY5" fmla="*/ 454807 h 496019"/>
                <a:gd name="connsiteX6" fmla="*/ 168803 w 543099"/>
                <a:gd name="connsiteY6" fmla="*/ 480344 h 496019"/>
                <a:gd name="connsiteX7" fmla="*/ 1003 w 543099"/>
                <a:gd name="connsiteY7" fmla="*/ 304834 h 496019"/>
                <a:gd name="connsiteX0" fmla="*/ 1003 w 543099"/>
                <a:gd name="connsiteY0" fmla="*/ 304834 h 497956"/>
                <a:gd name="connsiteX1" fmla="*/ 112465 w 543099"/>
                <a:gd name="connsiteY1" fmla="*/ 55569 h 497956"/>
                <a:gd name="connsiteX2" fmla="*/ 377952 w 543099"/>
                <a:gd name="connsiteY2" fmla="*/ 8957 h 497956"/>
                <a:gd name="connsiteX3" fmla="*/ 543052 w 543099"/>
                <a:gd name="connsiteY3" fmla="*/ 186757 h 497956"/>
                <a:gd name="connsiteX4" fmla="*/ 363079 w 543099"/>
                <a:gd name="connsiteY4" fmla="*/ 245384 h 497956"/>
                <a:gd name="connsiteX5" fmla="*/ 364841 w 543099"/>
                <a:gd name="connsiteY5" fmla="*/ 454807 h 497956"/>
                <a:gd name="connsiteX6" fmla="*/ 168803 w 543099"/>
                <a:gd name="connsiteY6" fmla="*/ 480344 h 497956"/>
                <a:gd name="connsiteX7" fmla="*/ 1003 w 543099"/>
                <a:gd name="connsiteY7" fmla="*/ 304834 h 497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43099" h="497956">
                  <a:moveTo>
                    <a:pt x="1003" y="304834"/>
                  </a:moveTo>
                  <a:cubicBezTo>
                    <a:pt x="-8387" y="234038"/>
                    <a:pt x="49640" y="104882"/>
                    <a:pt x="112465" y="55569"/>
                  </a:cubicBezTo>
                  <a:cubicBezTo>
                    <a:pt x="175290" y="6256"/>
                    <a:pt x="306188" y="-12908"/>
                    <a:pt x="377952" y="8957"/>
                  </a:cubicBezTo>
                  <a:cubicBezTo>
                    <a:pt x="449717" y="30822"/>
                    <a:pt x="545531" y="147353"/>
                    <a:pt x="543052" y="186757"/>
                  </a:cubicBezTo>
                  <a:cubicBezTo>
                    <a:pt x="540573" y="226162"/>
                    <a:pt x="392781" y="200709"/>
                    <a:pt x="363079" y="245384"/>
                  </a:cubicBezTo>
                  <a:cubicBezTo>
                    <a:pt x="333377" y="290059"/>
                    <a:pt x="422758" y="358425"/>
                    <a:pt x="364841" y="454807"/>
                  </a:cubicBezTo>
                  <a:cubicBezTo>
                    <a:pt x="326964" y="509336"/>
                    <a:pt x="229443" y="505339"/>
                    <a:pt x="168803" y="480344"/>
                  </a:cubicBezTo>
                  <a:cubicBezTo>
                    <a:pt x="108163" y="455349"/>
                    <a:pt x="10393" y="375630"/>
                    <a:pt x="1003" y="304834"/>
                  </a:cubicBezTo>
                  <a:close/>
                </a:path>
              </a:pathLst>
            </a:custGeom>
            <a:solidFill>
              <a:schemeClr val="bg1">
                <a:alpha val="2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" name="任意多边形: 形状 2">
              <a:extLst>
                <a:ext uri="{FF2B5EF4-FFF2-40B4-BE49-F238E27FC236}">
                  <a16:creationId xmlns:a16="http://schemas.microsoft.com/office/drawing/2014/main" id="{BFCCE220-F41B-4652-A240-3901F3A41804}"/>
                </a:ext>
              </a:extLst>
            </p:cNvPr>
            <p:cNvSpPr/>
            <p:nvPr/>
          </p:nvSpPr>
          <p:spPr>
            <a:xfrm>
              <a:off x="2306789" y="2570151"/>
              <a:ext cx="752764" cy="690194"/>
            </a:xfrm>
            <a:custGeom>
              <a:avLst/>
              <a:gdLst>
                <a:gd name="connsiteX0" fmla="*/ 1511 w 515309"/>
                <a:gd name="connsiteY0" fmla="*/ 395946 h 483314"/>
                <a:gd name="connsiteX1" fmla="*/ 115811 w 515309"/>
                <a:gd name="connsiteY1" fmla="*/ 53046 h 483314"/>
                <a:gd name="connsiteX2" fmla="*/ 344411 w 515309"/>
                <a:gd name="connsiteY2" fmla="*/ 14946 h 483314"/>
                <a:gd name="connsiteX3" fmla="*/ 509511 w 515309"/>
                <a:gd name="connsiteY3" fmla="*/ 192746 h 483314"/>
                <a:gd name="connsiteX4" fmla="*/ 471411 w 515309"/>
                <a:gd name="connsiteY4" fmla="*/ 370546 h 483314"/>
                <a:gd name="connsiteX5" fmla="*/ 407911 w 515309"/>
                <a:gd name="connsiteY5" fmla="*/ 472146 h 483314"/>
                <a:gd name="connsiteX6" fmla="*/ 192011 w 515309"/>
                <a:gd name="connsiteY6" fmla="*/ 472146 h 483314"/>
                <a:gd name="connsiteX7" fmla="*/ 1511 w 515309"/>
                <a:gd name="connsiteY7" fmla="*/ 395946 h 483314"/>
                <a:gd name="connsiteX0" fmla="*/ 1119 w 548966"/>
                <a:gd name="connsiteY0" fmla="*/ 307311 h 485273"/>
                <a:gd name="connsiteX1" fmla="*/ 149468 w 548966"/>
                <a:gd name="connsiteY1" fmla="*/ 49534 h 485273"/>
                <a:gd name="connsiteX2" fmla="*/ 378068 w 548966"/>
                <a:gd name="connsiteY2" fmla="*/ 11434 h 485273"/>
                <a:gd name="connsiteX3" fmla="*/ 543168 w 548966"/>
                <a:gd name="connsiteY3" fmla="*/ 189234 h 485273"/>
                <a:gd name="connsiteX4" fmla="*/ 505068 w 548966"/>
                <a:gd name="connsiteY4" fmla="*/ 367034 h 485273"/>
                <a:gd name="connsiteX5" fmla="*/ 441568 w 548966"/>
                <a:gd name="connsiteY5" fmla="*/ 468634 h 485273"/>
                <a:gd name="connsiteX6" fmla="*/ 225668 w 548966"/>
                <a:gd name="connsiteY6" fmla="*/ 468634 h 485273"/>
                <a:gd name="connsiteX7" fmla="*/ 1119 w 548966"/>
                <a:gd name="connsiteY7" fmla="*/ 307311 h 485273"/>
                <a:gd name="connsiteX0" fmla="*/ 2744 w 550591"/>
                <a:gd name="connsiteY0" fmla="*/ 307311 h 485273"/>
                <a:gd name="connsiteX1" fmla="*/ 151093 w 550591"/>
                <a:gd name="connsiteY1" fmla="*/ 49534 h 485273"/>
                <a:gd name="connsiteX2" fmla="*/ 379693 w 550591"/>
                <a:gd name="connsiteY2" fmla="*/ 11434 h 485273"/>
                <a:gd name="connsiteX3" fmla="*/ 544793 w 550591"/>
                <a:gd name="connsiteY3" fmla="*/ 189234 h 485273"/>
                <a:gd name="connsiteX4" fmla="*/ 506693 w 550591"/>
                <a:gd name="connsiteY4" fmla="*/ 367034 h 485273"/>
                <a:gd name="connsiteX5" fmla="*/ 443193 w 550591"/>
                <a:gd name="connsiteY5" fmla="*/ 468634 h 485273"/>
                <a:gd name="connsiteX6" fmla="*/ 227293 w 550591"/>
                <a:gd name="connsiteY6" fmla="*/ 468634 h 485273"/>
                <a:gd name="connsiteX7" fmla="*/ 2744 w 550591"/>
                <a:gd name="connsiteY7" fmla="*/ 307311 h 485273"/>
                <a:gd name="connsiteX0" fmla="*/ 1120 w 548967"/>
                <a:gd name="connsiteY0" fmla="*/ 307311 h 485273"/>
                <a:gd name="connsiteX1" fmla="*/ 149469 w 548967"/>
                <a:gd name="connsiteY1" fmla="*/ 49534 h 485273"/>
                <a:gd name="connsiteX2" fmla="*/ 378069 w 548967"/>
                <a:gd name="connsiteY2" fmla="*/ 11434 h 485273"/>
                <a:gd name="connsiteX3" fmla="*/ 543169 w 548967"/>
                <a:gd name="connsiteY3" fmla="*/ 189234 h 485273"/>
                <a:gd name="connsiteX4" fmla="*/ 505069 w 548967"/>
                <a:gd name="connsiteY4" fmla="*/ 367034 h 485273"/>
                <a:gd name="connsiteX5" fmla="*/ 441569 w 548967"/>
                <a:gd name="connsiteY5" fmla="*/ 468634 h 485273"/>
                <a:gd name="connsiteX6" fmla="*/ 225669 w 548967"/>
                <a:gd name="connsiteY6" fmla="*/ 468634 h 485273"/>
                <a:gd name="connsiteX7" fmla="*/ 1120 w 548967"/>
                <a:gd name="connsiteY7" fmla="*/ 307311 h 485273"/>
                <a:gd name="connsiteX0" fmla="*/ 1120 w 548967"/>
                <a:gd name="connsiteY0" fmla="*/ 307311 h 485273"/>
                <a:gd name="connsiteX1" fmla="*/ 149469 w 548967"/>
                <a:gd name="connsiteY1" fmla="*/ 49534 h 485273"/>
                <a:gd name="connsiteX2" fmla="*/ 378069 w 548967"/>
                <a:gd name="connsiteY2" fmla="*/ 11434 h 485273"/>
                <a:gd name="connsiteX3" fmla="*/ 543169 w 548967"/>
                <a:gd name="connsiteY3" fmla="*/ 189234 h 485273"/>
                <a:gd name="connsiteX4" fmla="*/ 505069 w 548967"/>
                <a:gd name="connsiteY4" fmla="*/ 367034 h 485273"/>
                <a:gd name="connsiteX5" fmla="*/ 441569 w 548967"/>
                <a:gd name="connsiteY5" fmla="*/ 468634 h 485273"/>
                <a:gd name="connsiteX6" fmla="*/ 225669 w 548967"/>
                <a:gd name="connsiteY6" fmla="*/ 468634 h 485273"/>
                <a:gd name="connsiteX7" fmla="*/ 1120 w 548967"/>
                <a:gd name="connsiteY7" fmla="*/ 307311 h 485273"/>
                <a:gd name="connsiteX0" fmla="*/ 87 w 547934"/>
                <a:gd name="connsiteY0" fmla="*/ 307311 h 494865"/>
                <a:gd name="connsiteX1" fmla="*/ 148436 w 547934"/>
                <a:gd name="connsiteY1" fmla="*/ 49534 h 494865"/>
                <a:gd name="connsiteX2" fmla="*/ 377036 w 547934"/>
                <a:gd name="connsiteY2" fmla="*/ 11434 h 494865"/>
                <a:gd name="connsiteX3" fmla="*/ 542136 w 547934"/>
                <a:gd name="connsiteY3" fmla="*/ 189234 h 494865"/>
                <a:gd name="connsiteX4" fmla="*/ 504036 w 547934"/>
                <a:gd name="connsiteY4" fmla="*/ 367034 h 494865"/>
                <a:gd name="connsiteX5" fmla="*/ 440536 w 547934"/>
                <a:gd name="connsiteY5" fmla="*/ 468634 h 494865"/>
                <a:gd name="connsiteX6" fmla="*/ 167887 w 547934"/>
                <a:gd name="connsiteY6" fmla="*/ 482821 h 494865"/>
                <a:gd name="connsiteX7" fmla="*/ 87 w 547934"/>
                <a:gd name="connsiteY7" fmla="*/ 307311 h 494865"/>
                <a:gd name="connsiteX0" fmla="*/ 1003 w 548850"/>
                <a:gd name="connsiteY0" fmla="*/ 304834 h 492388"/>
                <a:gd name="connsiteX1" fmla="*/ 112465 w 548850"/>
                <a:gd name="connsiteY1" fmla="*/ 55569 h 492388"/>
                <a:gd name="connsiteX2" fmla="*/ 377952 w 548850"/>
                <a:gd name="connsiteY2" fmla="*/ 8957 h 492388"/>
                <a:gd name="connsiteX3" fmla="*/ 543052 w 548850"/>
                <a:gd name="connsiteY3" fmla="*/ 186757 h 492388"/>
                <a:gd name="connsiteX4" fmla="*/ 504952 w 548850"/>
                <a:gd name="connsiteY4" fmla="*/ 364557 h 492388"/>
                <a:gd name="connsiteX5" fmla="*/ 441452 w 548850"/>
                <a:gd name="connsiteY5" fmla="*/ 466157 h 492388"/>
                <a:gd name="connsiteX6" fmla="*/ 168803 w 548850"/>
                <a:gd name="connsiteY6" fmla="*/ 480344 h 492388"/>
                <a:gd name="connsiteX7" fmla="*/ 1003 w 548850"/>
                <a:gd name="connsiteY7" fmla="*/ 304834 h 492388"/>
                <a:gd name="connsiteX0" fmla="*/ 1003 w 543092"/>
                <a:gd name="connsiteY0" fmla="*/ 304834 h 492388"/>
                <a:gd name="connsiteX1" fmla="*/ 112465 w 543092"/>
                <a:gd name="connsiteY1" fmla="*/ 55569 h 492388"/>
                <a:gd name="connsiteX2" fmla="*/ 377952 w 543092"/>
                <a:gd name="connsiteY2" fmla="*/ 8957 h 492388"/>
                <a:gd name="connsiteX3" fmla="*/ 543052 w 543092"/>
                <a:gd name="connsiteY3" fmla="*/ 186757 h 492388"/>
                <a:gd name="connsiteX4" fmla="*/ 394291 w 543092"/>
                <a:gd name="connsiteY4" fmla="*/ 302133 h 492388"/>
                <a:gd name="connsiteX5" fmla="*/ 441452 w 543092"/>
                <a:gd name="connsiteY5" fmla="*/ 466157 h 492388"/>
                <a:gd name="connsiteX6" fmla="*/ 168803 w 543092"/>
                <a:gd name="connsiteY6" fmla="*/ 480344 h 492388"/>
                <a:gd name="connsiteX7" fmla="*/ 1003 w 543092"/>
                <a:gd name="connsiteY7" fmla="*/ 304834 h 492388"/>
                <a:gd name="connsiteX0" fmla="*/ 1003 w 543099"/>
                <a:gd name="connsiteY0" fmla="*/ 304834 h 492388"/>
                <a:gd name="connsiteX1" fmla="*/ 112465 w 543099"/>
                <a:gd name="connsiteY1" fmla="*/ 55569 h 492388"/>
                <a:gd name="connsiteX2" fmla="*/ 377952 w 543099"/>
                <a:gd name="connsiteY2" fmla="*/ 8957 h 492388"/>
                <a:gd name="connsiteX3" fmla="*/ 543052 w 543099"/>
                <a:gd name="connsiteY3" fmla="*/ 186757 h 492388"/>
                <a:gd name="connsiteX4" fmla="*/ 363079 w 543099"/>
                <a:gd name="connsiteY4" fmla="*/ 245384 h 492388"/>
                <a:gd name="connsiteX5" fmla="*/ 441452 w 543099"/>
                <a:gd name="connsiteY5" fmla="*/ 466157 h 492388"/>
                <a:gd name="connsiteX6" fmla="*/ 168803 w 543099"/>
                <a:gd name="connsiteY6" fmla="*/ 480344 h 492388"/>
                <a:gd name="connsiteX7" fmla="*/ 1003 w 543099"/>
                <a:gd name="connsiteY7" fmla="*/ 304834 h 492388"/>
                <a:gd name="connsiteX0" fmla="*/ 1003 w 543099"/>
                <a:gd name="connsiteY0" fmla="*/ 304834 h 486536"/>
                <a:gd name="connsiteX1" fmla="*/ 112465 w 543099"/>
                <a:gd name="connsiteY1" fmla="*/ 55569 h 486536"/>
                <a:gd name="connsiteX2" fmla="*/ 377952 w 543099"/>
                <a:gd name="connsiteY2" fmla="*/ 8957 h 486536"/>
                <a:gd name="connsiteX3" fmla="*/ 543052 w 543099"/>
                <a:gd name="connsiteY3" fmla="*/ 186757 h 486536"/>
                <a:gd name="connsiteX4" fmla="*/ 363079 w 543099"/>
                <a:gd name="connsiteY4" fmla="*/ 245384 h 486536"/>
                <a:gd name="connsiteX5" fmla="*/ 344979 w 543099"/>
                <a:gd name="connsiteY5" fmla="*/ 440620 h 486536"/>
                <a:gd name="connsiteX6" fmla="*/ 168803 w 543099"/>
                <a:gd name="connsiteY6" fmla="*/ 480344 h 486536"/>
                <a:gd name="connsiteX7" fmla="*/ 1003 w 543099"/>
                <a:gd name="connsiteY7" fmla="*/ 304834 h 486536"/>
                <a:gd name="connsiteX0" fmla="*/ 1003 w 543099"/>
                <a:gd name="connsiteY0" fmla="*/ 304834 h 486536"/>
                <a:gd name="connsiteX1" fmla="*/ 112465 w 543099"/>
                <a:gd name="connsiteY1" fmla="*/ 55569 h 486536"/>
                <a:gd name="connsiteX2" fmla="*/ 377952 w 543099"/>
                <a:gd name="connsiteY2" fmla="*/ 8957 h 486536"/>
                <a:gd name="connsiteX3" fmla="*/ 543052 w 543099"/>
                <a:gd name="connsiteY3" fmla="*/ 186757 h 486536"/>
                <a:gd name="connsiteX4" fmla="*/ 363079 w 543099"/>
                <a:gd name="connsiteY4" fmla="*/ 245384 h 486536"/>
                <a:gd name="connsiteX5" fmla="*/ 344979 w 543099"/>
                <a:gd name="connsiteY5" fmla="*/ 440620 h 486536"/>
                <a:gd name="connsiteX6" fmla="*/ 168803 w 543099"/>
                <a:gd name="connsiteY6" fmla="*/ 480344 h 486536"/>
                <a:gd name="connsiteX7" fmla="*/ 1003 w 543099"/>
                <a:gd name="connsiteY7" fmla="*/ 304834 h 486536"/>
                <a:gd name="connsiteX0" fmla="*/ 1003 w 543099"/>
                <a:gd name="connsiteY0" fmla="*/ 304834 h 489282"/>
                <a:gd name="connsiteX1" fmla="*/ 112465 w 543099"/>
                <a:gd name="connsiteY1" fmla="*/ 55569 h 489282"/>
                <a:gd name="connsiteX2" fmla="*/ 377952 w 543099"/>
                <a:gd name="connsiteY2" fmla="*/ 8957 h 489282"/>
                <a:gd name="connsiteX3" fmla="*/ 543052 w 543099"/>
                <a:gd name="connsiteY3" fmla="*/ 186757 h 489282"/>
                <a:gd name="connsiteX4" fmla="*/ 363079 w 543099"/>
                <a:gd name="connsiteY4" fmla="*/ 245384 h 489282"/>
                <a:gd name="connsiteX5" fmla="*/ 364841 w 543099"/>
                <a:gd name="connsiteY5" fmla="*/ 454807 h 489282"/>
                <a:gd name="connsiteX6" fmla="*/ 168803 w 543099"/>
                <a:gd name="connsiteY6" fmla="*/ 480344 h 489282"/>
                <a:gd name="connsiteX7" fmla="*/ 1003 w 543099"/>
                <a:gd name="connsiteY7" fmla="*/ 304834 h 489282"/>
                <a:gd name="connsiteX0" fmla="*/ 1003 w 543099"/>
                <a:gd name="connsiteY0" fmla="*/ 304834 h 496019"/>
                <a:gd name="connsiteX1" fmla="*/ 112465 w 543099"/>
                <a:gd name="connsiteY1" fmla="*/ 55569 h 496019"/>
                <a:gd name="connsiteX2" fmla="*/ 377952 w 543099"/>
                <a:gd name="connsiteY2" fmla="*/ 8957 h 496019"/>
                <a:gd name="connsiteX3" fmla="*/ 543052 w 543099"/>
                <a:gd name="connsiteY3" fmla="*/ 186757 h 496019"/>
                <a:gd name="connsiteX4" fmla="*/ 363079 w 543099"/>
                <a:gd name="connsiteY4" fmla="*/ 245384 h 496019"/>
                <a:gd name="connsiteX5" fmla="*/ 364841 w 543099"/>
                <a:gd name="connsiteY5" fmla="*/ 454807 h 496019"/>
                <a:gd name="connsiteX6" fmla="*/ 168803 w 543099"/>
                <a:gd name="connsiteY6" fmla="*/ 480344 h 496019"/>
                <a:gd name="connsiteX7" fmla="*/ 1003 w 543099"/>
                <a:gd name="connsiteY7" fmla="*/ 304834 h 496019"/>
                <a:gd name="connsiteX0" fmla="*/ 1003 w 543099"/>
                <a:gd name="connsiteY0" fmla="*/ 304834 h 496019"/>
                <a:gd name="connsiteX1" fmla="*/ 112465 w 543099"/>
                <a:gd name="connsiteY1" fmla="*/ 55569 h 496019"/>
                <a:gd name="connsiteX2" fmla="*/ 377952 w 543099"/>
                <a:gd name="connsiteY2" fmla="*/ 8957 h 496019"/>
                <a:gd name="connsiteX3" fmla="*/ 543052 w 543099"/>
                <a:gd name="connsiteY3" fmla="*/ 186757 h 496019"/>
                <a:gd name="connsiteX4" fmla="*/ 363079 w 543099"/>
                <a:gd name="connsiteY4" fmla="*/ 245384 h 496019"/>
                <a:gd name="connsiteX5" fmla="*/ 364841 w 543099"/>
                <a:gd name="connsiteY5" fmla="*/ 454807 h 496019"/>
                <a:gd name="connsiteX6" fmla="*/ 168803 w 543099"/>
                <a:gd name="connsiteY6" fmla="*/ 480344 h 496019"/>
                <a:gd name="connsiteX7" fmla="*/ 1003 w 543099"/>
                <a:gd name="connsiteY7" fmla="*/ 304834 h 496019"/>
                <a:gd name="connsiteX0" fmla="*/ 1003 w 543099"/>
                <a:gd name="connsiteY0" fmla="*/ 304834 h 497956"/>
                <a:gd name="connsiteX1" fmla="*/ 112465 w 543099"/>
                <a:gd name="connsiteY1" fmla="*/ 55569 h 497956"/>
                <a:gd name="connsiteX2" fmla="*/ 377952 w 543099"/>
                <a:gd name="connsiteY2" fmla="*/ 8957 h 497956"/>
                <a:gd name="connsiteX3" fmla="*/ 543052 w 543099"/>
                <a:gd name="connsiteY3" fmla="*/ 186757 h 497956"/>
                <a:gd name="connsiteX4" fmla="*/ 363079 w 543099"/>
                <a:gd name="connsiteY4" fmla="*/ 245384 h 497956"/>
                <a:gd name="connsiteX5" fmla="*/ 364841 w 543099"/>
                <a:gd name="connsiteY5" fmla="*/ 454807 h 497956"/>
                <a:gd name="connsiteX6" fmla="*/ 168803 w 543099"/>
                <a:gd name="connsiteY6" fmla="*/ 480344 h 497956"/>
                <a:gd name="connsiteX7" fmla="*/ 1003 w 543099"/>
                <a:gd name="connsiteY7" fmla="*/ 304834 h 497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43099" h="497956">
                  <a:moveTo>
                    <a:pt x="1003" y="304834"/>
                  </a:moveTo>
                  <a:cubicBezTo>
                    <a:pt x="-8387" y="234038"/>
                    <a:pt x="49640" y="104882"/>
                    <a:pt x="112465" y="55569"/>
                  </a:cubicBezTo>
                  <a:cubicBezTo>
                    <a:pt x="175290" y="6256"/>
                    <a:pt x="306188" y="-12908"/>
                    <a:pt x="377952" y="8957"/>
                  </a:cubicBezTo>
                  <a:cubicBezTo>
                    <a:pt x="449717" y="30822"/>
                    <a:pt x="545531" y="147353"/>
                    <a:pt x="543052" y="186757"/>
                  </a:cubicBezTo>
                  <a:cubicBezTo>
                    <a:pt x="540573" y="226162"/>
                    <a:pt x="392781" y="200709"/>
                    <a:pt x="363079" y="245384"/>
                  </a:cubicBezTo>
                  <a:cubicBezTo>
                    <a:pt x="333377" y="290059"/>
                    <a:pt x="422758" y="358425"/>
                    <a:pt x="364841" y="454807"/>
                  </a:cubicBezTo>
                  <a:cubicBezTo>
                    <a:pt x="326964" y="509336"/>
                    <a:pt x="229443" y="505339"/>
                    <a:pt x="168803" y="480344"/>
                  </a:cubicBezTo>
                  <a:cubicBezTo>
                    <a:pt x="108163" y="455349"/>
                    <a:pt x="10393" y="375630"/>
                    <a:pt x="1003" y="30483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BDB4E22F-2ABB-4EB7-A30C-6F25D228058F}"/>
                </a:ext>
              </a:extLst>
            </p:cNvPr>
            <p:cNvSpPr/>
            <p:nvPr/>
          </p:nvSpPr>
          <p:spPr>
            <a:xfrm>
              <a:off x="2405362" y="2660823"/>
              <a:ext cx="554450" cy="5315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8800" dirty="0">
                  <a:solidFill>
                    <a:srgbClr val="7EC3C6"/>
                  </a:solidFill>
                  <a:latin typeface="江城律动宋" panose="02020700000000000000" pitchFamily="18" charset="-122"/>
                  <a:ea typeface="江城律动宋" panose="02020700000000000000" pitchFamily="18" charset="-122"/>
                  <a:cs typeface="+mn-ea"/>
                  <a:sym typeface="+mn-lt"/>
                </a:rPr>
                <a:t>03</a:t>
              </a:r>
              <a:endParaRPr lang="zh-CN" altLang="en-US" sz="8800" dirty="0">
                <a:solidFill>
                  <a:srgbClr val="7EC3C6"/>
                </a:solidFill>
                <a:latin typeface="江城律动宋" panose="02020700000000000000" pitchFamily="18" charset="-122"/>
                <a:ea typeface="江城律动宋" panose="02020700000000000000" pitchFamily="18" charset="-122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938036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!!1">
            <a:extLst>
              <a:ext uri="{FF2B5EF4-FFF2-40B4-BE49-F238E27FC236}">
                <a16:creationId xmlns:a16="http://schemas.microsoft.com/office/drawing/2014/main" id="{180300BF-0F95-7FD2-4955-11FD68FE0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55823"/>
              </p:ext>
            </p:extLst>
          </p:nvPr>
        </p:nvGraphicFramePr>
        <p:xfrm>
          <a:off x="629428" y="1724025"/>
          <a:ext cx="257175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850680" progId="Equation.DSMT4">
                  <p:embed/>
                </p:oleObj>
              </mc:Choice>
              <mc:Fallback>
                <p:oleObj name="Equation" r:id="rId2" imgW="128268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9428" y="1724025"/>
                        <a:ext cx="2571750" cy="170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0B236403-F13E-16B7-8CC4-85C70E2E2B70}"/>
              </a:ext>
            </a:extLst>
          </p:cNvPr>
          <p:cNvSpPr txBox="1"/>
          <p:nvPr/>
        </p:nvSpPr>
        <p:spPr>
          <a:xfrm>
            <a:off x="3898654" y="371052"/>
            <a:ext cx="43946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江城律动宋" panose="02020700000000000000" pitchFamily="18" charset="-122"/>
                <a:ea typeface="江城律动宋" panose="02020700000000000000" pitchFamily="18" charset="-122"/>
              </a:rPr>
              <a:t>物理神经网络</a:t>
            </a:r>
          </a:p>
        </p:txBody>
      </p:sp>
      <p:sp>
        <p:nvSpPr>
          <p:cNvPr id="4" name="3">
            <a:extLst>
              <a:ext uri="{FF2B5EF4-FFF2-40B4-BE49-F238E27FC236}">
                <a16:creationId xmlns:a16="http://schemas.microsoft.com/office/drawing/2014/main" id="{D0EDCA52-E26A-5E9B-421E-47B46A517489}"/>
              </a:ext>
            </a:extLst>
          </p:cNvPr>
          <p:cNvSpPr txBox="1"/>
          <p:nvPr/>
        </p:nvSpPr>
        <p:spPr>
          <a:xfrm>
            <a:off x="531105" y="931888"/>
            <a:ext cx="75313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用深度神经网络替换物理模型中无解析解（甚至无数值解）的那部分</a:t>
            </a:r>
            <a:endParaRPr lang="en-US" altLang="zh-CN" b="0" i="0" dirty="0">
              <a:solidFill>
                <a:srgbClr val="191919"/>
              </a:solidFill>
              <a:effectLst/>
              <a:latin typeface="PingFang SC"/>
            </a:endParaRPr>
          </a:p>
          <a:p>
            <a:endParaRPr lang="en-US" altLang="zh-CN" b="0" i="0" dirty="0">
              <a:effectLst/>
              <a:latin typeface="-apple-system"/>
            </a:endParaRPr>
          </a:p>
          <a:p>
            <a:r>
              <a:rPr lang="zh-CN" altLang="en-US" b="0" i="0" dirty="0">
                <a:effectLst/>
                <a:latin typeface="-apple-system"/>
              </a:rPr>
              <a:t>在一维空间中，</a:t>
            </a:r>
            <a:r>
              <a:rPr lang="en-US" altLang="zh-CN" b="0" i="0" dirty="0">
                <a:effectLst/>
                <a:latin typeface="-apple-system"/>
              </a:rPr>
              <a:t>Burgers</a:t>
            </a:r>
            <a:r>
              <a:rPr lang="zh-CN" altLang="en-US" b="0" i="0" dirty="0">
                <a:effectLst/>
                <a:latin typeface="-apple-system"/>
              </a:rPr>
              <a:t>方程及其</a:t>
            </a:r>
            <a:r>
              <a:rPr lang="en-US" altLang="zh-CN" b="0" i="0" dirty="0">
                <a:effectLst/>
                <a:latin typeface="-apple-system"/>
              </a:rPr>
              <a:t>Dirichlet</a:t>
            </a:r>
            <a:r>
              <a:rPr lang="zh-CN" altLang="en-US" b="0" i="0" dirty="0">
                <a:effectLst/>
                <a:latin typeface="-apple-system"/>
              </a:rPr>
              <a:t>边界条件</a:t>
            </a:r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145DFF7-7DD7-55FF-3D6F-A3B23C9A1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625753"/>
              </p:ext>
            </p:extLst>
          </p:nvPr>
        </p:nvGraphicFramePr>
        <p:xfrm>
          <a:off x="629428" y="4715286"/>
          <a:ext cx="527208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000" imgH="469800" progId="Equation.DSMT4">
                  <p:embed/>
                </p:oleObj>
              </mc:Choice>
              <mc:Fallback>
                <p:oleObj name="Equation" r:id="rId4" imgW="2997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9428" y="4715286"/>
                        <a:ext cx="5272087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865C773E-D82F-C751-2336-4A4E3E4DB26A}"/>
              </a:ext>
            </a:extLst>
          </p:cNvPr>
          <p:cNvSpPr txBox="1"/>
          <p:nvPr/>
        </p:nvSpPr>
        <p:spPr>
          <a:xfrm>
            <a:off x="629428" y="4309752"/>
            <a:ext cx="1150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0" i="0" dirty="0">
                <a:effectLst/>
                <a:latin typeface="-apple-system"/>
              </a:rPr>
              <a:t>损失函数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F2667CB-C86C-EE31-0647-2DCE11F065C7}"/>
              </a:ext>
            </a:extLst>
          </p:cNvPr>
          <p:cNvSpPr txBox="1"/>
          <p:nvPr/>
        </p:nvSpPr>
        <p:spPr>
          <a:xfrm>
            <a:off x="629428" y="3734947"/>
            <a:ext cx="4127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0" i="0" dirty="0">
                <a:effectLst/>
                <a:latin typeface="-apple-system"/>
              </a:rPr>
              <a:t>令</a:t>
            </a:r>
            <a:endParaRPr lang="zh-CN" altLang="en-US" dirty="0"/>
          </a:p>
        </p:txBody>
      </p:sp>
      <p:graphicFrame>
        <p:nvGraphicFramePr>
          <p:cNvPr id="8" name="!!7">
            <a:extLst>
              <a:ext uri="{FF2B5EF4-FFF2-40B4-BE49-F238E27FC236}">
                <a16:creationId xmlns:a16="http://schemas.microsoft.com/office/drawing/2014/main" id="{AF28ACF8-248A-1C21-1254-5F99A05A1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814365"/>
              </p:ext>
            </p:extLst>
          </p:nvPr>
        </p:nvGraphicFramePr>
        <p:xfrm>
          <a:off x="947738" y="3535363"/>
          <a:ext cx="297973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393480" progId="Equation.DSMT4">
                  <p:embed/>
                </p:oleObj>
              </mc:Choice>
              <mc:Fallback>
                <p:oleObj name="Equation" r:id="rId6" imgW="1587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7738" y="3535363"/>
                        <a:ext cx="2979737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!!8">
            <a:extLst>
              <a:ext uri="{FF2B5EF4-FFF2-40B4-BE49-F238E27FC236}">
                <a16:creationId xmlns:a16="http://schemas.microsoft.com/office/drawing/2014/main" id="{BB381CA9-7412-D36B-DDE1-091EE3B7C06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06365" y="1516663"/>
            <a:ext cx="5654530" cy="4046571"/>
          </a:xfrm>
          <a:prstGeom prst="rect">
            <a:avLst/>
          </a:prstGeom>
        </p:spPr>
      </p:pic>
      <p:sp>
        <p:nvSpPr>
          <p:cNvPr id="10" name="圆角矩形 22">
            <a:hlinkClick r:id="rId9" action="ppaction://hlinksldjump"/>
            <a:extLst>
              <a:ext uri="{FF2B5EF4-FFF2-40B4-BE49-F238E27FC236}">
                <a16:creationId xmlns:a16="http://schemas.microsoft.com/office/drawing/2014/main" id="{E0961B31-182C-E0FD-224F-16A9A59B801D}"/>
              </a:ext>
            </a:extLst>
          </p:cNvPr>
          <p:cNvSpPr/>
          <p:nvPr/>
        </p:nvSpPr>
        <p:spPr>
          <a:xfrm flipH="1">
            <a:off x="10637200" y="6496929"/>
            <a:ext cx="1554800" cy="361071"/>
          </a:xfrm>
          <a:prstGeom prst="roundRect">
            <a:avLst>
              <a:gd name="adj" fmla="val 0"/>
            </a:avLst>
          </a:prstGeom>
          <a:solidFill>
            <a:srgbClr val="DFC3B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zh-CN" altLang="en-US" sz="1600" b="1" dirty="0">
                <a:solidFill>
                  <a:schemeClr val="bg1"/>
                </a:solidFill>
                <a:cs typeface="+mn-ea"/>
                <a:sym typeface="+mn-lt"/>
              </a:rPr>
              <a:t>模型融合</a:t>
            </a:r>
          </a:p>
        </p:txBody>
      </p:sp>
    </p:spTree>
    <p:extLst>
      <p:ext uri="{BB962C8B-B14F-4D97-AF65-F5344CB8AC3E}">
        <p14:creationId xmlns:p14="http://schemas.microsoft.com/office/powerpoint/2010/main" val="36054157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!!1">
            <a:extLst>
              <a:ext uri="{FF2B5EF4-FFF2-40B4-BE49-F238E27FC236}">
                <a16:creationId xmlns:a16="http://schemas.microsoft.com/office/drawing/2014/main" id="{180300BF-0F95-7FD2-4955-11FD68FE0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838636"/>
              </p:ext>
            </p:extLst>
          </p:nvPr>
        </p:nvGraphicFramePr>
        <p:xfrm>
          <a:off x="629428" y="1338689"/>
          <a:ext cx="2520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228600" progId="Equation.DSMT4">
                  <p:embed/>
                </p:oleObj>
              </mc:Choice>
              <mc:Fallback>
                <p:oleObj name="Equation" r:id="rId2" imgW="1257120" imgH="228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180300BF-0F95-7FD2-4955-11FD68FE06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9428" y="1338689"/>
                        <a:ext cx="25209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0B236403-F13E-16B7-8CC4-85C70E2E2B70}"/>
              </a:ext>
            </a:extLst>
          </p:cNvPr>
          <p:cNvSpPr txBox="1"/>
          <p:nvPr/>
        </p:nvSpPr>
        <p:spPr>
          <a:xfrm>
            <a:off x="3898654" y="371052"/>
            <a:ext cx="43946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江城律动宋" panose="02020700000000000000" pitchFamily="18" charset="-122"/>
                <a:ea typeface="江城律动宋" panose="02020700000000000000" pitchFamily="18" charset="-122"/>
              </a:rPr>
              <a:t>物理神经网络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145DFF7-7DD7-55FF-3D6F-A3B23C9A1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928710"/>
              </p:ext>
            </p:extLst>
          </p:nvPr>
        </p:nvGraphicFramePr>
        <p:xfrm>
          <a:off x="629428" y="2601913"/>
          <a:ext cx="527208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000" imgH="469800" progId="Equation.DSMT4">
                  <p:embed/>
                </p:oleObj>
              </mc:Choice>
              <mc:Fallback>
                <p:oleObj name="Equation" r:id="rId4" imgW="2997000" imgH="4698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145DFF7-7DD7-55FF-3D6F-A3B23C9A18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9428" y="2601913"/>
                        <a:ext cx="5272087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865C773E-D82F-C751-2336-4A4E3E4DB26A}"/>
              </a:ext>
            </a:extLst>
          </p:cNvPr>
          <p:cNvSpPr txBox="1"/>
          <p:nvPr/>
        </p:nvSpPr>
        <p:spPr>
          <a:xfrm>
            <a:off x="629428" y="2257815"/>
            <a:ext cx="1150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0" i="0" dirty="0">
                <a:effectLst/>
                <a:latin typeface="-apple-system"/>
              </a:rPr>
              <a:t>损失函数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F2667CB-C86C-EE31-0647-2DCE11F065C7}"/>
              </a:ext>
            </a:extLst>
          </p:cNvPr>
          <p:cNvSpPr txBox="1"/>
          <p:nvPr/>
        </p:nvSpPr>
        <p:spPr>
          <a:xfrm>
            <a:off x="629428" y="1832682"/>
            <a:ext cx="4127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0" i="0" dirty="0">
                <a:effectLst/>
                <a:latin typeface="-apple-system"/>
              </a:rPr>
              <a:t>令</a:t>
            </a:r>
            <a:endParaRPr lang="zh-CN" altLang="en-US" dirty="0"/>
          </a:p>
        </p:txBody>
      </p:sp>
      <p:graphicFrame>
        <p:nvGraphicFramePr>
          <p:cNvPr id="8" name="!!7">
            <a:extLst>
              <a:ext uri="{FF2B5EF4-FFF2-40B4-BE49-F238E27FC236}">
                <a16:creationId xmlns:a16="http://schemas.microsoft.com/office/drawing/2014/main" id="{AF28ACF8-248A-1C21-1254-5F99A05A1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779890"/>
              </p:ext>
            </p:extLst>
          </p:nvPr>
        </p:nvGraphicFramePr>
        <p:xfrm>
          <a:off x="958850" y="1787085"/>
          <a:ext cx="29559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228600" progId="Equation.DSMT4">
                  <p:embed/>
                </p:oleObj>
              </mc:Choice>
              <mc:Fallback>
                <p:oleObj name="Equation" r:id="rId6" imgW="157464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F28ACF8-248A-1C21-1254-5F99A05A13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8850" y="1787085"/>
                        <a:ext cx="295592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3">
            <a:extLst>
              <a:ext uri="{FF2B5EF4-FFF2-40B4-BE49-F238E27FC236}">
                <a16:creationId xmlns:a16="http://schemas.microsoft.com/office/drawing/2014/main" id="{48F5851A-47FA-501E-09F9-9C21952EB487}"/>
              </a:ext>
            </a:extLst>
          </p:cNvPr>
          <p:cNvSpPr txBox="1"/>
          <p:nvPr/>
        </p:nvSpPr>
        <p:spPr>
          <a:xfrm>
            <a:off x="629428" y="969357"/>
            <a:ext cx="11194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普遍形式</a:t>
            </a:r>
            <a:endParaRPr lang="zh-CN" altLang="en-US" dirty="0"/>
          </a:p>
        </p:txBody>
      </p:sp>
      <p:pic>
        <p:nvPicPr>
          <p:cNvPr id="11" name="!!8">
            <a:extLst>
              <a:ext uri="{FF2B5EF4-FFF2-40B4-BE49-F238E27FC236}">
                <a16:creationId xmlns:a16="http://schemas.microsoft.com/office/drawing/2014/main" id="{1FA144A1-F26C-159E-4A1D-4A85A78204F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41488" y="969357"/>
            <a:ext cx="5121084" cy="4633362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4C319312-30EE-DB94-F680-4AD5BDC841CE}"/>
              </a:ext>
            </a:extLst>
          </p:cNvPr>
          <p:cNvSpPr txBox="1"/>
          <p:nvPr/>
        </p:nvSpPr>
        <p:spPr>
          <a:xfrm>
            <a:off x="5800806" y="5762151"/>
            <a:ext cx="6588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神经网络通过学习</a:t>
            </a:r>
            <a:r>
              <a:rPr lang="zh-CN" altLang="en-US" dirty="0">
                <a:solidFill>
                  <a:srgbClr val="191919"/>
                </a:solidFill>
                <a:latin typeface="PingFang SC"/>
              </a:rPr>
              <a:t>可以得到</a:t>
            </a:r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近似的解析解和偏微分方程的系数。</a:t>
            </a:r>
            <a:endParaRPr lang="zh-CN" altLang="en-US" dirty="0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21908E77-AB4E-62A3-6C0B-438FD0641CF9}"/>
              </a:ext>
            </a:extLst>
          </p:cNvPr>
          <p:cNvGrpSpPr/>
          <p:nvPr/>
        </p:nvGrpSpPr>
        <p:grpSpPr>
          <a:xfrm>
            <a:off x="629428" y="3628624"/>
            <a:ext cx="5677319" cy="2312207"/>
            <a:chOff x="552658" y="3672821"/>
            <a:chExt cx="5677319" cy="2312207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770FDF94-3E20-CA32-0899-34608B1A4727}"/>
                </a:ext>
              </a:extLst>
            </p:cNvPr>
            <p:cNvSpPr txBox="1"/>
            <p:nvPr/>
          </p:nvSpPr>
          <p:spPr>
            <a:xfrm>
              <a:off x="552658" y="3815203"/>
              <a:ext cx="5677319" cy="2169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0" i="0" dirty="0">
                  <a:solidFill>
                    <a:srgbClr val="191919"/>
                  </a:solidFill>
                  <a:effectLst/>
                  <a:latin typeface="PingFang SC"/>
                </a:rPr>
                <a:t>用</a:t>
              </a:r>
              <a:r>
                <a:rPr lang="en-US" altLang="zh-CN" b="0" i="0" dirty="0">
                  <a:solidFill>
                    <a:srgbClr val="191919"/>
                  </a:solidFill>
                  <a:effectLst/>
                  <a:latin typeface="PingFang SC"/>
                </a:rPr>
                <a:t>2000</a:t>
              </a:r>
              <a:r>
                <a:rPr lang="zh-CN" altLang="en-US" b="0" i="0" dirty="0">
                  <a:solidFill>
                    <a:srgbClr val="191919"/>
                  </a:solidFill>
                  <a:effectLst/>
                  <a:latin typeface="PingFang SC"/>
                </a:rPr>
                <a:t>个                                 的样本训练</a:t>
              </a:r>
              <a:endParaRPr lang="en-US" altLang="zh-CN" b="0" i="0" dirty="0">
                <a:solidFill>
                  <a:srgbClr val="191919"/>
                </a:solidFill>
                <a:effectLst/>
                <a:latin typeface="PingFang SC"/>
              </a:endParaRPr>
            </a:p>
            <a:p>
              <a:endParaRPr lang="en-US" altLang="zh-CN" dirty="0">
                <a:solidFill>
                  <a:srgbClr val="191919"/>
                </a:solidFill>
                <a:latin typeface="PingFang SC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b="0" i="0" dirty="0">
                  <a:solidFill>
                    <a:srgbClr val="191919"/>
                  </a:solidFill>
                  <a:effectLst/>
                  <a:latin typeface="PingFang SC"/>
                </a:rPr>
                <a:t>表格第一行是 </a:t>
              </a:r>
              <a:r>
                <a:rPr lang="en-US" altLang="zh-CN" b="0" i="0" dirty="0">
                  <a:solidFill>
                    <a:srgbClr val="191919"/>
                  </a:solidFill>
                  <a:effectLst/>
                  <a:latin typeface="PingFang SC"/>
                </a:rPr>
                <a:t>Burgers </a:t>
              </a:r>
              <a:r>
                <a:rPr lang="zh-CN" altLang="en-US" b="0" i="0" dirty="0">
                  <a:solidFill>
                    <a:srgbClr val="191919"/>
                  </a:solidFill>
                  <a:effectLst/>
                  <a:latin typeface="PingFang SC"/>
                </a:rPr>
                <a:t>方程的精确形式</a:t>
              </a:r>
              <a:endParaRPr lang="en-US" altLang="zh-CN" b="0" i="0" dirty="0">
                <a:solidFill>
                  <a:srgbClr val="191919"/>
                </a:solidFill>
                <a:effectLst/>
                <a:latin typeface="PingFang SC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b="0" i="0" dirty="0">
                  <a:solidFill>
                    <a:srgbClr val="191919"/>
                  </a:solidFill>
                  <a:effectLst/>
                  <a:latin typeface="PingFang SC"/>
                </a:rPr>
                <a:t>第二行是用干净数据约束出的 </a:t>
              </a:r>
              <a:r>
                <a:rPr lang="en-US" altLang="zh-CN" b="0" i="0" dirty="0">
                  <a:solidFill>
                    <a:srgbClr val="191919"/>
                  </a:solidFill>
                  <a:effectLst/>
                  <a:latin typeface="PingFang SC"/>
                </a:rPr>
                <a:t>Burgers </a:t>
              </a:r>
              <a:r>
                <a:rPr lang="zh-CN" altLang="en-US" b="0" i="0" dirty="0">
                  <a:solidFill>
                    <a:srgbClr val="191919"/>
                  </a:solidFill>
                  <a:effectLst/>
                  <a:latin typeface="PingFang SC"/>
                </a:rPr>
                <a:t>方程</a:t>
              </a:r>
              <a:endParaRPr lang="en-US" altLang="zh-CN" b="0" i="0" dirty="0">
                <a:solidFill>
                  <a:srgbClr val="191919"/>
                </a:solidFill>
                <a:effectLst/>
                <a:latin typeface="PingFang SC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b="0" i="0" dirty="0">
                  <a:solidFill>
                    <a:srgbClr val="191919"/>
                  </a:solidFill>
                  <a:effectLst/>
                  <a:latin typeface="PingFang SC"/>
                </a:rPr>
                <a:t>第三行是用加入 </a:t>
              </a:r>
              <a:r>
                <a:rPr lang="en-US" altLang="zh-CN" b="0" i="0" dirty="0">
                  <a:solidFill>
                    <a:srgbClr val="191919"/>
                  </a:solidFill>
                  <a:effectLst/>
                  <a:latin typeface="PingFang SC"/>
                </a:rPr>
                <a:t>1% </a:t>
              </a:r>
              <a:r>
                <a:rPr lang="zh-CN" altLang="en-US" b="0" i="0" dirty="0">
                  <a:solidFill>
                    <a:srgbClr val="191919"/>
                  </a:solidFill>
                  <a:effectLst/>
                  <a:latin typeface="PingFang SC"/>
                </a:rPr>
                <a:t>噪声的数据约束出的 </a:t>
              </a:r>
              <a:r>
                <a:rPr lang="en-US" altLang="zh-CN" b="0" i="0" dirty="0">
                  <a:solidFill>
                    <a:srgbClr val="191919"/>
                  </a:solidFill>
                  <a:effectLst/>
                  <a:latin typeface="PingFang SC"/>
                </a:rPr>
                <a:t>Burgers </a:t>
              </a:r>
              <a:r>
                <a:rPr lang="zh-CN" altLang="en-US" b="0" i="0" dirty="0">
                  <a:solidFill>
                    <a:srgbClr val="191919"/>
                  </a:solidFill>
                  <a:effectLst/>
                  <a:latin typeface="PingFang SC"/>
                </a:rPr>
                <a:t>方程。</a:t>
              </a:r>
              <a:endParaRPr lang="en-US" altLang="zh-CN" b="0" i="0" dirty="0">
                <a:solidFill>
                  <a:srgbClr val="191919"/>
                </a:solidFill>
                <a:effectLst/>
                <a:latin typeface="PingFang SC"/>
              </a:endParaRPr>
            </a:p>
            <a:p>
              <a:endParaRPr lang="en-US" altLang="zh-CN" dirty="0">
                <a:solidFill>
                  <a:srgbClr val="191919"/>
                </a:solidFill>
                <a:latin typeface="PingFang SC"/>
              </a:endParaRPr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1D796C08-2148-3F7A-5D87-3E2A3D1339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1865531"/>
                </p:ext>
              </p:extLst>
            </p:nvPr>
          </p:nvGraphicFramePr>
          <p:xfrm>
            <a:off x="1554162" y="3672821"/>
            <a:ext cx="1765300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028520" imgH="393480" progId="Equation.DSMT4">
                    <p:embed/>
                  </p:oleObj>
                </mc:Choice>
                <mc:Fallback>
                  <p:oleObj name="Equation" r:id="rId9" imgW="10285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54162" y="3672821"/>
                          <a:ext cx="1765300" cy="676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圆角矩形 22">
            <a:hlinkClick r:id="rId11" action="ppaction://hlinksldjump"/>
            <a:extLst>
              <a:ext uri="{FF2B5EF4-FFF2-40B4-BE49-F238E27FC236}">
                <a16:creationId xmlns:a16="http://schemas.microsoft.com/office/drawing/2014/main" id="{B6607E86-ADD0-601B-304E-26000EE86187}"/>
              </a:ext>
            </a:extLst>
          </p:cNvPr>
          <p:cNvSpPr/>
          <p:nvPr/>
        </p:nvSpPr>
        <p:spPr>
          <a:xfrm flipH="1">
            <a:off x="10637200" y="6496929"/>
            <a:ext cx="1554800" cy="361071"/>
          </a:xfrm>
          <a:prstGeom prst="roundRect">
            <a:avLst>
              <a:gd name="adj" fmla="val 0"/>
            </a:avLst>
          </a:prstGeom>
          <a:solidFill>
            <a:srgbClr val="DFC3B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zh-CN" altLang="en-US" sz="1600" b="1" dirty="0">
                <a:solidFill>
                  <a:schemeClr val="bg1"/>
                </a:solidFill>
                <a:cs typeface="+mn-ea"/>
                <a:sym typeface="+mn-lt"/>
              </a:rPr>
              <a:t>模型融合</a:t>
            </a:r>
          </a:p>
        </p:txBody>
      </p:sp>
    </p:spTree>
    <p:extLst>
      <p:ext uri="{BB962C8B-B14F-4D97-AF65-F5344CB8AC3E}">
        <p14:creationId xmlns:p14="http://schemas.microsoft.com/office/powerpoint/2010/main" val="19520231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!!1">
            <a:extLst>
              <a:ext uri="{FF2B5EF4-FFF2-40B4-BE49-F238E27FC236}">
                <a16:creationId xmlns:a16="http://schemas.microsoft.com/office/drawing/2014/main" id="{180300BF-0F95-7FD2-4955-11FD68FE0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161289"/>
              </p:ext>
            </p:extLst>
          </p:nvPr>
        </p:nvGraphicFramePr>
        <p:xfrm>
          <a:off x="72117" y="1535286"/>
          <a:ext cx="5297892" cy="15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5720" imgH="1041120" progId="Equation.DSMT4">
                  <p:embed/>
                </p:oleObj>
              </mc:Choice>
              <mc:Fallback>
                <p:oleObj name="Equation" r:id="rId2" imgW="3555720" imgH="1041120" progId="Equation.DSMT4">
                  <p:embed/>
                  <p:pic>
                    <p:nvPicPr>
                      <p:cNvPr id="2" name="!!1">
                        <a:extLst>
                          <a:ext uri="{FF2B5EF4-FFF2-40B4-BE49-F238E27FC236}">
                            <a16:creationId xmlns:a16="http://schemas.microsoft.com/office/drawing/2014/main" id="{180300BF-0F95-7FD2-4955-11FD68FE06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117" y="1535286"/>
                        <a:ext cx="5297892" cy="15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0B236403-F13E-16B7-8CC4-85C70E2E2B70}"/>
              </a:ext>
            </a:extLst>
          </p:cNvPr>
          <p:cNvSpPr txBox="1"/>
          <p:nvPr/>
        </p:nvSpPr>
        <p:spPr>
          <a:xfrm>
            <a:off x="3898654" y="371052"/>
            <a:ext cx="43946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江城律动宋" panose="02020700000000000000" pitchFamily="18" charset="-122"/>
                <a:ea typeface="江城律动宋" panose="02020700000000000000" pitchFamily="18" charset="-122"/>
              </a:rPr>
              <a:t>物理神经网络</a:t>
            </a:r>
          </a:p>
        </p:txBody>
      </p:sp>
      <p:sp>
        <p:nvSpPr>
          <p:cNvPr id="4" name="3">
            <a:extLst>
              <a:ext uri="{FF2B5EF4-FFF2-40B4-BE49-F238E27FC236}">
                <a16:creationId xmlns:a16="http://schemas.microsoft.com/office/drawing/2014/main" id="{D7D816EA-F423-5372-E055-39DFAF6E7DD2}"/>
              </a:ext>
            </a:extLst>
          </p:cNvPr>
          <p:cNvSpPr txBox="1"/>
          <p:nvPr/>
        </p:nvSpPr>
        <p:spPr>
          <a:xfrm>
            <a:off x="347612" y="3739667"/>
            <a:ext cx="502239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We use the </a:t>
            </a:r>
            <a:r>
              <a:rPr lang="en-US" altLang="zh-CN" dirty="0" err="1"/>
              <a:t>Chebfun</a:t>
            </a:r>
            <a:r>
              <a:rPr lang="en-US" altLang="zh-CN" dirty="0"/>
              <a:t> package with a spectral Fourier discretization with 256 modes and a fourth-order explicit Runge-</a:t>
            </a:r>
            <a:r>
              <a:rPr lang="en-US" altLang="zh-CN" dirty="0" err="1"/>
              <a:t>Kutta</a:t>
            </a:r>
            <a:r>
              <a:rPr lang="en-US" altLang="zh-CN" dirty="0"/>
              <a:t> temporal integrator with time-step size 10−4. The solution is saved every ∆t = 0.05 to give us a total of 201 snapshots. </a:t>
            </a:r>
            <a:endParaRPr lang="zh-CN" altLang="en-US" dirty="0"/>
          </a:p>
        </p:txBody>
      </p:sp>
      <p:pic>
        <p:nvPicPr>
          <p:cNvPr id="9" name="!!8">
            <a:extLst>
              <a:ext uri="{FF2B5EF4-FFF2-40B4-BE49-F238E27FC236}">
                <a16:creationId xmlns:a16="http://schemas.microsoft.com/office/drawing/2014/main" id="{66849185-6E9C-4A1F-5E0C-B9A7536F0D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85583" y="1343376"/>
            <a:ext cx="6317797" cy="2319094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102AF24F-F09E-645C-0559-B60355381092}"/>
              </a:ext>
            </a:extLst>
          </p:cNvPr>
          <p:cNvSpPr txBox="1"/>
          <p:nvPr/>
        </p:nvSpPr>
        <p:spPr>
          <a:xfrm>
            <a:off x="6780028" y="5743751"/>
            <a:ext cx="392890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进一步放松限制，假设偏微分方程形式未知，敲掉系数为零的微分算子。</a:t>
            </a:r>
            <a:endParaRPr lang="en-US" altLang="zh-CN" b="0" i="0" dirty="0">
              <a:solidFill>
                <a:srgbClr val="191919"/>
              </a:solidFill>
              <a:effectLst/>
              <a:latin typeface="PingFang SC"/>
            </a:endParaRPr>
          </a:p>
          <a:p>
            <a:endParaRPr lang="zh-CN" altLang="en-US" dirty="0"/>
          </a:p>
        </p:txBody>
      </p:sp>
      <p:sp>
        <p:nvSpPr>
          <p:cNvPr id="17" name="3">
            <a:extLst>
              <a:ext uri="{FF2B5EF4-FFF2-40B4-BE49-F238E27FC236}">
                <a16:creationId xmlns:a16="http://schemas.microsoft.com/office/drawing/2014/main" id="{3DB86A7B-0261-1264-41F6-439400F16C45}"/>
              </a:ext>
            </a:extLst>
          </p:cNvPr>
          <p:cNvSpPr txBox="1"/>
          <p:nvPr/>
        </p:nvSpPr>
        <p:spPr>
          <a:xfrm>
            <a:off x="6096000" y="4050019"/>
            <a:ext cx="50223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我们使用</a:t>
            </a:r>
            <a:r>
              <a:rPr lang="en-US" altLang="zh-CN" dirty="0" err="1"/>
              <a:t>Chebfun</a:t>
            </a:r>
            <a:r>
              <a:rPr lang="zh-CN" altLang="en-US" dirty="0"/>
              <a:t>软件包，该软件包具有</a:t>
            </a:r>
            <a:r>
              <a:rPr lang="en-US" altLang="zh-CN" dirty="0"/>
              <a:t>256</a:t>
            </a:r>
            <a:r>
              <a:rPr lang="zh-CN" altLang="en-US" dirty="0"/>
              <a:t>个模式的频谱傅立叶离散化和时间步长为</a:t>
            </a:r>
            <a:r>
              <a:rPr lang="en-US" altLang="zh-CN" dirty="0"/>
              <a:t>10-4</a:t>
            </a:r>
            <a:r>
              <a:rPr lang="zh-CN" altLang="en-US" dirty="0"/>
              <a:t>的四阶显式龙格</a:t>
            </a:r>
            <a:r>
              <a:rPr lang="en-US" altLang="zh-CN" dirty="0"/>
              <a:t>-</a:t>
            </a:r>
            <a:r>
              <a:rPr lang="zh-CN" altLang="en-US" dirty="0"/>
              <a:t>库塔时间积分器。该解决方案每∆</a:t>
            </a:r>
            <a:r>
              <a:rPr lang="en-US" altLang="zh-CN" dirty="0"/>
              <a:t>t=0.05</a:t>
            </a:r>
            <a:r>
              <a:rPr lang="zh-CN" altLang="en-US" dirty="0"/>
              <a:t>保存一次，总共提供</a:t>
            </a:r>
            <a:r>
              <a:rPr lang="en-US" altLang="zh-CN" dirty="0"/>
              <a:t>201</a:t>
            </a:r>
            <a:r>
              <a:rPr lang="zh-CN" altLang="en-US" dirty="0"/>
              <a:t>个快照。</a:t>
            </a:r>
          </a:p>
        </p:txBody>
      </p:sp>
      <p:sp>
        <p:nvSpPr>
          <p:cNvPr id="5" name="圆角矩形 22">
            <a:hlinkClick r:id="rId5" action="ppaction://hlinksldjump"/>
            <a:extLst>
              <a:ext uri="{FF2B5EF4-FFF2-40B4-BE49-F238E27FC236}">
                <a16:creationId xmlns:a16="http://schemas.microsoft.com/office/drawing/2014/main" id="{BF5974CC-8991-0C69-3CCD-CC356D74EF36}"/>
              </a:ext>
            </a:extLst>
          </p:cNvPr>
          <p:cNvSpPr/>
          <p:nvPr/>
        </p:nvSpPr>
        <p:spPr>
          <a:xfrm flipH="1">
            <a:off x="10637200" y="6496929"/>
            <a:ext cx="1554800" cy="361071"/>
          </a:xfrm>
          <a:prstGeom prst="roundRect">
            <a:avLst>
              <a:gd name="adj" fmla="val 0"/>
            </a:avLst>
          </a:prstGeom>
          <a:solidFill>
            <a:srgbClr val="DFC3B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zh-CN" altLang="en-US" sz="1600" b="1" dirty="0">
                <a:solidFill>
                  <a:schemeClr val="bg1"/>
                </a:solidFill>
                <a:cs typeface="+mn-ea"/>
                <a:sym typeface="+mn-lt"/>
              </a:rPr>
              <a:t>模型融合</a:t>
            </a:r>
          </a:p>
        </p:txBody>
      </p:sp>
    </p:spTree>
    <p:extLst>
      <p:ext uri="{BB962C8B-B14F-4D97-AF65-F5344CB8AC3E}">
        <p14:creationId xmlns:p14="http://schemas.microsoft.com/office/powerpoint/2010/main" val="3511201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3">
            <a:extLst>
              <a:ext uri="{FF2B5EF4-FFF2-40B4-BE49-F238E27FC236}">
                <a16:creationId xmlns:a16="http://schemas.microsoft.com/office/drawing/2014/main" id="{3E1607C5-9EEE-4EA3-BFA4-E2A4BE04BE36}"/>
              </a:ext>
            </a:extLst>
          </p:cNvPr>
          <p:cNvSpPr/>
          <p:nvPr/>
        </p:nvSpPr>
        <p:spPr>
          <a:xfrm>
            <a:off x="4694216" y="1998661"/>
            <a:ext cx="3032168" cy="3032169"/>
          </a:xfrm>
          <a:prstGeom prst="roundRect">
            <a:avLst>
              <a:gd name="adj" fmla="val 18368"/>
            </a:avLst>
          </a:prstGeom>
          <a:noFill/>
          <a:ln w="6350">
            <a:solidFill>
              <a:schemeClr val="tx1">
                <a:lumMod val="75000"/>
                <a:lumOff val="25000"/>
              </a:schemeClr>
            </a:solidFill>
          </a:ln>
          <a:effectLst>
            <a:innerShdw blurRad="406400" dist="127000" dir="13500000">
              <a:schemeClr val="accent3">
                <a:lumMod val="50000"/>
                <a:alpha val="80000"/>
              </a:scheme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9" name="圆角矩形 4">
            <a:extLst>
              <a:ext uri="{FF2B5EF4-FFF2-40B4-BE49-F238E27FC236}">
                <a16:creationId xmlns:a16="http://schemas.microsoft.com/office/drawing/2014/main" id="{893AD089-114D-45E9-A2B9-34ABD727218B}"/>
              </a:ext>
            </a:extLst>
          </p:cNvPr>
          <p:cNvSpPr/>
          <p:nvPr/>
        </p:nvSpPr>
        <p:spPr>
          <a:xfrm>
            <a:off x="4881372" y="2185301"/>
            <a:ext cx="1274589" cy="1274590"/>
          </a:xfrm>
          <a:prstGeom prst="roundRect">
            <a:avLst>
              <a:gd name="adj" fmla="val 30335"/>
            </a:avLst>
          </a:prstGeom>
          <a:solidFill>
            <a:srgbClr val="82A3B6"/>
          </a:solidFill>
          <a:ln w="50800">
            <a:noFill/>
          </a:ln>
          <a:effectLst/>
          <a:scene3d>
            <a:camera prst="orthographicFront"/>
            <a:lightRig rig="threePt" dir="t">
              <a:rot lat="0" lon="0" rev="0"/>
            </a:lightRig>
          </a:scene3d>
          <a:sp3d prstMaterial="softEdg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effectLst>
                  <a:outerShdw blurRad="76200" dist="25400" dir="2700000" algn="tl" rotWithShape="0">
                    <a:prstClr val="black">
                      <a:alpha val="40000"/>
                    </a:prstClr>
                  </a:outerShdw>
                </a:effectLst>
                <a:cs typeface="+mn-ea"/>
                <a:sym typeface="+mn-lt"/>
              </a:rPr>
              <a:t>模型校准</a:t>
            </a:r>
          </a:p>
        </p:txBody>
      </p:sp>
      <p:sp>
        <p:nvSpPr>
          <p:cNvPr id="10" name="圆角矩形 5">
            <a:extLst>
              <a:ext uri="{FF2B5EF4-FFF2-40B4-BE49-F238E27FC236}">
                <a16:creationId xmlns:a16="http://schemas.microsoft.com/office/drawing/2014/main" id="{6378512C-8092-4E42-84AC-DBCCF3DE6ED0}"/>
              </a:ext>
            </a:extLst>
          </p:cNvPr>
          <p:cNvSpPr/>
          <p:nvPr/>
        </p:nvSpPr>
        <p:spPr>
          <a:xfrm>
            <a:off x="4881372" y="3593245"/>
            <a:ext cx="1274589" cy="1274590"/>
          </a:xfrm>
          <a:prstGeom prst="roundRect">
            <a:avLst>
              <a:gd name="adj" fmla="val 30335"/>
            </a:avLst>
          </a:prstGeom>
          <a:solidFill>
            <a:srgbClr val="7CBEE0"/>
          </a:solidFill>
          <a:ln w="50800">
            <a:noFill/>
          </a:ln>
          <a:effectLst/>
          <a:scene3d>
            <a:camera prst="orthographicFront"/>
            <a:lightRig rig="threePt" dir="t">
              <a:rot lat="0" lon="0" rev="0"/>
            </a:lightRig>
          </a:scene3d>
          <a:sp3d prstMaterial="softEdg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effectLst>
                  <a:outerShdw blurRad="76200" dist="25400" dir="2700000" algn="tl" rotWithShape="0">
                    <a:prstClr val="black">
                      <a:alpha val="40000"/>
                    </a:prstClr>
                  </a:outerShdw>
                </a:effectLst>
                <a:cs typeface="+mn-ea"/>
                <a:sym typeface="+mn-lt"/>
              </a:rPr>
              <a:t>特征提供 </a:t>
            </a:r>
          </a:p>
        </p:txBody>
      </p:sp>
      <p:sp>
        <p:nvSpPr>
          <p:cNvPr id="11" name="圆角矩形 6">
            <a:extLst>
              <a:ext uri="{FF2B5EF4-FFF2-40B4-BE49-F238E27FC236}">
                <a16:creationId xmlns:a16="http://schemas.microsoft.com/office/drawing/2014/main" id="{342BA3AB-5052-48D1-842E-12AECBC461D5}"/>
              </a:ext>
            </a:extLst>
          </p:cNvPr>
          <p:cNvSpPr/>
          <p:nvPr/>
        </p:nvSpPr>
        <p:spPr>
          <a:xfrm>
            <a:off x="6289063" y="2185301"/>
            <a:ext cx="1274589" cy="1274590"/>
          </a:xfrm>
          <a:prstGeom prst="roundRect">
            <a:avLst>
              <a:gd name="adj" fmla="val 30335"/>
            </a:avLst>
          </a:prstGeom>
          <a:solidFill>
            <a:srgbClr val="7EC3C6"/>
          </a:solidFill>
          <a:ln w="50800">
            <a:noFill/>
          </a:ln>
          <a:effectLst/>
          <a:scene3d>
            <a:camera prst="orthographicFront"/>
            <a:lightRig rig="threePt" dir="t">
              <a:rot lat="0" lon="0" rev="0"/>
            </a:lightRig>
          </a:scene3d>
          <a:sp3d prstMaterial="softEdg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effectLst>
                  <a:outerShdw blurRad="76200" dist="25400" dir="2700000" algn="tl" rotWithShape="0">
                    <a:prstClr val="black">
                      <a:alpha val="40000"/>
                    </a:prstClr>
                  </a:outerShdw>
                </a:effectLst>
                <a:cs typeface="+mn-ea"/>
                <a:sym typeface="+mn-lt"/>
              </a:rPr>
              <a:t>后期处理</a:t>
            </a:r>
          </a:p>
        </p:txBody>
      </p:sp>
      <p:sp>
        <p:nvSpPr>
          <p:cNvPr id="12" name="圆角矩形 7">
            <a:extLst>
              <a:ext uri="{FF2B5EF4-FFF2-40B4-BE49-F238E27FC236}">
                <a16:creationId xmlns:a16="http://schemas.microsoft.com/office/drawing/2014/main" id="{095C3B45-E0D5-4803-802D-8EB405052637}"/>
              </a:ext>
            </a:extLst>
          </p:cNvPr>
          <p:cNvSpPr/>
          <p:nvPr/>
        </p:nvSpPr>
        <p:spPr>
          <a:xfrm>
            <a:off x="6289063" y="3593245"/>
            <a:ext cx="1274589" cy="1274590"/>
          </a:xfrm>
          <a:prstGeom prst="roundRect">
            <a:avLst>
              <a:gd name="adj" fmla="val 30335"/>
            </a:avLst>
          </a:prstGeom>
          <a:solidFill>
            <a:srgbClr val="DFC3BA"/>
          </a:solidFill>
          <a:ln w="50800">
            <a:noFill/>
          </a:ln>
          <a:effectLst/>
          <a:scene3d>
            <a:camera prst="orthographicFront"/>
            <a:lightRig rig="threePt" dir="t">
              <a:rot lat="0" lon="0" rev="0"/>
            </a:lightRig>
          </a:scene3d>
          <a:sp3d prstMaterial="softEdg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effectLst>
                  <a:outerShdw blurRad="76200" dist="25400" dir="2700000" algn="tl" rotWithShape="0">
                    <a:prstClr val="black">
                      <a:alpha val="40000"/>
                    </a:prstClr>
                  </a:outerShdw>
                </a:effectLst>
                <a:cs typeface="+mn-ea"/>
                <a:sym typeface="+mn-lt"/>
              </a:rPr>
              <a:t>模型融合</a:t>
            </a:r>
          </a:p>
        </p:txBody>
      </p:sp>
      <p:grpSp>
        <p:nvGrpSpPr>
          <p:cNvPr id="20" name="组合1">
            <a:extLst>
              <a:ext uri="{FF2B5EF4-FFF2-40B4-BE49-F238E27FC236}">
                <a16:creationId xmlns:a16="http://schemas.microsoft.com/office/drawing/2014/main" id="{76AB3B89-866C-48ED-9FF5-75583F9A7C9C}"/>
              </a:ext>
            </a:extLst>
          </p:cNvPr>
          <p:cNvGrpSpPr/>
          <p:nvPr/>
        </p:nvGrpSpPr>
        <p:grpSpPr>
          <a:xfrm>
            <a:off x="1496496" y="3974241"/>
            <a:ext cx="2886938" cy="2667453"/>
            <a:chOff x="1630708" y="2078009"/>
            <a:chExt cx="2886938" cy="2667453"/>
          </a:xfrm>
        </p:grpSpPr>
        <p:sp>
          <p:nvSpPr>
            <p:cNvPr id="21" name="矩形33">
              <a:hlinkClick r:id="rId2" action="ppaction://hlinksldjump"/>
              <a:extLst>
                <a:ext uri="{FF2B5EF4-FFF2-40B4-BE49-F238E27FC236}">
                  <a16:creationId xmlns:a16="http://schemas.microsoft.com/office/drawing/2014/main" id="{D5AA918A-D289-48A8-A7C4-F55B8456D731}"/>
                </a:ext>
              </a:extLst>
            </p:cNvPr>
            <p:cNvSpPr/>
            <p:nvPr/>
          </p:nvSpPr>
          <p:spPr>
            <a:xfrm>
              <a:off x="2403476" y="2078009"/>
              <a:ext cx="1554800" cy="361071"/>
            </a:xfrm>
            <a:prstGeom prst="roundRect">
              <a:avLst>
                <a:gd name="adj" fmla="val 0"/>
              </a:avLst>
            </a:prstGeom>
            <a:solidFill>
              <a:srgbClr val="7CBEE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zh-CN" altLang="en-US" sz="1600" b="1" dirty="0">
                  <a:solidFill>
                    <a:schemeClr val="bg1"/>
                  </a:solidFill>
                  <a:cs typeface="+mn-ea"/>
                  <a:sym typeface="+mn-lt"/>
                </a:rPr>
                <a:t>特征提供</a:t>
              </a: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307D7CB0-E5EE-487B-9B99-C8AE483FB4FB}"/>
                </a:ext>
              </a:extLst>
            </p:cNvPr>
            <p:cNvSpPr/>
            <p:nvPr/>
          </p:nvSpPr>
          <p:spPr>
            <a:xfrm>
              <a:off x="1630708" y="2522930"/>
              <a:ext cx="2886938" cy="22225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b="1" dirty="0">
                  <a:solidFill>
                    <a:srgbClr val="191B1F"/>
                  </a:solidFill>
                  <a:latin typeface="-apple-system"/>
                </a:rPr>
                <a:t>机理模型的部分结果作为数据驱动模型的特征。即</a:t>
              </a:r>
              <a:r>
                <a:rPr lang="zh-CN" altLang="en-US" b="0" i="0" dirty="0">
                  <a:solidFill>
                    <a:srgbClr val="191B1F"/>
                  </a:solidFill>
                  <a:effectLst/>
                  <a:latin typeface="-apple-system"/>
                </a:rPr>
                <a:t>把机理模型作为数据驱动模型结构的一部分。如</a:t>
              </a:r>
              <a:r>
                <a:rPr lang="zh-CN" altLang="en-US" b="1" i="0" dirty="0">
                  <a:solidFill>
                    <a:srgbClr val="191B1F"/>
                  </a:solidFill>
                  <a:effectLst/>
                  <a:latin typeface="-apple-system"/>
                </a:rPr>
                <a:t>深度拉格朗日网络</a:t>
              </a:r>
              <a:r>
                <a:rPr lang="zh-CN" altLang="en-US" b="1" dirty="0">
                  <a:solidFill>
                    <a:srgbClr val="191B1F"/>
                  </a:solidFill>
                  <a:latin typeface="-apple-system"/>
                </a:rPr>
                <a:t>（</a:t>
              </a:r>
              <a:r>
                <a:rPr lang="en-US" altLang="zh-CN" b="1" dirty="0">
                  <a:solidFill>
                    <a:srgbClr val="191B1F"/>
                  </a:solidFill>
                  <a:latin typeface="-apple-system"/>
                </a:rPr>
                <a:t>Deep </a:t>
              </a:r>
              <a:r>
                <a:rPr lang="en-US" altLang="zh-CN" b="1" dirty="0" err="1">
                  <a:solidFill>
                    <a:srgbClr val="191B1F"/>
                  </a:solidFill>
                  <a:latin typeface="-apple-system"/>
                </a:rPr>
                <a:t>Lagrangian</a:t>
              </a:r>
              <a:r>
                <a:rPr lang="en-US" altLang="zh-CN" b="1" dirty="0">
                  <a:solidFill>
                    <a:srgbClr val="191B1F"/>
                  </a:solidFill>
                  <a:latin typeface="-apple-system"/>
                </a:rPr>
                <a:t> Networks</a:t>
              </a:r>
              <a:r>
                <a:rPr lang="zh-CN" altLang="en-US" b="1" dirty="0">
                  <a:solidFill>
                    <a:srgbClr val="191B1F"/>
                  </a:solidFill>
                  <a:latin typeface="-apple-system"/>
                </a:rPr>
                <a:t>）。</a:t>
              </a:r>
              <a:endParaRPr lang="en-US" altLang="zh-CN" b="1" dirty="0">
                <a:solidFill>
                  <a:srgbClr val="191B1F"/>
                </a:solidFill>
                <a:latin typeface="-apple-system"/>
                <a:sym typeface="+mn-lt"/>
              </a:endParaRPr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67F3E5FE-5318-4ED9-9A0B-FF3948F09A04}"/>
              </a:ext>
            </a:extLst>
          </p:cNvPr>
          <p:cNvGrpSpPr/>
          <p:nvPr/>
        </p:nvGrpSpPr>
        <p:grpSpPr>
          <a:xfrm flipH="1">
            <a:off x="8376819" y="1416122"/>
            <a:ext cx="2925037" cy="2043769"/>
            <a:chOff x="1150214" y="2078009"/>
            <a:chExt cx="2925037" cy="2043769"/>
          </a:xfrm>
        </p:grpSpPr>
        <p:sp>
          <p:nvSpPr>
            <p:cNvPr id="24" name="圆角矩形 19">
              <a:extLst>
                <a:ext uri="{FF2B5EF4-FFF2-40B4-BE49-F238E27FC236}">
                  <a16:creationId xmlns:a16="http://schemas.microsoft.com/office/drawing/2014/main" id="{DD6316A8-18F3-4337-8C32-EE11381C4C29}"/>
                </a:ext>
              </a:extLst>
            </p:cNvPr>
            <p:cNvSpPr/>
            <p:nvPr/>
          </p:nvSpPr>
          <p:spPr>
            <a:xfrm>
              <a:off x="2403476" y="2078009"/>
              <a:ext cx="1554800" cy="361071"/>
            </a:xfrm>
            <a:prstGeom prst="roundRect">
              <a:avLst>
                <a:gd name="adj" fmla="val 0"/>
              </a:avLst>
            </a:prstGeom>
            <a:solidFill>
              <a:srgbClr val="7EC3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>
                  <a:solidFill>
                    <a:schemeClr val="bg1"/>
                  </a:solidFill>
                  <a:effectLst>
                    <a:outerShdw blurRad="76200" dist="25400" dir="2700000" algn="tl" rotWithShape="0">
                      <a:prstClr val="black">
                        <a:alpha val="40000"/>
                      </a:prstClr>
                    </a:outerShdw>
                  </a:effectLst>
                  <a:cs typeface="+mn-ea"/>
                  <a:sym typeface="+mn-lt"/>
                </a:rPr>
                <a:t>后期处理</a:t>
              </a: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1CD36611-9B9E-4DBB-ABEE-6DF12529DC8C}"/>
                </a:ext>
              </a:extLst>
            </p:cNvPr>
            <p:cNvSpPr/>
            <p:nvPr/>
          </p:nvSpPr>
          <p:spPr>
            <a:xfrm>
              <a:off x="1150214" y="2619444"/>
              <a:ext cx="2925037" cy="150233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30000"/>
                </a:lnSpc>
              </a:pPr>
              <a:r>
                <a:rPr lang="zh-CN" altLang="en-US" b="1" dirty="0">
                  <a:solidFill>
                    <a:srgbClr val="191B1F"/>
                  </a:solidFill>
                  <a:latin typeface="-apple-system"/>
                </a:rPr>
                <a:t>数据驱动模型为机理模型做后期处理或补充。</a:t>
              </a:r>
              <a:r>
                <a:rPr lang="zh-CN" altLang="en-US" dirty="0">
                  <a:solidFill>
                    <a:srgbClr val="191B1F"/>
                  </a:solidFill>
                  <a:latin typeface="-apple-system"/>
                </a:rPr>
                <a:t>通常做法是数据驱动模型去拟合机理模型的残差。</a:t>
              </a:r>
              <a:endParaRPr lang="en-US" altLang="zh-CN" dirty="0">
                <a:solidFill>
                  <a:srgbClr val="191B1F"/>
                </a:solidFill>
                <a:latin typeface="-apple-system"/>
                <a:sym typeface="+mn-lt"/>
              </a:endParaRPr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4A754EE8-70AE-4A60-A906-186971115591}"/>
              </a:ext>
            </a:extLst>
          </p:cNvPr>
          <p:cNvGrpSpPr/>
          <p:nvPr/>
        </p:nvGrpSpPr>
        <p:grpSpPr>
          <a:xfrm flipH="1">
            <a:off x="8376819" y="3994336"/>
            <a:ext cx="2975837" cy="2641781"/>
            <a:chOff x="1099413" y="2098105"/>
            <a:chExt cx="2975837" cy="2641781"/>
          </a:xfrm>
        </p:grpSpPr>
        <p:sp>
          <p:nvSpPr>
            <p:cNvPr id="27" name="圆角矩形 22">
              <a:hlinkClick r:id="rId3" action="ppaction://hlinksldjump"/>
              <a:extLst>
                <a:ext uri="{FF2B5EF4-FFF2-40B4-BE49-F238E27FC236}">
                  <a16:creationId xmlns:a16="http://schemas.microsoft.com/office/drawing/2014/main" id="{93FABA2C-5ED7-4F82-9BA9-C43F4D5C01EE}"/>
                </a:ext>
              </a:extLst>
            </p:cNvPr>
            <p:cNvSpPr/>
            <p:nvPr/>
          </p:nvSpPr>
          <p:spPr>
            <a:xfrm>
              <a:off x="2403476" y="2098105"/>
              <a:ext cx="1554800" cy="361071"/>
            </a:xfrm>
            <a:prstGeom prst="roundRect">
              <a:avLst>
                <a:gd name="adj" fmla="val 0"/>
              </a:avLst>
            </a:prstGeom>
            <a:solidFill>
              <a:srgbClr val="DFC3B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zh-CN" altLang="en-US" sz="1600" b="1" dirty="0">
                  <a:solidFill>
                    <a:schemeClr val="bg1"/>
                  </a:solidFill>
                  <a:cs typeface="+mn-ea"/>
                  <a:sym typeface="+mn-lt"/>
                </a:rPr>
                <a:t>模型融合</a:t>
              </a: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C3C9B113-A759-4CE5-BB18-AADA3AB712CD}"/>
                </a:ext>
              </a:extLst>
            </p:cNvPr>
            <p:cNvSpPr/>
            <p:nvPr/>
          </p:nvSpPr>
          <p:spPr>
            <a:xfrm>
              <a:off x="1099413" y="2517354"/>
              <a:ext cx="2975837" cy="22225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30000"/>
                </a:lnSpc>
              </a:pPr>
              <a:r>
                <a:rPr lang="zh-CN" altLang="en-US" b="1" dirty="0">
                  <a:solidFill>
                    <a:srgbClr val="191B1F"/>
                  </a:solidFill>
                  <a:latin typeface="-apple-system"/>
                </a:rPr>
                <a:t>同时建立机理模型和数据驱动模型取各自优点，甚至对于计算量大的机理模型，数据驱动模型可以替代机理模型。</a:t>
              </a:r>
              <a:r>
                <a:rPr lang="zh-CN" altLang="en-US" b="0" i="0" dirty="0">
                  <a:solidFill>
                    <a:srgbClr val="191B1F"/>
                  </a:solidFill>
                  <a:effectLst/>
                  <a:latin typeface="-apple-system"/>
                </a:rPr>
                <a:t>例如，</a:t>
              </a:r>
              <a:r>
                <a:rPr lang="zh-CN" altLang="en-US" b="1" i="0" dirty="0">
                  <a:solidFill>
                    <a:srgbClr val="191B1F"/>
                  </a:solidFill>
                  <a:effectLst/>
                  <a:latin typeface="-apple-system"/>
                </a:rPr>
                <a:t>物理神经网络</a:t>
              </a:r>
              <a:r>
                <a:rPr lang="zh-CN" altLang="en-US" b="0" i="0" dirty="0">
                  <a:solidFill>
                    <a:srgbClr val="191B1F"/>
                  </a:solidFill>
                  <a:effectLst/>
                  <a:latin typeface="-apple-system"/>
                </a:rPr>
                <a:t>求解偏微分方程。</a:t>
              </a:r>
              <a:endParaRPr lang="en-US" altLang="zh-CN" b="1" dirty="0">
                <a:solidFill>
                  <a:srgbClr val="191B1F"/>
                </a:solidFill>
                <a:latin typeface="-apple-system"/>
                <a:sym typeface="+mn-lt"/>
              </a:endParaRPr>
            </a:p>
          </p:txBody>
        </p:sp>
      </p:grpSp>
      <p:sp>
        <p:nvSpPr>
          <p:cNvPr id="30" name="文本框 29">
            <a:extLst>
              <a:ext uri="{FF2B5EF4-FFF2-40B4-BE49-F238E27FC236}">
                <a16:creationId xmlns:a16="http://schemas.microsoft.com/office/drawing/2014/main" id="{97128BB8-2ED2-45E0-B036-531EB76C79F1}"/>
              </a:ext>
            </a:extLst>
          </p:cNvPr>
          <p:cNvSpPr txBox="1"/>
          <p:nvPr/>
        </p:nvSpPr>
        <p:spPr>
          <a:xfrm>
            <a:off x="3898654" y="371052"/>
            <a:ext cx="43946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江城律动宋" panose="02020700000000000000" pitchFamily="18" charset="-122"/>
                <a:ea typeface="江城律动宋" panose="02020700000000000000" pitchFamily="18" charset="-122"/>
              </a:rPr>
              <a:t>混合建模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EC25DD26-7641-9018-D36B-A7FE9B445277}"/>
              </a:ext>
            </a:extLst>
          </p:cNvPr>
          <p:cNvGrpSpPr/>
          <p:nvPr/>
        </p:nvGrpSpPr>
        <p:grpSpPr>
          <a:xfrm>
            <a:off x="1496496" y="1470976"/>
            <a:ext cx="2861538" cy="2043769"/>
            <a:chOff x="1496496" y="1638737"/>
            <a:chExt cx="2861538" cy="2043769"/>
          </a:xfrm>
        </p:grpSpPr>
        <p:sp>
          <p:nvSpPr>
            <p:cNvPr id="18" name="圆角矩形 13">
              <a:extLst>
                <a:ext uri="{FF2B5EF4-FFF2-40B4-BE49-F238E27FC236}">
                  <a16:creationId xmlns:a16="http://schemas.microsoft.com/office/drawing/2014/main" id="{D602DF85-5FD2-4D46-8C2E-BBF8078C4DFF}"/>
                </a:ext>
              </a:extLst>
            </p:cNvPr>
            <p:cNvSpPr/>
            <p:nvPr/>
          </p:nvSpPr>
          <p:spPr>
            <a:xfrm>
              <a:off x="2296971" y="1638737"/>
              <a:ext cx="1554800" cy="361071"/>
            </a:xfrm>
            <a:prstGeom prst="roundRect">
              <a:avLst>
                <a:gd name="adj" fmla="val 0"/>
              </a:avLst>
            </a:prstGeom>
            <a:solidFill>
              <a:srgbClr val="82A3B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zh-CN" altLang="en-US" sz="1600" b="1" dirty="0">
                  <a:solidFill>
                    <a:schemeClr val="bg1"/>
                  </a:solidFill>
                  <a:cs typeface="+mn-ea"/>
                  <a:sym typeface="+mn-lt"/>
                </a:rPr>
                <a:t>模型校准</a:t>
              </a:r>
            </a:p>
          </p:txBody>
        </p:sp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564C5DCD-F356-0AB1-35F3-3004C4B257FF}"/>
                </a:ext>
              </a:extLst>
            </p:cNvPr>
            <p:cNvSpPr/>
            <p:nvPr/>
          </p:nvSpPr>
          <p:spPr>
            <a:xfrm>
              <a:off x="1496496" y="2185301"/>
              <a:ext cx="2861538" cy="149720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b="1" i="0" dirty="0">
                  <a:solidFill>
                    <a:srgbClr val="191B1F"/>
                  </a:solidFill>
                  <a:effectLst/>
                  <a:latin typeface="-apple-system"/>
                </a:rPr>
                <a:t>数据驱动模型为机理模型做模型校准，提供参数的点估计或分布估计</a:t>
              </a:r>
              <a:r>
                <a:rPr lang="zh-CN" altLang="en-US" b="0" i="0" dirty="0">
                  <a:solidFill>
                    <a:srgbClr val="191B1F"/>
                  </a:solidFill>
                  <a:effectLst/>
                  <a:latin typeface="-apple-system"/>
                </a:rPr>
                <a:t>，如</a:t>
              </a:r>
              <a:r>
                <a:rPr lang="en-US" altLang="zh-CN" b="0" i="0" dirty="0">
                  <a:solidFill>
                    <a:srgbClr val="191B1F"/>
                  </a:solidFill>
                  <a:effectLst/>
                  <a:latin typeface="-apple-system"/>
                </a:rPr>
                <a:t>Kalman</a:t>
              </a:r>
              <a:r>
                <a:rPr lang="zh-CN" altLang="en-US" b="0" i="0" dirty="0">
                  <a:solidFill>
                    <a:srgbClr val="191B1F"/>
                  </a:solidFill>
                  <a:effectLst/>
                  <a:latin typeface="-apple-system"/>
                </a:rPr>
                <a:t>滤波。</a:t>
              </a:r>
              <a:endParaRPr lang="en-US" altLang="zh-CN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endParaRPr>
            </a:p>
          </p:txBody>
        </p:sp>
      </p:grp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B372342-4447-248F-EAFC-59B3923B16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2913" y="3478027"/>
          <a:ext cx="2037872" cy="434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03040" progId="Equation.DSMT4">
                  <p:embed/>
                </p:oleObj>
              </mc:Choice>
              <mc:Fallback>
                <p:oleObj name="Equation" r:id="rId4" imgW="952200" imgH="203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FB372342-4447-248F-EAFC-59B3923B16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42913" y="3478027"/>
                        <a:ext cx="2037872" cy="434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185167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id="{00221244-6E14-4516-BEB8-1E91A3C99F98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82A3B6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id="{7B828DD3-396F-4E09-8770-0DD6202DE2DE}"/>
              </a:ext>
            </a:extLst>
          </p:cNvPr>
          <p:cNvSpPr/>
          <p:nvPr/>
        </p:nvSpPr>
        <p:spPr>
          <a:xfrm>
            <a:off x="7905615" y="1"/>
            <a:ext cx="4286385" cy="3081976"/>
          </a:xfrm>
          <a:custGeom>
            <a:avLst/>
            <a:gdLst>
              <a:gd name="connsiteX0" fmla="*/ 1597152 w 1597152"/>
              <a:gd name="connsiteY0" fmla="*/ 0 h 1306067"/>
              <a:gd name="connsiteX1" fmla="*/ 1597152 w 1597152"/>
              <a:gd name="connsiteY1" fmla="*/ 1152144 h 1306067"/>
              <a:gd name="connsiteX2" fmla="*/ 1528572 w 1597152"/>
              <a:gd name="connsiteY2" fmla="*/ 1190244 h 1306067"/>
              <a:gd name="connsiteX3" fmla="*/ 1331976 w 1597152"/>
              <a:gd name="connsiteY3" fmla="*/ 1258824 h 1306067"/>
              <a:gd name="connsiteX4" fmla="*/ 1117092 w 1597152"/>
              <a:gd name="connsiteY4" fmla="*/ 1290828 h 1306067"/>
              <a:gd name="connsiteX5" fmla="*/ 1013460 w 1597152"/>
              <a:gd name="connsiteY5" fmla="*/ 1303020 h 1306067"/>
              <a:gd name="connsiteX6" fmla="*/ 955548 w 1597152"/>
              <a:gd name="connsiteY6" fmla="*/ 1306068 h 1306067"/>
              <a:gd name="connsiteX7" fmla="*/ 862584 w 1597152"/>
              <a:gd name="connsiteY7" fmla="*/ 1306068 h 1306067"/>
              <a:gd name="connsiteX8" fmla="*/ 678180 w 1597152"/>
              <a:gd name="connsiteY8" fmla="*/ 1277112 h 1306067"/>
              <a:gd name="connsiteX9" fmla="*/ 495300 w 1597152"/>
              <a:gd name="connsiteY9" fmla="*/ 1191768 h 1306067"/>
              <a:gd name="connsiteX10" fmla="*/ 399288 w 1597152"/>
              <a:gd name="connsiteY10" fmla="*/ 1106424 h 1306067"/>
              <a:gd name="connsiteX11" fmla="*/ 315468 w 1597152"/>
              <a:gd name="connsiteY11" fmla="*/ 1008888 h 1306067"/>
              <a:gd name="connsiteX12" fmla="*/ 150876 w 1597152"/>
              <a:gd name="connsiteY12" fmla="*/ 829056 h 1306067"/>
              <a:gd name="connsiteX13" fmla="*/ 25908 w 1597152"/>
              <a:gd name="connsiteY13" fmla="*/ 655320 h 1306067"/>
              <a:gd name="connsiteX14" fmla="*/ 0 w 1597152"/>
              <a:gd name="connsiteY14" fmla="*/ 413004 h 1306067"/>
              <a:gd name="connsiteX15" fmla="*/ 0 w 1597152"/>
              <a:gd name="connsiteY15" fmla="*/ 246888 h 1306067"/>
              <a:gd name="connsiteX16" fmla="*/ 45720 w 1597152"/>
              <a:gd name="connsiteY16" fmla="*/ 0 h 1306067"/>
              <a:gd name="connsiteX17" fmla="*/ 1597152 w 1597152"/>
              <a:gd name="connsiteY17" fmla="*/ 0 h 13060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597152" h="1306067">
                <a:moveTo>
                  <a:pt x="1597152" y="0"/>
                </a:moveTo>
                <a:lnTo>
                  <a:pt x="1597152" y="1152144"/>
                </a:lnTo>
                <a:cubicBezTo>
                  <a:pt x="1574292" y="1167384"/>
                  <a:pt x="1549908" y="1178052"/>
                  <a:pt x="1528572" y="1190244"/>
                </a:cubicBezTo>
                <a:cubicBezTo>
                  <a:pt x="1461516" y="1223772"/>
                  <a:pt x="1397508" y="1248156"/>
                  <a:pt x="1331976" y="1258824"/>
                </a:cubicBezTo>
                <a:cubicBezTo>
                  <a:pt x="1260348" y="1271016"/>
                  <a:pt x="1188721" y="1281684"/>
                  <a:pt x="1117092" y="1290828"/>
                </a:cubicBezTo>
                <a:cubicBezTo>
                  <a:pt x="1083564" y="1295400"/>
                  <a:pt x="1048512" y="1299972"/>
                  <a:pt x="1013460" y="1303020"/>
                </a:cubicBezTo>
                <a:cubicBezTo>
                  <a:pt x="979932" y="1304544"/>
                  <a:pt x="960120" y="1306068"/>
                  <a:pt x="955548" y="1306068"/>
                </a:cubicBezTo>
                <a:lnTo>
                  <a:pt x="862584" y="1306068"/>
                </a:lnTo>
                <a:cubicBezTo>
                  <a:pt x="801624" y="1298448"/>
                  <a:pt x="737616" y="1293876"/>
                  <a:pt x="678180" y="1277112"/>
                </a:cubicBezTo>
                <a:cubicBezTo>
                  <a:pt x="618744" y="1260348"/>
                  <a:pt x="550164" y="1231392"/>
                  <a:pt x="495300" y="1191768"/>
                </a:cubicBezTo>
                <a:cubicBezTo>
                  <a:pt x="469392" y="1173480"/>
                  <a:pt x="429768" y="1143000"/>
                  <a:pt x="399288" y="1106424"/>
                </a:cubicBezTo>
                <a:cubicBezTo>
                  <a:pt x="370332" y="1074420"/>
                  <a:pt x="342900" y="1040892"/>
                  <a:pt x="315468" y="1008888"/>
                </a:cubicBezTo>
                <a:cubicBezTo>
                  <a:pt x="257556" y="941832"/>
                  <a:pt x="208788" y="890016"/>
                  <a:pt x="150876" y="829056"/>
                </a:cubicBezTo>
                <a:cubicBezTo>
                  <a:pt x="99060" y="777240"/>
                  <a:pt x="35052" y="713232"/>
                  <a:pt x="25908" y="655320"/>
                </a:cubicBezTo>
                <a:cubicBezTo>
                  <a:pt x="21336" y="630936"/>
                  <a:pt x="0" y="440436"/>
                  <a:pt x="0" y="413004"/>
                </a:cubicBezTo>
                <a:lnTo>
                  <a:pt x="0" y="246888"/>
                </a:lnTo>
                <a:cubicBezTo>
                  <a:pt x="6096" y="164592"/>
                  <a:pt x="16764" y="82296"/>
                  <a:pt x="45720" y="0"/>
                </a:cubicBezTo>
                <a:lnTo>
                  <a:pt x="1597152" y="0"/>
                </a:lnTo>
                <a:close/>
              </a:path>
            </a:pathLst>
          </a:custGeom>
          <a:solidFill>
            <a:srgbClr val="C8C8C8"/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114C0AB9-CC51-43F3-AE2D-6B555C40FDE3}"/>
              </a:ext>
            </a:extLst>
          </p:cNvPr>
          <p:cNvSpPr/>
          <p:nvPr/>
        </p:nvSpPr>
        <p:spPr>
          <a:xfrm>
            <a:off x="5875814" y="1"/>
            <a:ext cx="6316186" cy="5446376"/>
          </a:xfrm>
          <a:custGeom>
            <a:avLst/>
            <a:gdLst>
              <a:gd name="connsiteX0" fmla="*/ 818388 w 2368296"/>
              <a:gd name="connsiteY0" fmla="*/ 0 h 2322576"/>
              <a:gd name="connsiteX1" fmla="*/ 794004 w 2368296"/>
              <a:gd name="connsiteY1" fmla="*/ 83820 h 2322576"/>
              <a:gd name="connsiteX2" fmla="*/ 784860 w 2368296"/>
              <a:gd name="connsiteY2" fmla="*/ 135636 h 2322576"/>
              <a:gd name="connsiteX3" fmla="*/ 772668 w 2368296"/>
              <a:gd name="connsiteY3" fmla="*/ 234696 h 2322576"/>
              <a:gd name="connsiteX4" fmla="*/ 772668 w 2368296"/>
              <a:gd name="connsiteY4" fmla="*/ 423672 h 2322576"/>
              <a:gd name="connsiteX5" fmla="*/ 794004 w 2368296"/>
              <a:gd name="connsiteY5" fmla="*/ 630936 h 2322576"/>
              <a:gd name="connsiteX6" fmla="*/ 795528 w 2368296"/>
              <a:gd name="connsiteY6" fmla="*/ 637032 h 2322576"/>
              <a:gd name="connsiteX7" fmla="*/ 912876 w 2368296"/>
              <a:gd name="connsiteY7" fmla="*/ 818388 h 2322576"/>
              <a:gd name="connsiteX8" fmla="*/ 1094232 w 2368296"/>
              <a:gd name="connsiteY8" fmla="*/ 1014984 h 2322576"/>
              <a:gd name="connsiteX9" fmla="*/ 1286256 w 2368296"/>
              <a:gd name="connsiteY9" fmla="*/ 1203960 h 2322576"/>
              <a:gd name="connsiteX10" fmla="*/ 1424940 w 2368296"/>
              <a:gd name="connsiteY10" fmla="*/ 1267968 h 2322576"/>
              <a:gd name="connsiteX11" fmla="*/ 1478280 w 2368296"/>
              <a:gd name="connsiteY11" fmla="*/ 1283208 h 2322576"/>
              <a:gd name="connsiteX12" fmla="*/ 1508760 w 2368296"/>
              <a:gd name="connsiteY12" fmla="*/ 1289304 h 2322576"/>
              <a:gd name="connsiteX13" fmla="*/ 1598677 w 2368296"/>
              <a:gd name="connsiteY13" fmla="*/ 1303020 h 2322576"/>
              <a:gd name="connsiteX14" fmla="*/ 1767840 w 2368296"/>
              <a:gd name="connsiteY14" fmla="*/ 1303020 h 2322576"/>
              <a:gd name="connsiteX15" fmla="*/ 2034540 w 2368296"/>
              <a:gd name="connsiteY15" fmla="*/ 1267968 h 2322576"/>
              <a:gd name="connsiteX16" fmla="*/ 2290572 w 2368296"/>
              <a:gd name="connsiteY16" fmla="*/ 1193292 h 2322576"/>
              <a:gd name="connsiteX17" fmla="*/ 2368296 w 2368296"/>
              <a:gd name="connsiteY17" fmla="*/ 1150620 h 2322576"/>
              <a:gd name="connsiteX18" fmla="*/ 2368296 w 2368296"/>
              <a:gd name="connsiteY18" fmla="*/ 2193036 h 2322576"/>
              <a:gd name="connsiteX19" fmla="*/ 2011680 w 2368296"/>
              <a:gd name="connsiteY19" fmla="*/ 2322576 h 2322576"/>
              <a:gd name="connsiteX20" fmla="*/ 1940052 w 2368296"/>
              <a:gd name="connsiteY20" fmla="*/ 2322576 h 2322576"/>
              <a:gd name="connsiteX21" fmla="*/ 1719072 w 2368296"/>
              <a:gd name="connsiteY21" fmla="*/ 2272284 h 2322576"/>
              <a:gd name="connsiteX22" fmla="*/ 1194816 w 2368296"/>
              <a:gd name="connsiteY22" fmla="*/ 1923288 h 2322576"/>
              <a:gd name="connsiteX23" fmla="*/ 1152144 w 2368296"/>
              <a:gd name="connsiteY23" fmla="*/ 1883664 h 2322576"/>
              <a:gd name="connsiteX24" fmla="*/ 1059180 w 2368296"/>
              <a:gd name="connsiteY24" fmla="*/ 1801368 h 2322576"/>
              <a:gd name="connsiteX25" fmla="*/ 826008 w 2368296"/>
              <a:gd name="connsiteY25" fmla="*/ 1629156 h 2322576"/>
              <a:gd name="connsiteX26" fmla="*/ 220980 w 2368296"/>
              <a:gd name="connsiteY26" fmla="*/ 1127760 h 2322576"/>
              <a:gd name="connsiteX27" fmla="*/ 35052 w 2368296"/>
              <a:gd name="connsiteY27" fmla="*/ 784860 h 2322576"/>
              <a:gd name="connsiteX28" fmla="*/ 6096 w 2368296"/>
              <a:gd name="connsiteY28" fmla="*/ 630936 h 2322576"/>
              <a:gd name="connsiteX29" fmla="*/ 0 w 2368296"/>
              <a:gd name="connsiteY29" fmla="*/ 574548 h 2322576"/>
              <a:gd name="connsiteX30" fmla="*/ 0 w 2368296"/>
              <a:gd name="connsiteY30" fmla="*/ 466344 h 2322576"/>
              <a:gd name="connsiteX31" fmla="*/ 9144 w 2368296"/>
              <a:gd name="connsiteY31" fmla="*/ 379476 h 2322576"/>
              <a:gd name="connsiteX32" fmla="*/ 21336 w 2368296"/>
              <a:gd name="connsiteY32" fmla="*/ 315468 h 2322576"/>
              <a:gd name="connsiteX33" fmla="*/ 150876 w 2368296"/>
              <a:gd name="connsiteY33" fmla="*/ 0 h 2322576"/>
              <a:gd name="connsiteX34" fmla="*/ 818388 w 2368296"/>
              <a:gd name="connsiteY34" fmla="*/ 0 h 23225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2368296" h="2322576">
                <a:moveTo>
                  <a:pt x="818388" y="0"/>
                </a:moveTo>
                <a:cubicBezTo>
                  <a:pt x="810768" y="27432"/>
                  <a:pt x="800100" y="54864"/>
                  <a:pt x="794004" y="83820"/>
                </a:cubicBezTo>
                <a:cubicBezTo>
                  <a:pt x="790956" y="99060"/>
                  <a:pt x="787908" y="118872"/>
                  <a:pt x="784860" y="135636"/>
                </a:cubicBezTo>
                <a:cubicBezTo>
                  <a:pt x="780288" y="167640"/>
                  <a:pt x="772668" y="230124"/>
                  <a:pt x="772668" y="234696"/>
                </a:cubicBezTo>
                <a:lnTo>
                  <a:pt x="772668" y="423672"/>
                </a:lnTo>
                <a:cubicBezTo>
                  <a:pt x="778765" y="493776"/>
                  <a:pt x="786384" y="562356"/>
                  <a:pt x="794004" y="630936"/>
                </a:cubicBezTo>
                <a:cubicBezTo>
                  <a:pt x="795528" y="632460"/>
                  <a:pt x="795528" y="635508"/>
                  <a:pt x="795528" y="637032"/>
                </a:cubicBezTo>
                <a:cubicBezTo>
                  <a:pt x="794004" y="694944"/>
                  <a:pt x="865632" y="769620"/>
                  <a:pt x="912876" y="818388"/>
                </a:cubicBezTo>
                <a:cubicBezTo>
                  <a:pt x="976884" y="883920"/>
                  <a:pt x="1034796" y="943356"/>
                  <a:pt x="1094232" y="1014984"/>
                </a:cubicBezTo>
                <a:cubicBezTo>
                  <a:pt x="1147572" y="1078992"/>
                  <a:pt x="1213104" y="1159764"/>
                  <a:pt x="1286256" y="1203960"/>
                </a:cubicBezTo>
                <a:cubicBezTo>
                  <a:pt x="1327404" y="1228344"/>
                  <a:pt x="1379220" y="1254252"/>
                  <a:pt x="1424940" y="1267968"/>
                </a:cubicBezTo>
                <a:cubicBezTo>
                  <a:pt x="1441704" y="1272540"/>
                  <a:pt x="1459992" y="1278636"/>
                  <a:pt x="1478280" y="1283208"/>
                </a:cubicBezTo>
                <a:cubicBezTo>
                  <a:pt x="1485900" y="1286256"/>
                  <a:pt x="1498092" y="1287780"/>
                  <a:pt x="1508760" y="1289304"/>
                </a:cubicBezTo>
                <a:cubicBezTo>
                  <a:pt x="1536192" y="1293876"/>
                  <a:pt x="1594104" y="1303020"/>
                  <a:pt x="1598677" y="1303020"/>
                </a:cubicBezTo>
                <a:lnTo>
                  <a:pt x="1767840" y="1303020"/>
                </a:lnTo>
                <a:cubicBezTo>
                  <a:pt x="1859280" y="1292352"/>
                  <a:pt x="1946148" y="1278636"/>
                  <a:pt x="2034540" y="1267968"/>
                </a:cubicBezTo>
                <a:cubicBezTo>
                  <a:pt x="2118360" y="1255776"/>
                  <a:pt x="2203704" y="1234440"/>
                  <a:pt x="2290572" y="1193292"/>
                </a:cubicBezTo>
                <a:cubicBezTo>
                  <a:pt x="2314956" y="1181100"/>
                  <a:pt x="2342389" y="1167384"/>
                  <a:pt x="2368296" y="1150620"/>
                </a:cubicBezTo>
                <a:lnTo>
                  <a:pt x="2368296" y="2193036"/>
                </a:lnTo>
                <a:cubicBezTo>
                  <a:pt x="2249424" y="2275332"/>
                  <a:pt x="2130552" y="2314956"/>
                  <a:pt x="2011680" y="2322576"/>
                </a:cubicBezTo>
                <a:cubicBezTo>
                  <a:pt x="1943100" y="2321052"/>
                  <a:pt x="1941577" y="2321052"/>
                  <a:pt x="1940052" y="2322576"/>
                </a:cubicBezTo>
                <a:cubicBezTo>
                  <a:pt x="1868424" y="2316480"/>
                  <a:pt x="1789177" y="2298192"/>
                  <a:pt x="1719072" y="2272284"/>
                </a:cubicBezTo>
                <a:cubicBezTo>
                  <a:pt x="1546860" y="2209800"/>
                  <a:pt x="1368552" y="2081784"/>
                  <a:pt x="1194816" y="1923288"/>
                </a:cubicBezTo>
                <a:cubicBezTo>
                  <a:pt x="1181100" y="1912620"/>
                  <a:pt x="1165860" y="1897380"/>
                  <a:pt x="1152144" y="1883664"/>
                </a:cubicBezTo>
                <a:cubicBezTo>
                  <a:pt x="1121665" y="1856232"/>
                  <a:pt x="1091184" y="1827276"/>
                  <a:pt x="1059180" y="1801368"/>
                </a:cubicBezTo>
                <a:cubicBezTo>
                  <a:pt x="981456" y="1740408"/>
                  <a:pt x="902208" y="1682496"/>
                  <a:pt x="826008" y="1629156"/>
                </a:cubicBezTo>
                <a:cubicBezTo>
                  <a:pt x="621792" y="1484376"/>
                  <a:pt x="400812" y="1342644"/>
                  <a:pt x="220980" y="1127760"/>
                </a:cubicBezTo>
                <a:cubicBezTo>
                  <a:pt x="126492" y="1013460"/>
                  <a:pt x="67056" y="899160"/>
                  <a:pt x="35052" y="784860"/>
                </a:cubicBezTo>
                <a:cubicBezTo>
                  <a:pt x="25908" y="749808"/>
                  <a:pt x="6096" y="675132"/>
                  <a:pt x="6096" y="630936"/>
                </a:cubicBezTo>
                <a:cubicBezTo>
                  <a:pt x="6096" y="626364"/>
                  <a:pt x="0" y="577596"/>
                  <a:pt x="0" y="574548"/>
                </a:cubicBezTo>
                <a:lnTo>
                  <a:pt x="0" y="466344"/>
                </a:lnTo>
                <a:cubicBezTo>
                  <a:pt x="3048" y="437388"/>
                  <a:pt x="9144" y="384048"/>
                  <a:pt x="9144" y="379476"/>
                </a:cubicBezTo>
                <a:cubicBezTo>
                  <a:pt x="9144" y="376428"/>
                  <a:pt x="16764" y="336804"/>
                  <a:pt x="21336" y="315468"/>
                </a:cubicBezTo>
                <a:cubicBezTo>
                  <a:pt x="45720" y="210312"/>
                  <a:pt x="85344" y="105156"/>
                  <a:pt x="150876" y="0"/>
                </a:cubicBezTo>
                <a:lnTo>
                  <a:pt x="818388" y="0"/>
                </a:lnTo>
                <a:close/>
              </a:path>
            </a:pathLst>
          </a:custGeom>
          <a:solidFill>
            <a:srgbClr val="DFC3BA"/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04AA28FA-4952-46AD-8AF1-11FB8AE02007}"/>
              </a:ext>
            </a:extLst>
          </p:cNvPr>
          <p:cNvSpPr/>
          <p:nvPr/>
        </p:nvSpPr>
        <p:spPr>
          <a:xfrm>
            <a:off x="2656" y="1"/>
            <a:ext cx="6226765" cy="3877503"/>
          </a:xfrm>
          <a:custGeom>
            <a:avLst/>
            <a:gdLst>
              <a:gd name="connsiteX0" fmla="*/ 2334768 w 2334767"/>
              <a:gd name="connsiteY0" fmla="*/ 0 h 1653539"/>
              <a:gd name="connsiteX1" fmla="*/ 2148840 w 2334767"/>
              <a:gd name="connsiteY1" fmla="*/ 123444 h 1653539"/>
              <a:gd name="connsiteX2" fmla="*/ 1988820 w 2334767"/>
              <a:gd name="connsiteY2" fmla="*/ 211836 h 1653539"/>
              <a:gd name="connsiteX3" fmla="*/ 1775460 w 2334767"/>
              <a:gd name="connsiteY3" fmla="*/ 498348 h 1653539"/>
              <a:gd name="connsiteX4" fmla="*/ 1580388 w 2334767"/>
              <a:gd name="connsiteY4" fmla="*/ 954024 h 1653539"/>
              <a:gd name="connsiteX5" fmla="*/ 1472184 w 2334767"/>
              <a:gd name="connsiteY5" fmla="*/ 1132332 h 1653539"/>
              <a:gd name="connsiteX6" fmla="*/ 1431036 w 2334767"/>
              <a:gd name="connsiteY6" fmla="*/ 1191768 h 1653539"/>
              <a:gd name="connsiteX7" fmla="*/ 957072 w 2334767"/>
              <a:gd name="connsiteY7" fmla="*/ 1569720 h 1653539"/>
              <a:gd name="connsiteX8" fmla="*/ 583692 w 2334767"/>
              <a:gd name="connsiteY8" fmla="*/ 1652016 h 1653539"/>
              <a:gd name="connsiteX9" fmla="*/ 339852 w 2334767"/>
              <a:gd name="connsiteY9" fmla="*/ 1653540 h 1653539"/>
              <a:gd name="connsiteX10" fmla="*/ 0 w 2334767"/>
              <a:gd name="connsiteY10" fmla="*/ 1527048 h 1653539"/>
              <a:gd name="connsiteX11" fmla="*/ 0 w 2334767"/>
              <a:gd name="connsiteY11" fmla="*/ 0 h 1653539"/>
              <a:gd name="connsiteX12" fmla="*/ 2334768 w 2334767"/>
              <a:gd name="connsiteY12" fmla="*/ 0 h 1653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334767" h="1653539">
                <a:moveTo>
                  <a:pt x="2334768" y="0"/>
                </a:moveTo>
                <a:cubicBezTo>
                  <a:pt x="2273808" y="42672"/>
                  <a:pt x="2211324" y="85344"/>
                  <a:pt x="2148840" y="123444"/>
                </a:cubicBezTo>
                <a:cubicBezTo>
                  <a:pt x="2095500" y="155448"/>
                  <a:pt x="2042160" y="184404"/>
                  <a:pt x="1988820" y="211836"/>
                </a:cubicBezTo>
                <a:cubicBezTo>
                  <a:pt x="1871472" y="271272"/>
                  <a:pt x="1807464" y="402336"/>
                  <a:pt x="1775460" y="498348"/>
                </a:cubicBezTo>
                <a:cubicBezTo>
                  <a:pt x="1725168" y="646176"/>
                  <a:pt x="1662684" y="801624"/>
                  <a:pt x="1580388" y="954024"/>
                </a:cubicBezTo>
                <a:cubicBezTo>
                  <a:pt x="1546860" y="1011936"/>
                  <a:pt x="1511808" y="1072896"/>
                  <a:pt x="1472184" y="1132332"/>
                </a:cubicBezTo>
                <a:cubicBezTo>
                  <a:pt x="1459992" y="1150620"/>
                  <a:pt x="1444752" y="1170432"/>
                  <a:pt x="1431036" y="1191768"/>
                </a:cubicBezTo>
                <a:cubicBezTo>
                  <a:pt x="1312164" y="1368552"/>
                  <a:pt x="1117092" y="1502664"/>
                  <a:pt x="957072" y="1569720"/>
                </a:cubicBezTo>
                <a:cubicBezTo>
                  <a:pt x="835152" y="1620012"/>
                  <a:pt x="707136" y="1641348"/>
                  <a:pt x="583692" y="1652016"/>
                </a:cubicBezTo>
                <a:lnTo>
                  <a:pt x="339852" y="1653540"/>
                </a:lnTo>
                <a:cubicBezTo>
                  <a:pt x="228600" y="1644396"/>
                  <a:pt x="109728" y="1594104"/>
                  <a:pt x="0" y="1527048"/>
                </a:cubicBezTo>
                <a:lnTo>
                  <a:pt x="0" y="0"/>
                </a:lnTo>
                <a:lnTo>
                  <a:pt x="2334768" y="0"/>
                </a:lnTo>
                <a:close/>
              </a:path>
            </a:pathLst>
          </a:custGeom>
          <a:solidFill>
            <a:srgbClr val="7EC3C6"/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C3E2D5BC-B169-4170-804C-FB0C1ADB9D7D}"/>
              </a:ext>
            </a:extLst>
          </p:cNvPr>
          <p:cNvSpPr/>
          <p:nvPr/>
        </p:nvSpPr>
        <p:spPr>
          <a:xfrm>
            <a:off x="2656" y="4574385"/>
            <a:ext cx="10457880" cy="2283616"/>
          </a:xfrm>
          <a:custGeom>
            <a:avLst/>
            <a:gdLst>
              <a:gd name="connsiteX0" fmla="*/ 336804 w 3921252"/>
              <a:gd name="connsiteY0" fmla="*/ 0 h 973835"/>
              <a:gd name="connsiteX1" fmla="*/ 464820 w 3921252"/>
              <a:gd name="connsiteY1" fmla="*/ 13716 h 973835"/>
              <a:gd name="connsiteX2" fmla="*/ 1377696 w 3921252"/>
              <a:gd name="connsiteY2" fmla="*/ 344424 h 973835"/>
              <a:gd name="connsiteX3" fmla="*/ 1850136 w 3921252"/>
              <a:gd name="connsiteY3" fmla="*/ 541020 h 973835"/>
              <a:gd name="connsiteX4" fmla="*/ 2033016 w 3921252"/>
              <a:gd name="connsiteY4" fmla="*/ 600456 h 973835"/>
              <a:gd name="connsiteX5" fmla="*/ 2287524 w 3921252"/>
              <a:gd name="connsiteY5" fmla="*/ 649224 h 973835"/>
              <a:gd name="connsiteX6" fmla="*/ 2697480 w 3921252"/>
              <a:gd name="connsiteY6" fmla="*/ 670560 h 973835"/>
              <a:gd name="connsiteX7" fmla="*/ 2828545 w 3921252"/>
              <a:gd name="connsiteY7" fmla="*/ 679704 h 973835"/>
              <a:gd name="connsiteX8" fmla="*/ 3023616 w 3921252"/>
              <a:gd name="connsiteY8" fmla="*/ 699516 h 973835"/>
              <a:gd name="connsiteX9" fmla="*/ 3921252 w 3921252"/>
              <a:gd name="connsiteY9" fmla="*/ 973836 h 973835"/>
              <a:gd name="connsiteX10" fmla="*/ 0 w 3921252"/>
              <a:gd name="connsiteY10" fmla="*/ 973836 h 973835"/>
              <a:gd name="connsiteX11" fmla="*/ 0 w 3921252"/>
              <a:gd name="connsiteY11" fmla="*/ 79248 h 973835"/>
              <a:gd name="connsiteX12" fmla="*/ 79248 w 3921252"/>
              <a:gd name="connsiteY12" fmla="*/ 36576 h 973835"/>
              <a:gd name="connsiteX13" fmla="*/ 233172 w 3921252"/>
              <a:gd name="connsiteY13" fmla="*/ 3048 h 973835"/>
              <a:gd name="connsiteX14" fmla="*/ 260604 w 3921252"/>
              <a:gd name="connsiteY14" fmla="*/ 0 h 973835"/>
              <a:gd name="connsiteX15" fmla="*/ 336804 w 3921252"/>
              <a:gd name="connsiteY15" fmla="*/ 0 h 973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3921252" h="973835">
                <a:moveTo>
                  <a:pt x="336804" y="0"/>
                </a:moveTo>
                <a:lnTo>
                  <a:pt x="464820" y="13716"/>
                </a:lnTo>
                <a:cubicBezTo>
                  <a:pt x="768096" y="68580"/>
                  <a:pt x="1075944" y="211836"/>
                  <a:pt x="1377696" y="344424"/>
                </a:cubicBezTo>
                <a:cubicBezTo>
                  <a:pt x="1531620" y="411480"/>
                  <a:pt x="1693164" y="486156"/>
                  <a:pt x="1850136" y="541020"/>
                </a:cubicBezTo>
                <a:cubicBezTo>
                  <a:pt x="1908048" y="562356"/>
                  <a:pt x="1982724" y="586740"/>
                  <a:pt x="2033016" y="600456"/>
                </a:cubicBezTo>
                <a:cubicBezTo>
                  <a:pt x="2089404" y="617220"/>
                  <a:pt x="2217420" y="649224"/>
                  <a:pt x="2287524" y="649224"/>
                </a:cubicBezTo>
                <a:lnTo>
                  <a:pt x="2697480" y="670560"/>
                </a:lnTo>
                <a:lnTo>
                  <a:pt x="2828545" y="679704"/>
                </a:lnTo>
                <a:lnTo>
                  <a:pt x="3023616" y="699516"/>
                </a:lnTo>
                <a:cubicBezTo>
                  <a:pt x="3337560" y="737616"/>
                  <a:pt x="3697224" y="818388"/>
                  <a:pt x="3921252" y="973836"/>
                </a:cubicBezTo>
                <a:lnTo>
                  <a:pt x="0" y="973836"/>
                </a:lnTo>
                <a:lnTo>
                  <a:pt x="0" y="79248"/>
                </a:lnTo>
                <a:cubicBezTo>
                  <a:pt x="22860" y="59436"/>
                  <a:pt x="54864" y="47244"/>
                  <a:pt x="79248" y="36576"/>
                </a:cubicBezTo>
                <a:cubicBezTo>
                  <a:pt x="106680" y="24384"/>
                  <a:pt x="193548" y="3048"/>
                  <a:pt x="233172" y="3048"/>
                </a:cubicBezTo>
                <a:cubicBezTo>
                  <a:pt x="237744" y="3048"/>
                  <a:pt x="251460" y="1524"/>
                  <a:pt x="260604" y="0"/>
                </a:cubicBezTo>
                <a:lnTo>
                  <a:pt x="336804" y="0"/>
                </a:lnTo>
                <a:close/>
              </a:path>
            </a:pathLst>
          </a:custGeom>
          <a:solidFill>
            <a:srgbClr val="B3E0E1"/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2" name="任意多边形: 形状 1">
            <a:extLst>
              <a:ext uri="{FF2B5EF4-FFF2-40B4-BE49-F238E27FC236}">
                <a16:creationId xmlns:a16="http://schemas.microsoft.com/office/drawing/2014/main" id="{3B7344FB-94FD-4E8E-83A1-408F8FE30621}"/>
              </a:ext>
            </a:extLst>
          </p:cNvPr>
          <p:cNvSpPr/>
          <p:nvPr/>
        </p:nvSpPr>
        <p:spPr>
          <a:xfrm>
            <a:off x="-952500" y="-850900"/>
            <a:ext cx="8305800" cy="4122548"/>
          </a:xfrm>
          <a:custGeom>
            <a:avLst/>
            <a:gdLst>
              <a:gd name="connsiteX0" fmla="*/ 0 w 8305800"/>
              <a:gd name="connsiteY0" fmla="*/ 3937000 h 4122548"/>
              <a:gd name="connsiteX1" fmla="*/ 2006600 w 8305800"/>
              <a:gd name="connsiteY1" fmla="*/ 4013200 h 4122548"/>
              <a:gd name="connsiteX2" fmla="*/ 3810000 w 8305800"/>
              <a:gd name="connsiteY2" fmla="*/ 2641600 h 4122548"/>
              <a:gd name="connsiteX3" fmla="*/ 6070600 w 8305800"/>
              <a:gd name="connsiteY3" fmla="*/ 2070100 h 4122548"/>
              <a:gd name="connsiteX4" fmla="*/ 7404100 w 8305800"/>
              <a:gd name="connsiteY4" fmla="*/ 1841500 h 4122548"/>
              <a:gd name="connsiteX5" fmla="*/ 8204200 w 8305800"/>
              <a:gd name="connsiteY5" fmla="*/ 292100 h 4122548"/>
              <a:gd name="connsiteX6" fmla="*/ 8204200 w 8305800"/>
              <a:gd name="connsiteY6" fmla="*/ 292100 h 4122548"/>
              <a:gd name="connsiteX7" fmla="*/ 8204200 w 8305800"/>
              <a:gd name="connsiteY7" fmla="*/ 292100 h 4122548"/>
              <a:gd name="connsiteX8" fmla="*/ 8305800 w 8305800"/>
              <a:gd name="connsiteY8" fmla="*/ 0 h 4122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305800" h="4122548">
                <a:moveTo>
                  <a:pt x="0" y="3937000"/>
                </a:moveTo>
                <a:cubicBezTo>
                  <a:pt x="685800" y="4083050"/>
                  <a:pt x="1371600" y="4229100"/>
                  <a:pt x="2006600" y="4013200"/>
                </a:cubicBezTo>
                <a:cubicBezTo>
                  <a:pt x="2641600" y="3797300"/>
                  <a:pt x="3132667" y="2965450"/>
                  <a:pt x="3810000" y="2641600"/>
                </a:cubicBezTo>
                <a:cubicBezTo>
                  <a:pt x="4487333" y="2317750"/>
                  <a:pt x="5471583" y="2203450"/>
                  <a:pt x="6070600" y="2070100"/>
                </a:cubicBezTo>
                <a:cubicBezTo>
                  <a:pt x="6669617" y="1936750"/>
                  <a:pt x="7048500" y="2137833"/>
                  <a:pt x="7404100" y="1841500"/>
                </a:cubicBezTo>
                <a:cubicBezTo>
                  <a:pt x="7759700" y="1545167"/>
                  <a:pt x="8204200" y="292100"/>
                  <a:pt x="8204200" y="292100"/>
                </a:cubicBezTo>
                <a:lnTo>
                  <a:pt x="8204200" y="292100"/>
                </a:lnTo>
                <a:lnTo>
                  <a:pt x="8204200" y="292100"/>
                </a:lnTo>
                <a:lnTo>
                  <a:pt x="8305800" y="0"/>
                </a:lnTo>
              </a:path>
            </a:pathLst>
          </a:cu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" name="任意多边形: 形状 3">
            <a:extLst>
              <a:ext uri="{FF2B5EF4-FFF2-40B4-BE49-F238E27FC236}">
                <a16:creationId xmlns:a16="http://schemas.microsoft.com/office/drawing/2014/main" id="{EF90FBAE-5FDE-4CBD-BC1A-8060EE75001B}"/>
              </a:ext>
            </a:extLst>
          </p:cNvPr>
          <p:cNvSpPr/>
          <p:nvPr/>
        </p:nvSpPr>
        <p:spPr>
          <a:xfrm>
            <a:off x="5651500" y="1511300"/>
            <a:ext cx="7200900" cy="5930900"/>
          </a:xfrm>
          <a:custGeom>
            <a:avLst/>
            <a:gdLst>
              <a:gd name="connsiteX0" fmla="*/ 0 w 7200900"/>
              <a:gd name="connsiteY0" fmla="*/ 5930900 h 5930900"/>
              <a:gd name="connsiteX1" fmla="*/ 1905000 w 7200900"/>
              <a:gd name="connsiteY1" fmla="*/ 4089400 h 5930900"/>
              <a:gd name="connsiteX2" fmla="*/ 4254500 w 7200900"/>
              <a:gd name="connsiteY2" fmla="*/ 3708400 h 5930900"/>
              <a:gd name="connsiteX3" fmla="*/ 5143500 w 7200900"/>
              <a:gd name="connsiteY3" fmla="*/ 1092200 h 5930900"/>
              <a:gd name="connsiteX4" fmla="*/ 7200900 w 7200900"/>
              <a:gd name="connsiteY4" fmla="*/ 0 h 5930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00900" h="5930900">
                <a:moveTo>
                  <a:pt x="0" y="5930900"/>
                </a:moveTo>
                <a:cubicBezTo>
                  <a:pt x="597958" y="5195358"/>
                  <a:pt x="1195917" y="4459817"/>
                  <a:pt x="1905000" y="4089400"/>
                </a:cubicBezTo>
                <a:cubicBezTo>
                  <a:pt x="2614083" y="3718983"/>
                  <a:pt x="3714750" y="4207933"/>
                  <a:pt x="4254500" y="3708400"/>
                </a:cubicBezTo>
                <a:cubicBezTo>
                  <a:pt x="4794250" y="3208867"/>
                  <a:pt x="4652433" y="1710267"/>
                  <a:pt x="5143500" y="1092200"/>
                </a:cubicBezTo>
                <a:cubicBezTo>
                  <a:pt x="5634567" y="474133"/>
                  <a:pt x="6417733" y="237066"/>
                  <a:pt x="7200900" y="0"/>
                </a:cubicBezTo>
              </a:path>
            </a:pathLst>
          </a:cu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686802D-646A-430A-A6D1-4A45620465D6}"/>
              </a:ext>
            </a:extLst>
          </p:cNvPr>
          <p:cNvSpPr txBox="1"/>
          <p:nvPr/>
        </p:nvSpPr>
        <p:spPr>
          <a:xfrm>
            <a:off x="3760609" y="4056384"/>
            <a:ext cx="467078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  <a:ea typeface="江城律动宋" panose="02020700000000000000" pitchFamily="18" charset="-122"/>
              </a:rPr>
              <a:t>深度拉格朗日网络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26EF1EC5-D6CE-46E2-87C7-06C845ED08F3}"/>
              </a:ext>
            </a:extLst>
          </p:cNvPr>
          <p:cNvGrpSpPr/>
          <p:nvPr/>
        </p:nvGrpSpPr>
        <p:grpSpPr>
          <a:xfrm>
            <a:off x="4961089" y="1999377"/>
            <a:ext cx="2220832" cy="1878127"/>
            <a:chOff x="2306789" y="2570151"/>
            <a:chExt cx="816135" cy="690194"/>
          </a:xfrm>
        </p:grpSpPr>
        <p:sp>
          <p:nvSpPr>
            <p:cNvPr id="25" name="任意多边形: 形状 24">
              <a:extLst>
                <a:ext uri="{FF2B5EF4-FFF2-40B4-BE49-F238E27FC236}">
                  <a16:creationId xmlns:a16="http://schemas.microsoft.com/office/drawing/2014/main" id="{44706185-7AC3-42C3-8A3E-26AA9910F923}"/>
                </a:ext>
              </a:extLst>
            </p:cNvPr>
            <p:cNvSpPr/>
            <p:nvPr/>
          </p:nvSpPr>
          <p:spPr>
            <a:xfrm rot="11847306">
              <a:off x="2775256" y="2916257"/>
              <a:ext cx="347668" cy="284744"/>
            </a:xfrm>
            <a:custGeom>
              <a:avLst/>
              <a:gdLst>
                <a:gd name="connsiteX0" fmla="*/ 1511 w 515309"/>
                <a:gd name="connsiteY0" fmla="*/ 395946 h 483314"/>
                <a:gd name="connsiteX1" fmla="*/ 115811 w 515309"/>
                <a:gd name="connsiteY1" fmla="*/ 53046 h 483314"/>
                <a:gd name="connsiteX2" fmla="*/ 344411 w 515309"/>
                <a:gd name="connsiteY2" fmla="*/ 14946 h 483314"/>
                <a:gd name="connsiteX3" fmla="*/ 509511 w 515309"/>
                <a:gd name="connsiteY3" fmla="*/ 192746 h 483314"/>
                <a:gd name="connsiteX4" fmla="*/ 471411 w 515309"/>
                <a:gd name="connsiteY4" fmla="*/ 370546 h 483314"/>
                <a:gd name="connsiteX5" fmla="*/ 407911 w 515309"/>
                <a:gd name="connsiteY5" fmla="*/ 472146 h 483314"/>
                <a:gd name="connsiteX6" fmla="*/ 192011 w 515309"/>
                <a:gd name="connsiteY6" fmla="*/ 472146 h 483314"/>
                <a:gd name="connsiteX7" fmla="*/ 1511 w 515309"/>
                <a:gd name="connsiteY7" fmla="*/ 395946 h 483314"/>
                <a:gd name="connsiteX0" fmla="*/ 1119 w 548966"/>
                <a:gd name="connsiteY0" fmla="*/ 307311 h 485273"/>
                <a:gd name="connsiteX1" fmla="*/ 149468 w 548966"/>
                <a:gd name="connsiteY1" fmla="*/ 49534 h 485273"/>
                <a:gd name="connsiteX2" fmla="*/ 378068 w 548966"/>
                <a:gd name="connsiteY2" fmla="*/ 11434 h 485273"/>
                <a:gd name="connsiteX3" fmla="*/ 543168 w 548966"/>
                <a:gd name="connsiteY3" fmla="*/ 189234 h 485273"/>
                <a:gd name="connsiteX4" fmla="*/ 505068 w 548966"/>
                <a:gd name="connsiteY4" fmla="*/ 367034 h 485273"/>
                <a:gd name="connsiteX5" fmla="*/ 441568 w 548966"/>
                <a:gd name="connsiteY5" fmla="*/ 468634 h 485273"/>
                <a:gd name="connsiteX6" fmla="*/ 225668 w 548966"/>
                <a:gd name="connsiteY6" fmla="*/ 468634 h 485273"/>
                <a:gd name="connsiteX7" fmla="*/ 1119 w 548966"/>
                <a:gd name="connsiteY7" fmla="*/ 307311 h 485273"/>
                <a:gd name="connsiteX0" fmla="*/ 2744 w 550591"/>
                <a:gd name="connsiteY0" fmla="*/ 307311 h 485273"/>
                <a:gd name="connsiteX1" fmla="*/ 151093 w 550591"/>
                <a:gd name="connsiteY1" fmla="*/ 49534 h 485273"/>
                <a:gd name="connsiteX2" fmla="*/ 379693 w 550591"/>
                <a:gd name="connsiteY2" fmla="*/ 11434 h 485273"/>
                <a:gd name="connsiteX3" fmla="*/ 544793 w 550591"/>
                <a:gd name="connsiteY3" fmla="*/ 189234 h 485273"/>
                <a:gd name="connsiteX4" fmla="*/ 506693 w 550591"/>
                <a:gd name="connsiteY4" fmla="*/ 367034 h 485273"/>
                <a:gd name="connsiteX5" fmla="*/ 443193 w 550591"/>
                <a:gd name="connsiteY5" fmla="*/ 468634 h 485273"/>
                <a:gd name="connsiteX6" fmla="*/ 227293 w 550591"/>
                <a:gd name="connsiteY6" fmla="*/ 468634 h 485273"/>
                <a:gd name="connsiteX7" fmla="*/ 2744 w 550591"/>
                <a:gd name="connsiteY7" fmla="*/ 307311 h 485273"/>
                <a:gd name="connsiteX0" fmla="*/ 1120 w 548967"/>
                <a:gd name="connsiteY0" fmla="*/ 307311 h 485273"/>
                <a:gd name="connsiteX1" fmla="*/ 149469 w 548967"/>
                <a:gd name="connsiteY1" fmla="*/ 49534 h 485273"/>
                <a:gd name="connsiteX2" fmla="*/ 378069 w 548967"/>
                <a:gd name="connsiteY2" fmla="*/ 11434 h 485273"/>
                <a:gd name="connsiteX3" fmla="*/ 543169 w 548967"/>
                <a:gd name="connsiteY3" fmla="*/ 189234 h 485273"/>
                <a:gd name="connsiteX4" fmla="*/ 505069 w 548967"/>
                <a:gd name="connsiteY4" fmla="*/ 367034 h 485273"/>
                <a:gd name="connsiteX5" fmla="*/ 441569 w 548967"/>
                <a:gd name="connsiteY5" fmla="*/ 468634 h 485273"/>
                <a:gd name="connsiteX6" fmla="*/ 225669 w 548967"/>
                <a:gd name="connsiteY6" fmla="*/ 468634 h 485273"/>
                <a:gd name="connsiteX7" fmla="*/ 1120 w 548967"/>
                <a:gd name="connsiteY7" fmla="*/ 307311 h 485273"/>
                <a:gd name="connsiteX0" fmla="*/ 1120 w 548967"/>
                <a:gd name="connsiteY0" fmla="*/ 307311 h 485273"/>
                <a:gd name="connsiteX1" fmla="*/ 149469 w 548967"/>
                <a:gd name="connsiteY1" fmla="*/ 49534 h 485273"/>
                <a:gd name="connsiteX2" fmla="*/ 378069 w 548967"/>
                <a:gd name="connsiteY2" fmla="*/ 11434 h 485273"/>
                <a:gd name="connsiteX3" fmla="*/ 543169 w 548967"/>
                <a:gd name="connsiteY3" fmla="*/ 189234 h 485273"/>
                <a:gd name="connsiteX4" fmla="*/ 505069 w 548967"/>
                <a:gd name="connsiteY4" fmla="*/ 367034 h 485273"/>
                <a:gd name="connsiteX5" fmla="*/ 441569 w 548967"/>
                <a:gd name="connsiteY5" fmla="*/ 468634 h 485273"/>
                <a:gd name="connsiteX6" fmla="*/ 225669 w 548967"/>
                <a:gd name="connsiteY6" fmla="*/ 468634 h 485273"/>
                <a:gd name="connsiteX7" fmla="*/ 1120 w 548967"/>
                <a:gd name="connsiteY7" fmla="*/ 307311 h 485273"/>
                <a:gd name="connsiteX0" fmla="*/ 87 w 547934"/>
                <a:gd name="connsiteY0" fmla="*/ 307311 h 494865"/>
                <a:gd name="connsiteX1" fmla="*/ 148436 w 547934"/>
                <a:gd name="connsiteY1" fmla="*/ 49534 h 494865"/>
                <a:gd name="connsiteX2" fmla="*/ 377036 w 547934"/>
                <a:gd name="connsiteY2" fmla="*/ 11434 h 494865"/>
                <a:gd name="connsiteX3" fmla="*/ 542136 w 547934"/>
                <a:gd name="connsiteY3" fmla="*/ 189234 h 494865"/>
                <a:gd name="connsiteX4" fmla="*/ 504036 w 547934"/>
                <a:gd name="connsiteY4" fmla="*/ 367034 h 494865"/>
                <a:gd name="connsiteX5" fmla="*/ 440536 w 547934"/>
                <a:gd name="connsiteY5" fmla="*/ 468634 h 494865"/>
                <a:gd name="connsiteX6" fmla="*/ 167887 w 547934"/>
                <a:gd name="connsiteY6" fmla="*/ 482821 h 494865"/>
                <a:gd name="connsiteX7" fmla="*/ 87 w 547934"/>
                <a:gd name="connsiteY7" fmla="*/ 307311 h 494865"/>
                <a:gd name="connsiteX0" fmla="*/ 1003 w 548850"/>
                <a:gd name="connsiteY0" fmla="*/ 304834 h 492388"/>
                <a:gd name="connsiteX1" fmla="*/ 112465 w 548850"/>
                <a:gd name="connsiteY1" fmla="*/ 55569 h 492388"/>
                <a:gd name="connsiteX2" fmla="*/ 377952 w 548850"/>
                <a:gd name="connsiteY2" fmla="*/ 8957 h 492388"/>
                <a:gd name="connsiteX3" fmla="*/ 543052 w 548850"/>
                <a:gd name="connsiteY3" fmla="*/ 186757 h 492388"/>
                <a:gd name="connsiteX4" fmla="*/ 504952 w 548850"/>
                <a:gd name="connsiteY4" fmla="*/ 364557 h 492388"/>
                <a:gd name="connsiteX5" fmla="*/ 441452 w 548850"/>
                <a:gd name="connsiteY5" fmla="*/ 466157 h 492388"/>
                <a:gd name="connsiteX6" fmla="*/ 168803 w 548850"/>
                <a:gd name="connsiteY6" fmla="*/ 480344 h 492388"/>
                <a:gd name="connsiteX7" fmla="*/ 1003 w 548850"/>
                <a:gd name="connsiteY7" fmla="*/ 304834 h 492388"/>
                <a:gd name="connsiteX0" fmla="*/ 1003 w 543092"/>
                <a:gd name="connsiteY0" fmla="*/ 304834 h 492388"/>
                <a:gd name="connsiteX1" fmla="*/ 112465 w 543092"/>
                <a:gd name="connsiteY1" fmla="*/ 55569 h 492388"/>
                <a:gd name="connsiteX2" fmla="*/ 377952 w 543092"/>
                <a:gd name="connsiteY2" fmla="*/ 8957 h 492388"/>
                <a:gd name="connsiteX3" fmla="*/ 543052 w 543092"/>
                <a:gd name="connsiteY3" fmla="*/ 186757 h 492388"/>
                <a:gd name="connsiteX4" fmla="*/ 394291 w 543092"/>
                <a:gd name="connsiteY4" fmla="*/ 302133 h 492388"/>
                <a:gd name="connsiteX5" fmla="*/ 441452 w 543092"/>
                <a:gd name="connsiteY5" fmla="*/ 466157 h 492388"/>
                <a:gd name="connsiteX6" fmla="*/ 168803 w 543092"/>
                <a:gd name="connsiteY6" fmla="*/ 480344 h 492388"/>
                <a:gd name="connsiteX7" fmla="*/ 1003 w 543092"/>
                <a:gd name="connsiteY7" fmla="*/ 304834 h 492388"/>
                <a:gd name="connsiteX0" fmla="*/ 1003 w 543099"/>
                <a:gd name="connsiteY0" fmla="*/ 304834 h 492388"/>
                <a:gd name="connsiteX1" fmla="*/ 112465 w 543099"/>
                <a:gd name="connsiteY1" fmla="*/ 55569 h 492388"/>
                <a:gd name="connsiteX2" fmla="*/ 377952 w 543099"/>
                <a:gd name="connsiteY2" fmla="*/ 8957 h 492388"/>
                <a:gd name="connsiteX3" fmla="*/ 543052 w 543099"/>
                <a:gd name="connsiteY3" fmla="*/ 186757 h 492388"/>
                <a:gd name="connsiteX4" fmla="*/ 363079 w 543099"/>
                <a:gd name="connsiteY4" fmla="*/ 245384 h 492388"/>
                <a:gd name="connsiteX5" fmla="*/ 441452 w 543099"/>
                <a:gd name="connsiteY5" fmla="*/ 466157 h 492388"/>
                <a:gd name="connsiteX6" fmla="*/ 168803 w 543099"/>
                <a:gd name="connsiteY6" fmla="*/ 480344 h 492388"/>
                <a:gd name="connsiteX7" fmla="*/ 1003 w 543099"/>
                <a:gd name="connsiteY7" fmla="*/ 304834 h 492388"/>
                <a:gd name="connsiteX0" fmla="*/ 1003 w 543099"/>
                <a:gd name="connsiteY0" fmla="*/ 304834 h 486536"/>
                <a:gd name="connsiteX1" fmla="*/ 112465 w 543099"/>
                <a:gd name="connsiteY1" fmla="*/ 55569 h 486536"/>
                <a:gd name="connsiteX2" fmla="*/ 377952 w 543099"/>
                <a:gd name="connsiteY2" fmla="*/ 8957 h 486536"/>
                <a:gd name="connsiteX3" fmla="*/ 543052 w 543099"/>
                <a:gd name="connsiteY3" fmla="*/ 186757 h 486536"/>
                <a:gd name="connsiteX4" fmla="*/ 363079 w 543099"/>
                <a:gd name="connsiteY4" fmla="*/ 245384 h 486536"/>
                <a:gd name="connsiteX5" fmla="*/ 344979 w 543099"/>
                <a:gd name="connsiteY5" fmla="*/ 440620 h 486536"/>
                <a:gd name="connsiteX6" fmla="*/ 168803 w 543099"/>
                <a:gd name="connsiteY6" fmla="*/ 480344 h 486536"/>
                <a:gd name="connsiteX7" fmla="*/ 1003 w 543099"/>
                <a:gd name="connsiteY7" fmla="*/ 304834 h 486536"/>
                <a:gd name="connsiteX0" fmla="*/ 1003 w 543099"/>
                <a:gd name="connsiteY0" fmla="*/ 304834 h 486536"/>
                <a:gd name="connsiteX1" fmla="*/ 112465 w 543099"/>
                <a:gd name="connsiteY1" fmla="*/ 55569 h 486536"/>
                <a:gd name="connsiteX2" fmla="*/ 377952 w 543099"/>
                <a:gd name="connsiteY2" fmla="*/ 8957 h 486536"/>
                <a:gd name="connsiteX3" fmla="*/ 543052 w 543099"/>
                <a:gd name="connsiteY3" fmla="*/ 186757 h 486536"/>
                <a:gd name="connsiteX4" fmla="*/ 363079 w 543099"/>
                <a:gd name="connsiteY4" fmla="*/ 245384 h 486536"/>
                <a:gd name="connsiteX5" fmla="*/ 344979 w 543099"/>
                <a:gd name="connsiteY5" fmla="*/ 440620 h 486536"/>
                <a:gd name="connsiteX6" fmla="*/ 168803 w 543099"/>
                <a:gd name="connsiteY6" fmla="*/ 480344 h 486536"/>
                <a:gd name="connsiteX7" fmla="*/ 1003 w 543099"/>
                <a:gd name="connsiteY7" fmla="*/ 304834 h 486536"/>
                <a:gd name="connsiteX0" fmla="*/ 1003 w 543099"/>
                <a:gd name="connsiteY0" fmla="*/ 304834 h 489282"/>
                <a:gd name="connsiteX1" fmla="*/ 112465 w 543099"/>
                <a:gd name="connsiteY1" fmla="*/ 55569 h 489282"/>
                <a:gd name="connsiteX2" fmla="*/ 377952 w 543099"/>
                <a:gd name="connsiteY2" fmla="*/ 8957 h 489282"/>
                <a:gd name="connsiteX3" fmla="*/ 543052 w 543099"/>
                <a:gd name="connsiteY3" fmla="*/ 186757 h 489282"/>
                <a:gd name="connsiteX4" fmla="*/ 363079 w 543099"/>
                <a:gd name="connsiteY4" fmla="*/ 245384 h 489282"/>
                <a:gd name="connsiteX5" fmla="*/ 364841 w 543099"/>
                <a:gd name="connsiteY5" fmla="*/ 454807 h 489282"/>
                <a:gd name="connsiteX6" fmla="*/ 168803 w 543099"/>
                <a:gd name="connsiteY6" fmla="*/ 480344 h 489282"/>
                <a:gd name="connsiteX7" fmla="*/ 1003 w 543099"/>
                <a:gd name="connsiteY7" fmla="*/ 304834 h 489282"/>
                <a:gd name="connsiteX0" fmla="*/ 1003 w 543099"/>
                <a:gd name="connsiteY0" fmla="*/ 304834 h 496019"/>
                <a:gd name="connsiteX1" fmla="*/ 112465 w 543099"/>
                <a:gd name="connsiteY1" fmla="*/ 55569 h 496019"/>
                <a:gd name="connsiteX2" fmla="*/ 377952 w 543099"/>
                <a:gd name="connsiteY2" fmla="*/ 8957 h 496019"/>
                <a:gd name="connsiteX3" fmla="*/ 543052 w 543099"/>
                <a:gd name="connsiteY3" fmla="*/ 186757 h 496019"/>
                <a:gd name="connsiteX4" fmla="*/ 363079 w 543099"/>
                <a:gd name="connsiteY4" fmla="*/ 245384 h 496019"/>
                <a:gd name="connsiteX5" fmla="*/ 364841 w 543099"/>
                <a:gd name="connsiteY5" fmla="*/ 454807 h 496019"/>
                <a:gd name="connsiteX6" fmla="*/ 168803 w 543099"/>
                <a:gd name="connsiteY6" fmla="*/ 480344 h 496019"/>
                <a:gd name="connsiteX7" fmla="*/ 1003 w 543099"/>
                <a:gd name="connsiteY7" fmla="*/ 304834 h 496019"/>
                <a:gd name="connsiteX0" fmla="*/ 1003 w 543099"/>
                <a:gd name="connsiteY0" fmla="*/ 304834 h 496019"/>
                <a:gd name="connsiteX1" fmla="*/ 112465 w 543099"/>
                <a:gd name="connsiteY1" fmla="*/ 55569 h 496019"/>
                <a:gd name="connsiteX2" fmla="*/ 377952 w 543099"/>
                <a:gd name="connsiteY2" fmla="*/ 8957 h 496019"/>
                <a:gd name="connsiteX3" fmla="*/ 543052 w 543099"/>
                <a:gd name="connsiteY3" fmla="*/ 186757 h 496019"/>
                <a:gd name="connsiteX4" fmla="*/ 363079 w 543099"/>
                <a:gd name="connsiteY4" fmla="*/ 245384 h 496019"/>
                <a:gd name="connsiteX5" fmla="*/ 364841 w 543099"/>
                <a:gd name="connsiteY5" fmla="*/ 454807 h 496019"/>
                <a:gd name="connsiteX6" fmla="*/ 168803 w 543099"/>
                <a:gd name="connsiteY6" fmla="*/ 480344 h 496019"/>
                <a:gd name="connsiteX7" fmla="*/ 1003 w 543099"/>
                <a:gd name="connsiteY7" fmla="*/ 304834 h 496019"/>
                <a:gd name="connsiteX0" fmla="*/ 1003 w 543099"/>
                <a:gd name="connsiteY0" fmla="*/ 304834 h 497956"/>
                <a:gd name="connsiteX1" fmla="*/ 112465 w 543099"/>
                <a:gd name="connsiteY1" fmla="*/ 55569 h 497956"/>
                <a:gd name="connsiteX2" fmla="*/ 377952 w 543099"/>
                <a:gd name="connsiteY2" fmla="*/ 8957 h 497956"/>
                <a:gd name="connsiteX3" fmla="*/ 543052 w 543099"/>
                <a:gd name="connsiteY3" fmla="*/ 186757 h 497956"/>
                <a:gd name="connsiteX4" fmla="*/ 363079 w 543099"/>
                <a:gd name="connsiteY4" fmla="*/ 245384 h 497956"/>
                <a:gd name="connsiteX5" fmla="*/ 364841 w 543099"/>
                <a:gd name="connsiteY5" fmla="*/ 454807 h 497956"/>
                <a:gd name="connsiteX6" fmla="*/ 168803 w 543099"/>
                <a:gd name="connsiteY6" fmla="*/ 480344 h 497956"/>
                <a:gd name="connsiteX7" fmla="*/ 1003 w 543099"/>
                <a:gd name="connsiteY7" fmla="*/ 304834 h 497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43099" h="497956">
                  <a:moveTo>
                    <a:pt x="1003" y="304834"/>
                  </a:moveTo>
                  <a:cubicBezTo>
                    <a:pt x="-8387" y="234038"/>
                    <a:pt x="49640" y="104882"/>
                    <a:pt x="112465" y="55569"/>
                  </a:cubicBezTo>
                  <a:cubicBezTo>
                    <a:pt x="175290" y="6256"/>
                    <a:pt x="306188" y="-12908"/>
                    <a:pt x="377952" y="8957"/>
                  </a:cubicBezTo>
                  <a:cubicBezTo>
                    <a:pt x="449717" y="30822"/>
                    <a:pt x="545531" y="147353"/>
                    <a:pt x="543052" y="186757"/>
                  </a:cubicBezTo>
                  <a:cubicBezTo>
                    <a:pt x="540573" y="226162"/>
                    <a:pt x="392781" y="200709"/>
                    <a:pt x="363079" y="245384"/>
                  </a:cubicBezTo>
                  <a:cubicBezTo>
                    <a:pt x="333377" y="290059"/>
                    <a:pt x="422758" y="358425"/>
                    <a:pt x="364841" y="454807"/>
                  </a:cubicBezTo>
                  <a:cubicBezTo>
                    <a:pt x="326964" y="509336"/>
                    <a:pt x="229443" y="505339"/>
                    <a:pt x="168803" y="480344"/>
                  </a:cubicBezTo>
                  <a:cubicBezTo>
                    <a:pt x="108163" y="455349"/>
                    <a:pt x="10393" y="375630"/>
                    <a:pt x="1003" y="304834"/>
                  </a:cubicBezTo>
                  <a:close/>
                </a:path>
              </a:pathLst>
            </a:custGeom>
            <a:solidFill>
              <a:schemeClr val="bg1">
                <a:alpha val="2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" name="任意多边形: 形状 2">
              <a:extLst>
                <a:ext uri="{FF2B5EF4-FFF2-40B4-BE49-F238E27FC236}">
                  <a16:creationId xmlns:a16="http://schemas.microsoft.com/office/drawing/2014/main" id="{BFCCE220-F41B-4652-A240-3901F3A41804}"/>
                </a:ext>
              </a:extLst>
            </p:cNvPr>
            <p:cNvSpPr/>
            <p:nvPr/>
          </p:nvSpPr>
          <p:spPr>
            <a:xfrm>
              <a:off x="2306789" y="2570151"/>
              <a:ext cx="752764" cy="690194"/>
            </a:xfrm>
            <a:custGeom>
              <a:avLst/>
              <a:gdLst>
                <a:gd name="connsiteX0" fmla="*/ 1511 w 515309"/>
                <a:gd name="connsiteY0" fmla="*/ 395946 h 483314"/>
                <a:gd name="connsiteX1" fmla="*/ 115811 w 515309"/>
                <a:gd name="connsiteY1" fmla="*/ 53046 h 483314"/>
                <a:gd name="connsiteX2" fmla="*/ 344411 w 515309"/>
                <a:gd name="connsiteY2" fmla="*/ 14946 h 483314"/>
                <a:gd name="connsiteX3" fmla="*/ 509511 w 515309"/>
                <a:gd name="connsiteY3" fmla="*/ 192746 h 483314"/>
                <a:gd name="connsiteX4" fmla="*/ 471411 w 515309"/>
                <a:gd name="connsiteY4" fmla="*/ 370546 h 483314"/>
                <a:gd name="connsiteX5" fmla="*/ 407911 w 515309"/>
                <a:gd name="connsiteY5" fmla="*/ 472146 h 483314"/>
                <a:gd name="connsiteX6" fmla="*/ 192011 w 515309"/>
                <a:gd name="connsiteY6" fmla="*/ 472146 h 483314"/>
                <a:gd name="connsiteX7" fmla="*/ 1511 w 515309"/>
                <a:gd name="connsiteY7" fmla="*/ 395946 h 483314"/>
                <a:gd name="connsiteX0" fmla="*/ 1119 w 548966"/>
                <a:gd name="connsiteY0" fmla="*/ 307311 h 485273"/>
                <a:gd name="connsiteX1" fmla="*/ 149468 w 548966"/>
                <a:gd name="connsiteY1" fmla="*/ 49534 h 485273"/>
                <a:gd name="connsiteX2" fmla="*/ 378068 w 548966"/>
                <a:gd name="connsiteY2" fmla="*/ 11434 h 485273"/>
                <a:gd name="connsiteX3" fmla="*/ 543168 w 548966"/>
                <a:gd name="connsiteY3" fmla="*/ 189234 h 485273"/>
                <a:gd name="connsiteX4" fmla="*/ 505068 w 548966"/>
                <a:gd name="connsiteY4" fmla="*/ 367034 h 485273"/>
                <a:gd name="connsiteX5" fmla="*/ 441568 w 548966"/>
                <a:gd name="connsiteY5" fmla="*/ 468634 h 485273"/>
                <a:gd name="connsiteX6" fmla="*/ 225668 w 548966"/>
                <a:gd name="connsiteY6" fmla="*/ 468634 h 485273"/>
                <a:gd name="connsiteX7" fmla="*/ 1119 w 548966"/>
                <a:gd name="connsiteY7" fmla="*/ 307311 h 485273"/>
                <a:gd name="connsiteX0" fmla="*/ 2744 w 550591"/>
                <a:gd name="connsiteY0" fmla="*/ 307311 h 485273"/>
                <a:gd name="connsiteX1" fmla="*/ 151093 w 550591"/>
                <a:gd name="connsiteY1" fmla="*/ 49534 h 485273"/>
                <a:gd name="connsiteX2" fmla="*/ 379693 w 550591"/>
                <a:gd name="connsiteY2" fmla="*/ 11434 h 485273"/>
                <a:gd name="connsiteX3" fmla="*/ 544793 w 550591"/>
                <a:gd name="connsiteY3" fmla="*/ 189234 h 485273"/>
                <a:gd name="connsiteX4" fmla="*/ 506693 w 550591"/>
                <a:gd name="connsiteY4" fmla="*/ 367034 h 485273"/>
                <a:gd name="connsiteX5" fmla="*/ 443193 w 550591"/>
                <a:gd name="connsiteY5" fmla="*/ 468634 h 485273"/>
                <a:gd name="connsiteX6" fmla="*/ 227293 w 550591"/>
                <a:gd name="connsiteY6" fmla="*/ 468634 h 485273"/>
                <a:gd name="connsiteX7" fmla="*/ 2744 w 550591"/>
                <a:gd name="connsiteY7" fmla="*/ 307311 h 485273"/>
                <a:gd name="connsiteX0" fmla="*/ 1120 w 548967"/>
                <a:gd name="connsiteY0" fmla="*/ 307311 h 485273"/>
                <a:gd name="connsiteX1" fmla="*/ 149469 w 548967"/>
                <a:gd name="connsiteY1" fmla="*/ 49534 h 485273"/>
                <a:gd name="connsiteX2" fmla="*/ 378069 w 548967"/>
                <a:gd name="connsiteY2" fmla="*/ 11434 h 485273"/>
                <a:gd name="connsiteX3" fmla="*/ 543169 w 548967"/>
                <a:gd name="connsiteY3" fmla="*/ 189234 h 485273"/>
                <a:gd name="connsiteX4" fmla="*/ 505069 w 548967"/>
                <a:gd name="connsiteY4" fmla="*/ 367034 h 485273"/>
                <a:gd name="connsiteX5" fmla="*/ 441569 w 548967"/>
                <a:gd name="connsiteY5" fmla="*/ 468634 h 485273"/>
                <a:gd name="connsiteX6" fmla="*/ 225669 w 548967"/>
                <a:gd name="connsiteY6" fmla="*/ 468634 h 485273"/>
                <a:gd name="connsiteX7" fmla="*/ 1120 w 548967"/>
                <a:gd name="connsiteY7" fmla="*/ 307311 h 485273"/>
                <a:gd name="connsiteX0" fmla="*/ 1120 w 548967"/>
                <a:gd name="connsiteY0" fmla="*/ 307311 h 485273"/>
                <a:gd name="connsiteX1" fmla="*/ 149469 w 548967"/>
                <a:gd name="connsiteY1" fmla="*/ 49534 h 485273"/>
                <a:gd name="connsiteX2" fmla="*/ 378069 w 548967"/>
                <a:gd name="connsiteY2" fmla="*/ 11434 h 485273"/>
                <a:gd name="connsiteX3" fmla="*/ 543169 w 548967"/>
                <a:gd name="connsiteY3" fmla="*/ 189234 h 485273"/>
                <a:gd name="connsiteX4" fmla="*/ 505069 w 548967"/>
                <a:gd name="connsiteY4" fmla="*/ 367034 h 485273"/>
                <a:gd name="connsiteX5" fmla="*/ 441569 w 548967"/>
                <a:gd name="connsiteY5" fmla="*/ 468634 h 485273"/>
                <a:gd name="connsiteX6" fmla="*/ 225669 w 548967"/>
                <a:gd name="connsiteY6" fmla="*/ 468634 h 485273"/>
                <a:gd name="connsiteX7" fmla="*/ 1120 w 548967"/>
                <a:gd name="connsiteY7" fmla="*/ 307311 h 485273"/>
                <a:gd name="connsiteX0" fmla="*/ 87 w 547934"/>
                <a:gd name="connsiteY0" fmla="*/ 307311 h 494865"/>
                <a:gd name="connsiteX1" fmla="*/ 148436 w 547934"/>
                <a:gd name="connsiteY1" fmla="*/ 49534 h 494865"/>
                <a:gd name="connsiteX2" fmla="*/ 377036 w 547934"/>
                <a:gd name="connsiteY2" fmla="*/ 11434 h 494865"/>
                <a:gd name="connsiteX3" fmla="*/ 542136 w 547934"/>
                <a:gd name="connsiteY3" fmla="*/ 189234 h 494865"/>
                <a:gd name="connsiteX4" fmla="*/ 504036 w 547934"/>
                <a:gd name="connsiteY4" fmla="*/ 367034 h 494865"/>
                <a:gd name="connsiteX5" fmla="*/ 440536 w 547934"/>
                <a:gd name="connsiteY5" fmla="*/ 468634 h 494865"/>
                <a:gd name="connsiteX6" fmla="*/ 167887 w 547934"/>
                <a:gd name="connsiteY6" fmla="*/ 482821 h 494865"/>
                <a:gd name="connsiteX7" fmla="*/ 87 w 547934"/>
                <a:gd name="connsiteY7" fmla="*/ 307311 h 494865"/>
                <a:gd name="connsiteX0" fmla="*/ 1003 w 548850"/>
                <a:gd name="connsiteY0" fmla="*/ 304834 h 492388"/>
                <a:gd name="connsiteX1" fmla="*/ 112465 w 548850"/>
                <a:gd name="connsiteY1" fmla="*/ 55569 h 492388"/>
                <a:gd name="connsiteX2" fmla="*/ 377952 w 548850"/>
                <a:gd name="connsiteY2" fmla="*/ 8957 h 492388"/>
                <a:gd name="connsiteX3" fmla="*/ 543052 w 548850"/>
                <a:gd name="connsiteY3" fmla="*/ 186757 h 492388"/>
                <a:gd name="connsiteX4" fmla="*/ 504952 w 548850"/>
                <a:gd name="connsiteY4" fmla="*/ 364557 h 492388"/>
                <a:gd name="connsiteX5" fmla="*/ 441452 w 548850"/>
                <a:gd name="connsiteY5" fmla="*/ 466157 h 492388"/>
                <a:gd name="connsiteX6" fmla="*/ 168803 w 548850"/>
                <a:gd name="connsiteY6" fmla="*/ 480344 h 492388"/>
                <a:gd name="connsiteX7" fmla="*/ 1003 w 548850"/>
                <a:gd name="connsiteY7" fmla="*/ 304834 h 492388"/>
                <a:gd name="connsiteX0" fmla="*/ 1003 w 543092"/>
                <a:gd name="connsiteY0" fmla="*/ 304834 h 492388"/>
                <a:gd name="connsiteX1" fmla="*/ 112465 w 543092"/>
                <a:gd name="connsiteY1" fmla="*/ 55569 h 492388"/>
                <a:gd name="connsiteX2" fmla="*/ 377952 w 543092"/>
                <a:gd name="connsiteY2" fmla="*/ 8957 h 492388"/>
                <a:gd name="connsiteX3" fmla="*/ 543052 w 543092"/>
                <a:gd name="connsiteY3" fmla="*/ 186757 h 492388"/>
                <a:gd name="connsiteX4" fmla="*/ 394291 w 543092"/>
                <a:gd name="connsiteY4" fmla="*/ 302133 h 492388"/>
                <a:gd name="connsiteX5" fmla="*/ 441452 w 543092"/>
                <a:gd name="connsiteY5" fmla="*/ 466157 h 492388"/>
                <a:gd name="connsiteX6" fmla="*/ 168803 w 543092"/>
                <a:gd name="connsiteY6" fmla="*/ 480344 h 492388"/>
                <a:gd name="connsiteX7" fmla="*/ 1003 w 543092"/>
                <a:gd name="connsiteY7" fmla="*/ 304834 h 492388"/>
                <a:gd name="connsiteX0" fmla="*/ 1003 w 543099"/>
                <a:gd name="connsiteY0" fmla="*/ 304834 h 492388"/>
                <a:gd name="connsiteX1" fmla="*/ 112465 w 543099"/>
                <a:gd name="connsiteY1" fmla="*/ 55569 h 492388"/>
                <a:gd name="connsiteX2" fmla="*/ 377952 w 543099"/>
                <a:gd name="connsiteY2" fmla="*/ 8957 h 492388"/>
                <a:gd name="connsiteX3" fmla="*/ 543052 w 543099"/>
                <a:gd name="connsiteY3" fmla="*/ 186757 h 492388"/>
                <a:gd name="connsiteX4" fmla="*/ 363079 w 543099"/>
                <a:gd name="connsiteY4" fmla="*/ 245384 h 492388"/>
                <a:gd name="connsiteX5" fmla="*/ 441452 w 543099"/>
                <a:gd name="connsiteY5" fmla="*/ 466157 h 492388"/>
                <a:gd name="connsiteX6" fmla="*/ 168803 w 543099"/>
                <a:gd name="connsiteY6" fmla="*/ 480344 h 492388"/>
                <a:gd name="connsiteX7" fmla="*/ 1003 w 543099"/>
                <a:gd name="connsiteY7" fmla="*/ 304834 h 492388"/>
                <a:gd name="connsiteX0" fmla="*/ 1003 w 543099"/>
                <a:gd name="connsiteY0" fmla="*/ 304834 h 486536"/>
                <a:gd name="connsiteX1" fmla="*/ 112465 w 543099"/>
                <a:gd name="connsiteY1" fmla="*/ 55569 h 486536"/>
                <a:gd name="connsiteX2" fmla="*/ 377952 w 543099"/>
                <a:gd name="connsiteY2" fmla="*/ 8957 h 486536"/>
                <a:gd name="connsiteX3" fmla="*/ 543052 w 543099"/>
                <a:gd name="connsiteY3" fmla="*/ 186757 h 486536"/>
                <a:gd name="connsiteX4" fmla="*/ 363079 w 543099"/>
                <a:gd name="connsiteY4" fmla="*/ 245384 h 486536"/>
                <a:gd name="connsiteX5" fmla="*/ 344979 w 543099"/>
                <a:gd name="connsiteY5" fmla="*/ 440620 h 486536"/>
                <a:gd name="connsiteX6" fmla="*/ 168803 w 543099"/>
                <a:gd name="connsiteY6" fmla="*/ 480344 h 486536"/>
                <a:gd name="connsiteX7" fmla="*/ 1003 w 543099"/>
                <a:gd name="connsiteY7" fmla="*/ 304834 h 486536"/>
                <a:gd name="connsiteX0" fmla="*/ 1003 w 543099"/>
                <a:gd name="connsiteY0" fmla="*/ 304834 h 486536"/>
                <a:gd name="connsiteX1" fmla="*/ 112465 w 543099"/>
                <a:gd name="connsiteY1" fmla="*/ 55569 h 486536"/>
                <a:gd name="connsiteX2" fmla="*/ 377952 w 543099"/>
                <a:gd name="connsiteY2" fmla="*/ 8957 h 486536"/>
                <a:gd name="connsiteX3" fmla="*/ 543052 w 543099"/>
                <a:gd name="connsiteY3" fmla="*/ 186757 h 486536"/>
                <a:gd name="connsiteX4" fmla="*/ 363079 w 543099"/>
                <a:gd name="connsiteY4" fmla="*/ 245384 h 486536"/>
                <a:gd name="connsiteX5" fmla="*/ 344979 w 543099"/>
                <a:gd name="connsiteY5" fmla="*/ 440620 h 486536"/>
                <a:gd name="connsiteX6" fmla="*/ 168803 w 543099"/>
                <a:gd name="connsiteY6" fmla="*/ 480344 h 486536"/>
                <a:gd name="connsiteX7" fmla="*/ 1003 w 543099"/>
                <a:gd name="connsiteY7" fmla="*/ 304834 h 486536"/>
                <a:gd name="connsiteX0" fmla="*/ 1003 w 543099"/>
                <a:gd name="connsiteY0" fmla="*/ 304834 h 489282"/>
                <a:gd name="connsiteX1" fmla="*/ 112465 w 543099"/>
                <a:gd name="connsiteY1" fmla="*/ 55569 h 489282"/>
                <a:gd name="connsiteX2" fmla="*/ 377952 w 543099"/>
                <a:gd name="connsiteY2" fmla="*/ 8957 h 489282"/>
                <a:gd name="connsiteX3" fmla="*/ 543052 w 543099"/>
                <a:gd name="connsiteY3" fmla="*/ 186757 h 489282"/>
                <a:gd name="connsiteX4" fmla="*/ 363079 w 543099"/>
                <a:gd name="connsiteY4" fmla="*/ 245384 h 489282"/>
                <a:gd name="connsiteX5" fmla="*/ 364841 w 543099"/>
                <a:gd name="connsiteY5" fmla="*/ 454807 h 489282"/>
                <a:gd name="connsiteX6" fmla="*/ 168803 w 543099"/>
                <a:gd name="connsiteY6" fmla="*/ 480344 h 489282"/>
                <a:gd name="connsiteX7" fmla="*/ 1003 w 543099"/>
                <a:gd name="connsiteY7" fmla="*/ 304834 h 489282"/>
                <a:gd name="connsiteX0" fmla="*/ 1003 w 543099"/>
                <a:gd name="connsiteY0" fmla="*/ 304834 h 496019"/>
                <a:gd name="connsiteX1" fmla="*/ 112465 w 543099"/>
                <a:gd name="connsiteY1" fmla="*/ 55569 h 496019"/>
                <a:gd name="connsiteX2" fmla="*/ 377952 w 543099"/>
                <a:gd name="connsiteY2" fmla="*/ 8957 h 496019"/>
                <a:gd name="connsiteX3" fmla="*/ 543052 w 543099"/>
                <a:gd name="connsiteY3" fmla="*/ 186757 h 496019"/>
                <a:gd name="connsiteX4" fmla="*/ 363079 w 543099"/>
                <a:gd name="connsiteY4" fmla="*/ 245384 h 496019"/>
                <a:gd name="connsiteX5" fmla="*/ 364841 w 543099"/>
                <a:gd name="connsiteY5" fmla="*/ 454807 h 496019"/>
                <a:gd name="connsiteX6" fmla="*/ 168803 w 543099"/>
                <a:gd name="connsiteY6" fmla="*/ 480344 h 496019"/>
                <a:gd name="connsiteX7" fmla="*/ 1003 w 543099"/>
                <a:gd name="connsiteY7" fmla="*/ 304834 h 496019"/>
                <a:gd name="connsiteX0" fmla="*/ 1003 w 543099"/>
                <a:gd name="connsiteY0" fmla="*/ 304834 h 496019"/>
                <a:gd name="connsiteX1" fmla="*/ 112465 w 543099"/>
                <a:gd name="connsiteY1" fmla="*/ 55569 h 496019"/>
                <a:gd name="connsiteX2" fmla="*/ 377952 w 543099"/>
                <a:gd name="connsiteY2" fmla="*/ 8957 h 496019"/>
                <a:gd name="connsiteX3" fmla="*/ 543052 w 543099"/>
                <a:gd name="connsiteY3" fmla="*/ 186757 h 496019"/>
                <a:gd name="connsiteX4" fmla="*/ 363079 w 543099"/>
                <a:gd name="connsiteY4" fmla="*/ 245384 h 496019"/>
                <a:gd name="connsiteX5" fmla="*/ 364841 w 543099"/>
                <a:gd name="connsiteY5" fmla="*/ 454807 h 496019"/>
                <a:gd name="connsiteX6" fmla="*/ 168803 w 543099"/>
                <a:gd name="connsiteY6" fmla="*/ 480344 h 496019"/>
                <a:gd name="connsiteX7" fmla="*/ 1003 w 543099"/>
                <a:gd name="connsiteY7" fmla="*/ 304834 h 496019"/>
                <a:gd name="connsiteX0" fmla="*/ 1003 w 543099"/>
                <a:gd name="connsiteY0" fmla="*/ 304834 h 497956"/>
                <a:gd name="connsiteX1" fmla="*/ 112465 w 543099"/>
                <a:gd name="connsiteY1" fmla="*/ 55569 h 497956"/>
                <a:gd name="connsiteX2" fmla="*/ 377952 w 543099"/>
                <a:gd name="connsiteY2" fmla="*/ 8957 h 497956"/>
                <a:gd name="connsiteX3" fmla="*/ 543052 w 543099"/>
                <a:gd name="connsiteY3" fmla="*/ 186757 h 497956"/>
                <a:gd name="connsiteX4" fmla="*/ 363079 w 543099"/>
                <a:gd name="connsiteY4" fmla="*/ 245384 h 497956"/>
                <a:gd name="connsiteX5" fmla="*/ 364841 w 543099"/>
                <a:gd name="connsiteY5" fmla="*/ 454807 h 497956"/>
                <a:gd name="connsiteX6" fmla="*/ 168803 w 543099"/>
                <a:gd name="connsiteY6" fmla="*/ 480344 h 497956"/>
                <a:gd name="connsiteX7" fmla="*/ 1003 w 543099"/>
                <a:gd name="connsiteY7" fmla="*/ 304834 h 497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43099" h="497956">
                  <a:moveTo>
                    <a:pt x="1003" y="304834"/>
                  </a:moveTo>
                  <a:cubicBezTo>
                    <a:pt x="-8387" y="234038"/>
                    <a:pt x="49640" y="104882"/>
                    <a:pt x="112465" y="55569"/>
                  </a:cubicBezTo>
                  <a:cubicBezTo>
                    <a:pt x="175290" y="6256"/>
                    <a:pt x="306188" y="-12908"/>
                    <a:pt x="377952" y="8957"/>
                  </a:cubicBezTo>
                  <a:cubicBezTo>
                    <a:pt x="449717" y="30822"/>
                    <a:pt x="545531" y="147353"/>
                    <a:pt x="543052" y="186757"/>
                  </a:cubicBezTo>
                  <a:cubicBezTo>
                    <a:pt x="540573" y="226162"/>
                    <a:pt x="392781" y="200709"/>
                    <a:pt x="363079" y="245384"/>
                  </a:cubicBezTo>
                  <a:cubicBezTo>
                    <a:pt x="333377" y="290059"/>
                    <a:pt x="422758" y="358425"/>
                    <a:pt x="364841" y="454807"/>
                  </a:cubicBezTo>
                  <a:cubicBezTo>
                    <a:pt x="326964" y="509336"/>
                    <a:pt x="229443" y="505339"/>
                    <a:pt x="168803" y="480344"/>
                  </a:cubicBezTo>
                  <a:cubicBezTo>
                    <a:pt x="108163" y="455349"/>
                    <a:pt x="10393" y="375630"/>
                    <a:pt x="1003" y="30483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BDB4E22F-2ABB-4EB7-A30C-6F25D228058F}"/>
                </a:ext>
              </a:extLst>
            </p:cNvPr>
            <p:cNvSpPr/>
            <p:nvPr/>
          </p:nvSpPr>
          <p:spPr>
            <a:xfrm>
              <a:off x="2405362" y="2660823"/>
              <a:ext cx="554450" cy="5315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8800" dirty="0">
                  <a:solidFill>
                    <a:srgbClr val="7EC3C6"/>
                  </a:solidFill>
                  <a:latin typeface="江城律动宋" panose="02020700000000000000" pitchFamily="18" charset="-122"/>
                  <a:ea typeface="江城律动宋" panose="02020700000000000000" pitchFamily="18" charset="-122"/>
                  <a:cs typeface="+mn-ea"/>
                  <a:sym typeface="+mn-lt"/>
                </a:rPr>
                <a:t>04</a:t>
              </a:r>
              <a:endParaRPr lang="zh-CN" altLang="en-US" sz="8800" dirty="0">
                <a:solidFill>
                  <a:srgbClr val="7EC3C6"/>
                </a:solidFill>
                <a:latin typeface="江城律动宋" panose="02020700000000000000" pitchFamily="18" charset="-122"/>
                <a:ea typeface="江城律动宋" panose="02020700000000000000" pitchFamily="18" charset="-122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473893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5C2EFFEB-5B7E-C9FA-98F3-A9129F4C6FD3}"/>
              </a:ext>
            </a:extLst>
          </p:cNvPr>
          <p:cNvGrpSpPr/>
          <p:nvPr/>
        </p:nvGrpSpPr>
        <p:grpSpPr>
          <a:xfrm>
            <a:off x="5412159" y="5932029"/>
            <a:ext cx="7171251" cy="909357"/>
            <a:chOff x="4381143" y="5932029"/>
            <a:chExt cx="6866960" cy="909357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F92784D1-FF87-CB47-A74C-4C1AD3DA9C23}"/>
                </a:ext>
              </a:extLst>
            </p:cNvPr>
            <p:cNvSpPr/>
            <p:nvPr/>
          </p:nvSpPr>
          <p:spPr>
            <a:xfrm>
              <a:off x="4538325" y="5967429"/>
              <a:ext cx="6709778" cy="87395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b="0" i="0" dirty="0">
                  <a:solidFill>
                    <a:srgbClr val="191B1F"/>
                  </a:solidFill>
                  <a:effectLst/>
                  <a:latin typeface="-apple-system"/>
                </a:rPr>
                <a:t>代表（广义）坐标，  代表速度，   代表加速度，  代表电机驱动力</a:t>
              </a:r>
              <a:endParaRPr lang="en-US" altLang="zh-CN" dirty="0">
                <a:solidFill>
                  <a:schemeClr val="bg1">
                    <a:lumMod val="50000"/>
                  </a:schemeClr>
                </a:solidFill>
                <a:cs typeface="+mn-ea"/>
                <a:sym typeface="+mn-lt"/>
              </a:endParaRPr>
            </a:p>
          </p:txBody>
        </p:sp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53843D39-6103-1514-2FF2-C343B4AC51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3964598"/>
                </p:ext>
              </p:extLst>
            </p:nvPr>
          </p:nvGraphicFramePr>
          <p:xfrm>
            <a:off x="9121385" y="6065893"/>
            <a:ext cx="3111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720" imgH="139680" progId="Equation.DSMT4">
                    <p:embed/>
                  </p:oleObj>
                </mc:Choice>
                <mc:Fallback>
                  <p:oleObj name="Equation" r:id="rId2" imgW="126720" imgH="13968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9C31CFBD-FA82-388A-B22B-C4198D6C144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121385" y="6065893"/>
                          <a:ext cx="3111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EDDBFCF0-F883-96C7-C4DD-A6146746EA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6062834"/>
                </p:ext>
              </p:extLst>
            </p:nvPr>
          </p:nvGraphicFramePr>
          <p:xfrm>
            <a:off x="4381143" y="6030493"/>
            <a:ext cx="311189" cy="404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0" imgH="164880" progId="Equation.DSMT4">
                    <p:embed/>
                  </p:oleObj>
                </mc:Choice>
                <mc:Fallback>
                  <p:oleObj name="Equation" r:id="rId4" imgW="126720" imgH="164880" progId="Equation.DSMT4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41551D87-C420-BE03-AEBB-6E863573F3E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81143" y="6030493"/>
                          <a:ext cx="311189" cy="4045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>
              <a:extLst>
                <a:ext uri="{FF2B5EF4-FFF2-40B4-BE49-F238E27FC236}">
                  <a16:creationId xmlns:a16="http://schemas.microsoft.com/office/drawing/2014/main" id="{041AD11A-33AB-D3E8-4DFB-B80B7AC1FC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9770073"/>
                </p:ext>
              </p:extLst>
            </p:nvPr>
          </p:nvGraphicFramePr>
          <p:xfrm>
            <a:off x="6427484" y="5936563"/>
            <a:ext cx="311150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203040" progId="Equation.DSMT4">
                    <p:embed/>
                  </p:oleObj>
                </mc:Choice>
                <mc:Fallback>
                  <p:oleObj name="Equation" r:id="rId6" imgW="126720" imgH="20304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9C31CFBD-FA82-388A-B22B-C4198D6C144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427484" y="5936563"/>
                          <a:ext cx="311150" cy="498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>
              <a:extLst>
                <a:ext uri="{FF2B5EF4-FFF2-40B4-BE49-F238E27FC236}">
                  <a16:creationId xmlns:a16="http://schemas.microsoft.com/office/drawing/2014/main" id="{EF1C16DA-6FDB-D4CD-AB60-D02A0073F0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9573877"/>
                </p:ext>
              </p:extLst>
            </p:nvPr>
          </p:nvGraphicFramePr>
          <p:xfrm>
            <a:off x="7669849" y="5932029"/>
            <a:ext cx="311150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0" imgH="203040" progId="Equation.DSMT4">
                    <p:embed/>
                  </p:oleObj>
                </mc:Choice>
                <mc:Fallback>
                  <p:oleObj name="Equation" r:id="rId8" imgW="126720" imgH="20304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50D0EC94-7219-2EC1-8C54-655F95A85E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669849" y="5932029"/>
                          <a:ext cx="311150" cy="498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任意多边形: 形状 26">
            <a:extLst>
              <a:ext uri="{FF2B5EF4-FFF2-40B4-BE49-F238E27FC236}">
                <a16:creationId xmlns:a16="http://schemas.microsoft.com/office/drawing/2014/main" id="{05E2C05E-0D76-4080-B611-9514153B1F79}"/>
              </a:ext>
            </a:extLst>
          </p:cNvPr>
          <p:cNvSpPr/>
          <p:nvPr/>
        </p:nvSpPr>
        <p:spPr>
          <a:xfrm>
            <a:off x="1341091" y="967783"/>
            <a:ext cx="4754909" cy="3375140"/>
          </a:xfrm>
          <a:custGeom>
            <a:avLst/>
            <a:gdLst>
              <a:gd name="connsiteX0" fmla="*/ 2257756 w 9283612"/>
              <a:gd name="connsiteY0" fmla="*/ 316 h 2512976"/>
              <a:gd name="connsiteX1" fmla="*/ 3863098 w 9283612"/>
              <a:gd name="connsiteY1" fmla="*/ 157082 h 2512976"/>
              <a:gd name="connsiteX2" fmla="*/ 5810601 w 9283612"/>
              <a:gd name="connsiteY2" fmla="*/ 583289 h 2512976"/>
              <a:gd name="connsiteX3" fmla="*/ 8602096 w 9283612"/>
              <a:gd name="connsiteY3" fmla="*/ 376057 h 2512976"/>
              <a:gd name="connsiteX4" fmla="*/ 8958575 w 9283612"/>
              <a:gd name="connsiteY4" fmla="*/ 372444 h 2512976"/>
              <a:gd name="connsiteX5" fmla="*/ 9283612 w 9283612"/>
              <a:gd name="connsiteY5" fmla="*/ 385357 h 2512976"/>
              <a:gd name="connsiteX6" fmla="*/ 9283612 w 9283612"/>
              <a:gd name="connsiteY6" fmla="*/ 1114869 h 2512976"/>
              <a:gd name="connsiteX7" fmla="*/ 9283612 w 9283612"/>
              <a:gd name="connsiteY7" fmla="*/ 1408865 h 2512976"/>
              <a:gd name="connsiteX8" fmla="*/ 9283612 w 9283612"/>
              <a:gd name="connsiteY8" fmla="*/ 1527561 h 2512976"/>
              <a:gd name="connsiteX9" fmla="*/ 9283612 w 9283612"/>
              <a:gd name="connsiteY9" fmla="*/ 2138377 h 2512976"/>
              <a:gd name="connsiteX10" fmla="*/ 9283612 w 9283612"/>
              <a:gd name="connsiteY10" fmla="*/ 2312790 h 2512976"/>
              <a:gd name="connsiteX11" fmla="*/ 8958575 w 9283612"/>
              <a:gd name="connsiteY11" fmla="*/ 2299877 h 2512976"/>
              <a:gd name="connsiteX12" fmla="*/ 8602096 w 9283612"/>
              <a:gd name="connsiteY12" fmla="*/ 2303490 h 2512976"/>
              <a:gd name="connsiteX13" fmla="*/ 5810601 w 9283612"/>
              <a:gd name="connsiteY13" fmla="*/ 2510722 h 2512976"/>
              <a:gd name="connsiteX14" fmla="*/ 3863098 w 9283612"/>
              <a:gd name="connsiteY14" fmla="*/ 2084516 h 2512976"/>
              <a:gd name="connsiteX15" fmla="*/ 2257756 w 9283612"/>
              <a:gd name="connsiteY15" fmla="*/ 1927749 h 2512976"/>
              <a:gd name="connsiteX16" fmla="*/ 1658378 w 9283612"/>
              <a:gd name="connsiteY16" fmla="*/ 1955552 h 2512976"/>
              <a:gd name="connsiteX17" fmla="*/ 24342 w 9283612"/>
              <a:gd name="connsiteY17" fmla="*/ 2446901 h 2512976"/>
              <a:gd name="connsiteX18" fmla="*/ 0 w 9283612"/>
              <a:gd name="connsiteY18" fmla="*/ 2465257 h 2512976"/>
              <a:gd name="connsiteX19" fmla="*/ 0 w 9283612"/>
              <a:gd name="connsiteY19" fmla="*/ 1809799 h 2512976"/>
              <a:gd name="connsiteX20" fmla="*/ 0 w 9283612"/>
              <a:gd name="connsiteY20" fmla="*/ 537824 h 2512976"/>
              <a:gd name="connsiteX21" fmla="*/ 24342 w 9283612"/>
              <a:gd name="connsiteY21" fmla="*/ 519468 h 2512976"/>
              <a:gd name="connsiteX22" fmla="*/ 1658378 w 9283612"/>
              <a:gd name="connsiteY22" fmla="*/ 28119 h 2512976"/>
              <a:gd name="connsiteX23" fmla="*/ 2257756 w 9283612"/>
              <a:gd name="connsiteY23" fmla="*/ 316 h 25129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9283612" h="2512976">
                <a:moveTo>
                  <a:pt x="2257756" y="316"/>
                </a:moveTo>
                <a:cubicBezTo>
                  <a:pt x="2847931" y="-4912"/>
                  <a:pt x="3403636" y="55023"/>
                  <a:pt x="3863098" y="157082"/>
                </a:cubicBezTo>
                <a:cubicBezTo>
                  <a:pt x="4453895" y="288359"/>
                  <a:pt x="5093491" y="563901"/>
                  <a:pt x="5810601" y="583289"/>
                </a:cubicBezTo>
                <a:cubicBezTo>
                  <a:pt x="6752774" y="608726"/>
                  <a:pt x="7662795" y="411276"/>
                  <a:pt x="8602096" y="376057"/>
                </a:cubicBezTo>
                <a:cubicBezTo>
                  <a:pt x="8719582" y="371654"/>
                  <a:pt x="8838716" y="370553"/>
                  <a:pt x="8958575" y="372444"/>
                </a:cubicBezTo>
                <a:lnTo>
                  <a:pt x="9283612" y="385357"/>
                </a:lnTo>
                <a:lnTo>
                  <a:pt x="9283612" y="1114869"/>
                </a:lnTo>
                <a:lnTo>
                  <a:pt x="9283612" y="1408865"/>
                </a:lnTo>
                <a:lnTo>
                  <a:pt x="9283612" y="1527561"/>
                </a:lnTo>
                <a:lnTo>
                  <a:pt x="9283612" y="2138377"/>
                </a:lnTo>
                <a:lnTo>
                  <a:pt x="9283612" y="2312790"/>
                </a:lnTo>
                <a:lnTo>
                  <a:pt x="8958575" y="2299877"/>
                </a:lnTo>
                <a:cubicBezTo>
                  <a:pt x="8838716" y="2297986"/>
                  <a:pt x="8719582" y="2299087"/>
                  <a:pt x="8602096" y="2303490"/>
                </a:cubicBezTo>
                <a:cubicBezTo>
                  <a:pt x="7662795" y="2338709"/>
                  <a:pt x="6752774" y="2536159"/>
                  <a:pt x="5810601" y="2510722"/>
                </a:cubicBezTo>
                <a:cubicBezTo>
                  <a:pt x="5093491" y="2491334"/>
                  <a:pt x="4453895" y="2215792"/>
                  <a:pt x="3863098" y="2084516"/>
                </a:cubicBezTo>
                <a:cubicBezTo>
                  <a:pt x="3403636" y="1982456"/>
                  <a:pt x="2847931" y="1922521"/>
                  <a:pt x="2257756" y="1927749"/>
                </a:cubicBezTo>
                <a:cubicBezTo>
                  <a:pt x="2061030" y="1929492"/>
                  <a:pt x="1860476" y="1938475"/>
                  <a:pt x="1658378" y="1955552"/>
                </a:cubicBezTo>
                <a:cubicBezTo>
                  <a:pt x="1049998" y="2006915"/>
                  <a:pt x="356340" y="2234373"/>
                  <a:pt x="24342" y="2446901"/>
                </a:cubicBezTo>
                <a:lnTo>
                  <a:pt x="0" y="2465257"/>
                </a:lnTo>
                <a:lnTo>
                  <a:pt x="0" y="1809799"/>
                </a:lnTo>
                <a:lnTo>
                  <a:pt x="0" y="537824"/>
                </a:lnTo>
                <a:lnTo>
                  <a:pt x="24342" y="519468"/>
                </a:lnTo>
                <a:cubicBezTo>
                  <a:pt x="356340" y="306940"/>
                  <a:pt x="1049998" y="79482"/>
                  <a:pt x="1658378" y="28119"/>
                </a:cubicBezTo>
                <a:cubicBezTo>
                  <a:pt x="1860476" y="11042"/>
                  <a:pt x="2061030" y="2059"/>
                  <a:pt x="2257756" y="316"/>
                </a:cubicBezTo>
                <a:close/>
              </a:path>
            </a:pathLst>
          </a:custGeom>
          <a:blipFill dpi="0" rotWithShape="1">
            <a:blip r:embed="rId10"/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dirty="0"/>
          </a:p>
        </p:txBody>
      </p:sp>
      <p:sp>
        <p:nvSpPr>
          <p:cNvPr id="28" name="任意多边形: 形状 27">
            <a:extLst>
              <a:ext uri="{FF2B5EF4-FFF2-40B4-BE49-F238E27FC236}">
                <a16:creationId xmlns:a16="http://schemas.microsoft.com/office/drawing/2014/main" id="{9563133A-F2C2-4655-BA20-9EBAD9118642}"/>
              </a:ext>
            </a:extLst>
          </p:cNvPr>
          <p:cNvSpPr/>
          <p:nvPr/>
        </p:nvSpPr>
        <p:spPr>
          <a:xfrm>
            <a:off x="6096000" y="2655353"/>
            <a:ext cx="4754909" cy="3375140"/>
          </a:xfrm>
          <a:custGeom>
            <a:avLst/>
            <a:gdLst>
              <a:gd name="connsiteX0" fmla="*/ 2257756 w 9283612"/>
              <a:gd name="connsiteY0" fmla="*/ 316 h 2512976"/>
              <a:gd name="connsiteX1" fmla="*/ 3863098 w 9283612"/>
              <a:gd name="connsiteY1" fmla="*/ 157082 h 2512976"/>
              <a:gd name="connsiteX2" fmla="*/ 5810601 w 9283612"/>
              <a:gd name="connsiteY2" fmla="*/ 583289 h 2512976"/>
              <a:gd name="connsiteX3" fmla="*/ 8602096 w 9283612"/>
              <a:gd name="connsiteY3" fmla="*/ 376057 h 2512976"/>
              <a:gd name="connsiteX4" fmla="*/ 8958575 w 9283612"/>
              <a:gd name="connsiteY4" fmla="*/ 372444 h 2512976"/>
              <a:gd name="connsiteX5" fmla="*/ 9283612 w 9283612"/>
              <a:gd name="connsiteY5" fmla="*/ 385357 h 2512976"/>
              <a:gd name="connsiteX6" fmla="*/ 9283612 w 9283612"/>
              <a:gd name="connsiteY6" fmla="*/ 1114869 h 2512976"/>
              <a:gd name="connsiteX7" fmla="*/ 9283612 w 9283612"/>
              <a:gd name="connsiteY7" fmla="*/ 1408865 h 2512976"/>
              <a:gd name="connsiteX8" fmla="*/ 9283612 w 9283612"/>
              <a:gd name="connsiteY8" fmla="*/ 1527561 h 2512976"/>
              <a:gd name="connsiteX9" fmla="*/ 9283612 w 9283612"/>
              <a:gd name="connsiteY9" fmla="*/ 2138377 h 2512976"/>
              <a:gd name="connsiteX10" fmla="*/ 9283612 w 9283612"/>
              <a:gd name="connsiteY10" fmla="*/ 2312790 h 2512976"/>
              <a:gd name="connsiteX11" fmla="*/ 8958575 w 9283612"/>
              <a:gd name="connsiteY11" fmla="*/ 2299877 h 2512976"/>
              <a:gd name="connsiteX12" fmla="*/ 8602096 w 9283612"/>
              <a:gd name="connsiteY12" fmla="*/ 2303490 h 2512976"/>
              <a:gd name="connsiteX13" fmla="*/ 5810601 w 9283612"/>
              <a:gd name="connsiteY13" fmla="*/ 2510722 h 2512976"/>
              <a:gd name="connsiteX14" fmla="*/ 3863098 w 9283612"/>
              <a:gd name="connsiteY14" fmla="*/ 2084516 h 2512976"/>
              <a:gd name="connsiteX15" fmla="*/ 2257756 w 9283612"/>
              <a:gd name="connsiteY15" fmla="*/ 1927749 h 2512976"/>
              <a:gd name="connsiteX16" fmla="*/ 1658378 w 9283612"/>
              <a:gd name="connsiteY16" fmla="*/ 1955552 h 2512976"/>
              <a:gd name="connsiteX17" fmla="*/ 24342 w 9283612"/>
              <a:gd name="connsiteY17" fmla="*/ 2446901 h 2512976"/>
              <a:gd name="connsiteX18" fmla="*/ 0 w 9283612"/>
              <a:gd name="connsiteY18" fmla="*/ 2465257 h 2512976"/>
              <a:gd name="connsiteX19" fmla="*/ 0 w 9283612"/>
              <a:gd name="connsiteY19" fmla="*/ 1809799 h 2512976"/>
              <a:gd name="connsiteX20" fmla="*/ 0 w 9283612"/>
              <a:gd name="connsiteY20" fmla="*/ 537824 h 2512976"/>
              <a:gd name="connsiteX21" fmla="*/ 24342 w 9283612"/>
              <a:gd name="connsiteY21" fmla="*/ 519468 h 2512976"/>
              <a:gd name="connsiteX22" fmla="*/ 1658378 w 9283612"/>
              <a:gd name="connsiteY22" fmla="*/ 28119 h 2512976"/>
              <a:gd name="connsiteX23" fmla="*/ 2257756 w 9283612"/>
              <a:gd name="connsiteY23" fmla="*/ 316 h 25129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9283612" h="2512976">
                <a:moveTo>
                  <a:pt x="2257756" y="316"/>
                </a:moveTo>
                <a:cubicBezTo>
                  <a:pt x="2847931" y="-4912"/>
                  <a:pt x="3403636" y="55023"/>
                  <a:pt x="3863098" y="157082"/>
                </a:cubicBezTo>
                <a:cubicBezTo>
                  <a:pt x="4453895" y="288359"/>
                  <a:pt x="5093491" y="563901"/>
                  <a:pt x="5810601" y="583289"/>
                </a:cubicBezTo>
                <a:cubicBezTo>
                  <a:pt x="6752774" y="608726"/>
                  <a:pt x="7662795" y="411276"/>
                  <a:pt x="8602096" y="376057"/>
                </a:cubicBezTo>
                <a:cubicBezTo>
                  <a:pt x="8719582" y="371654"/>
                  <a:pt x="8838716" y="370553"/>
                  <a:pt x="8958575" y="372444"/>
                </a:cubicBezTo>
                <a:lnTo>
                  <a:pt x="9283612" y="385357"/>
                </a:lnTo>
                <a:lnTo>
                  <a:pt x="9283612" y="1114869"/>
                </a:lnTo>
                <a:lnTo>
                  <a:pt x="9283612" y="1408865"/>
                </a:lnTo>
                <a:lnTo>
                  <a:pt x="9283612" y="1527561"/>
                </a:lnTo>
                <a:lnTo>
                  <a:pt x="9283612" y="2138377"/>
                </a:lnTo>
                <a:lnTo>
                  <a:pt x="9283612" y="2312790"/>
                </a:lnTo>
                <a:lnTo>
                  <a:pt x="8958575" y="2299877"/>
                </a:lnTo>
                <a:cubicBezTo>
                  <a:pt x="8838716" y="2297986"/>
                  <a:pt x="8719582" y="2299087"/>
                  <a:pt x="8602096" y="2303490"/>
                </a:cubicBezTo>
                <a:cubicBezTo>
                  <a:pt x="7662795" y="2338709"/>
                  <a:pt x="6752774" y="2536159"/>
                  <a:pt x="5810601" y="2510722"/>
                </a:cubicBezTo>
                <a:cubicBezTo>
                  <a:pt x="5093491" y="2491334"/>
                  <a:pt x="4453895" y="2215792"/>
                  <a:pt x="3863098" y="2084516"/>
                </a:cubicBezTo>
                <a:cubicBezTo>
                  <a:pt x="3403636" y="1982456"/>
                  <a:pt x="2847931" y="1922521"/>
                  <a:pt x="2257756" y="1927749"/>
                </a:cubicBezTo>
                <a:cubicBezTo>
                  <a:pt x="2061030" y="1929492"/>
                  <a:pt x="1860476" y="1938475"/>
                  <a:pt x="1658378" y="1955552"/>
                </a:cubicBezTo>
                <a:cubicBezTo>
                  <a:pt x="1049998" y="2006915"/>
                  <a:pt x="356340" y="2234373"/>
                  <a:pt x="24342" y="2446901"/>
                </a:cubicBezTo>
                <a:lnTo>
                  <a:pt x="0" y="2465257"/>
                </a:lnTo>
                <a:lnTo>
                  <a:pt x="0" y="1809799"/>
                </a:lnTo>
                <a:lnTo>
                  <a:pt x="0" y="537824"/>
                </a:lnTo>
                <a:lnTo>
                  <a:pt x="24342" y="519468"/>
                </a:lnTo>
                <a:cubicBezTo>
                  <a:pt x="356340" y="306940"/>
                  <a:pt x="1049998" y="79482"/>
                  <a:pt x="1658378" y="28119"/>
                </a:cubicBezTo>
                <a:cubicBezTo>
                  <a:pt x="1860476" y="11042"/>
                  <a:pt x="2061030" y="2059"/>
                  <a:pt x="2257756" y="316"/>
                </a:cubicBezTo>
                <a:close/>
              </a:path>
            </a:pathLst>
          </a:custGeom>
          <a:blipFill dpi="0" rotWithShape="1">
            <a:blip r:embed="rId11"/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D08990AF-ECA5-4AE5-8FE9-59408B477DC7}"/>
              </a:ext>
            </a:extLst>
          </p:cNvPr>
          <p:cNvSpPr txBox="1"/>
          <p:nvPr/>
        </p:nvSpPr>
        <p:spPr>
          <a:xfrm>
            <a:off x="3898654" y="371052"/>
            <a:ext cx="43946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dirty="0">
                <a:ea typeface="江城律动宋" panose="02020700000000000000" pitchFamily="18" charset="-122"/>
              </a:rPr>
              <a:t>深度拉格朗日网络</a:t>
            </a:r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34973B75-77BE-4586-8EF1-95A1930C1BFA}"/>
              </a:ext>
            </a:extLst>
          </p:cNvPr>
          <p:cNvGrpSpPr/>
          <p:nvPr/>
        </p:nvGrpSpPr>
        <p:grpSpPr>
          <a:xfrm>
            <a:off x="1197325" y="4107153"/>
            <a:ext cx="4754909" cy="1482843"/>
            <a:chOff x="1494093" y="3913920"/>
            <a:chExt cx="4754909" cy="1482843"/>
          </a:xfrm>
        </p:grpSpPr>
        <p:sp>
          <p:nvSpPr>
            <p:cNvPr id="30" name="TextBox 17">
              <a:extLst>
                <a:ext uri="{FF2B5EF4-FFF2-40B4-BE49-F238E27FC236}">
                  <a16:creationId xmlns:a16="http://schemas.microsoft.com/office/drawing/2014/main" id="{5C9F63ED-9E5A-4D31-93FC-6BBE559B35CB}"/>
                </a:ext>
              </a:extLst>
            </p:cNvPr>
            <p:cNvSpPr txBox="1"/>
            <p:nvPr/>
          </p:nvSpPr>
          <p:spPr>
            <a:xfrm>
              <a:off x="1959426" y="3913920"/>
              <a:ext cx="16401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40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defRPr>
              </a:lvl1pPr>
            </a:lstStyle>
            <a:p>
              <a:r>
                <a:rPr lang="zh-CN" altLang="en-US" sz="18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  <a:ea typeface="+mn-ea"/>
                  <a:cs typeface="+mn-ea"/>
                  <a:sym typeface="+mn-lt"/>
                </a:rPr>
                <a:t>逆问题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E82F01B5-E7EF-40D4-AC04-538C54727481}"/>
                </a:ext>
              </a:extLst>
            </p:cNvPr>
            <p:cNvSpPr/>
            <p:nvPr/>
          </p:nvSpPr>
          <p:spPr>
            <a:xfrm>
              <a:off x="1494093" y="4235804"/>
              <a:ext cx="4754909" cy="116095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600" dirty="0">
                  <a:solidFill>
                    <a:srgbClr val="191B1F"/>
                  </a:solidFill>
                  <a:latin typeface="-apple-system"/>
                  <a:sym typeface="+mn-lt"/>
                </a:rPr>
                <a:t>为了将机械臂移动到指定位置且拥有指定的动量和加速度（ 比如想以某个角度某种力度打脸），机器人各个关节处电机驱动力需要如何分配。</a:t>
              </a:r>
              <a:endParaRPr lang="en-US" altLang="zh-CN" sz="1600" dirty="0">
                <a:solidFill>
                  <a:srgbClr val="191B1F"/>
                </a:solidFill>
                <a:latin typeface="-apple-system"/>
                <a:sym typeface="+mn-lt"/>
              </a:endParaRPr>
            </a:p>
          </p:txBody>
        </p: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3709F7D7-3C78-4453-9A76-ACD002A2C150}"/>
              </a:ext>
            </a:extLst>
          </p:cNvPr>
          <p:cNvGrpSpPr/>
          <p:nvPr/>
        </p:nvGrpSpPr>
        <p:grpSpPr>
          <a:xfrm>
            <a:off x="6328666" y="1047662"/>
            <a:ext cx="4289576" cy="1108959"/>
            <a:chOff x="1959426" y="3913920"/>
            <a:chExt cx="4289576" cy="1108959"/>
          </a:xfrm>
        </p:grpSpPr>
        <p:sp>
          <p:nvSpPr>
            <p:cNvPr id="33" name="TextBox 17">
              <a:extLst>
                <a:ext uri="{FF2B5EF4-FFF2-40B4-BE49-F238E27FC236}">
                  <a16:creationId xmlns:a16="http://schemas.microsoft.com/office/drawing/2014/main" id="{D4E73BAE-EF27-422C-A17B-3D15191C4198}"/>
                </a:ext>
              </a:extLst>
            </p:cNvPr>
            <p:cNvSpPr txBox="1"/>
            <p:nvPr/>
          </p:nvSpPr>
          <p:spPr>
            <a:xfrm>
              <a:off x="1959426" y="3913920"/>
              <a:ext cx="16401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40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defRPr>
              </a:lvl1pPr>
            </a:lstStyle>
            <a:p>
              <a:r>
                <a:rPr lang="zh-CN" altLang="en-US" sz="18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  <a:ea typeface="+mn-ea"/>
                  <a:cs typeface="+mn-ea"/>
                  <a:sym typeface="+mn-lt"/>
                </a:rPr>
                <a:t>正问题</a:t>
              </a: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F9DFD4FF-166B-45DB-AA3C-030D301C1A49}"/>
                </a:ext>
              </a:extLst>
            </p:cNvPr>
            <p:cNvSpPr/>
            <p:nvPr/>
          </p:nvSpPr>
          <p:spPr>
            <a:xfrm>
              <a:off x="1959426" y="4235804"/>
              <a:ext cx="4289576" cy="7870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600" b="0" i="0" dirty="0">
                  <a:solidFill>
                    <a:srgbClr val="191B1F"/>
                  </a:solidFill>
                  <a:effectLst/>
                  <a:latin typeface="-apple-system"/>
                </a:rPr>
                <a:t>已知机器人各个关节处电机的驱动力，预测机械臂最终到达的位置，动量和加速度。</a:t>
              </a:r>
              <a:endParaRPr lang="en-US" altLang="zh-CN" sz="1600" dirty="0">
                <a:solidFill>
                  <a:schemeClr val="bg1">
                    <a:lumMod val="50000"/>
                  </a:schemeClr>
                </a:solidFill>
                <a:cs typeface="+mn-ea"/>
                <a:sym typeface="+mn-lt"/>
              </a:endParaRPr>
            </a:p>
          </p:txBody>
        </p:sp>
      </p:grp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DD74C23-5241-8BBC-3D70-745685C50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917925"/>
              </p:ext>
            </p:extLst>
          </p:nvPr>
        </p:nvGraphicFramePr>
        <p:xfrm>
          <a:off x="7420473" y="2099242"/>
          <a:ext cx="19907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203040" progId="Equation.DSMT4">
                  <p:embed/>
                </p:oleObj>
              </mc:Choice>
              <mc:Fallback>
                <p:oleObj name="Equation" r:id="rId12" imgW="83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20473" y="2099242"/>
                        <a:ext cx="199072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794E276E-59DC-4222-B5BD-F1E92AD19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325361"/>
              </p:ext>
            </p:extLst>
          </p:nvPr>
        </p:nvGraphicFramePr>
        <p:xfrm>
          <a:off x="2601913" y="5478463"/>
          <a:ext cx="22320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600" imgH="228600" progId="Equation.DSMT4">
                  <p:embed/>
                </p:oleObj>
              </mc:Choice>
              <mc:Fallback>
                <p:oleObj name="Equation" r:id="rId14" imgW="939600" imgH="228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EDD74C23-5241-8BBC-3D70-745685C509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01913" y="5478463"/>
                        <a:ext cx="22320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33">
            <a:hlinkClick r:id="rId16" action="ppaction://hlinksldjump"/>
            <a:extLst>
              <a:ext uri="{FF2B5EF4-FFF2-40B4-BE49-F238E27FC236}">
                <a16:creationId xmlns:a16="http://schemas.microsoft.com/office/drawing/2014/main" id="{7079C3E7-6287-10D0-97DF-95A9BC1DCB04}"/>
              </a:ext>
            </a:extLst>
          </p:cNvPr>
          <p:cNvSpPr/>
          <p:nvPr/>
        </p:nvSpPr>
        <p:spPr>
          <a:xfrm>
            <a:off x="10637200" y="6496929"/>
            <a:ext cx="1554800" cy="361071"/>
          </a:xfrm>
          <a:prstGeom prst="roundRect">
            <a:avLst>
              <a:gd name="adj" fmla="val 0"/>
            </a:avLst>
          </a:prstGeom>
          <a:solidFill>
            <a:srgbClr val="7CBEE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zh-CN" altLang="en-US" sz="1600" b="1" dirty="0">
                <a:solidFill>
                  <a:schemeClr val="bg1"/>
                </a:solidFill>
                <a:cs typeface="+mn-ea"/>
                <a:sym typeface="+mn-lt"/>
              </a:rPr>
              <a:t>特征提供</a:t>
            </a:r>
          </a:p>
        </p:txBody>
      </p:sp>
    </p:spTree>
    <p:extLst>
      <p:ext uri="{BB962C8B-B14F-4D97-AF65-F5344CB8AC3E}">
        <p14:creationId xmlns:p14="http://schemas.microsoft.com/office/powerpoint/2010/main" val="20428677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文本框 24">
            <a:extLst>
              <a:ext uri="{FF2B5EF4-FFF2-40B4-BE49-F238E27FC236}">
                <a16:creationId xmlns:a16="http://schemas.microsoft.com/office/drawing/2014/main" id="{D08990AF-ECA5-4AE5-8FE9-59408B477DC7}"/>
              </a:ext>
            </a:extLst>
          </p:cNvPr>
          <p:cNvSpPr txBox="1"/>
          <p:nvPr/>
        </p:nvSpPr>
        <p:spPr>
          <a:xfrm>
            <a:off x="3898654" y="371052"/>
            <a:ext cx="43946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dirty="0">
                <a:ea typeface="江城律动宋" panose="02020700000000000000" pitchFamily="18" charset="-122"/>
              </a:rPr>
              <a:t>深度拉格朗日网络</a:t>
            </a:r>
          </a:p>
        </p:txBody>
      </p:sp>
      <p:sp>
        <p:nvSpPr>
          <p:cNvPr id="33" name="TextBox 17">
            <a:extLst>
              <a:ext uri="{FF2B5EF4-FFF2-40B4-BE49-F238E27FC236}">
                <a16:creationId xmlns:a16="http://schemas.microsoft.com/office/drawing/2014/main" id="{D4E73BAE-EF27-422C-A17B-3D15191C4198}"/>
              </a:ext>
            </a:extLst>
          </p:cNvPr>
          <p:cNvSpPr txBox="1"/>
          <p:nvPr/>
        </p:nvSpPr>
        <p:spPr>
          <a:xfrm>
            <a:off x="1225569" y="1216899"/>
            <a:ext cx="23058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拉格朗日方程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DE9DF38E-C8AE-4487-86BE-0EBBFCD15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224318"/>
              </p:ext>
            </p:extLst>
          </p:nvPr>
        </p:nvGraphicFramePr>
        <p:xfrm>
          <a:off x="1225569" y="1617009"/>
          <a:ext cx="1875531" cy="837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419040" progId="Equation.DSMT4">
                  <p:embed/>
                </p:oleObj>
              </mc:Choice>
              <mc:Fallback>
                <p:oleObj name="Equation" r:id="rId2" imgW="939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25569" y="1617009"/>
                        <a:ext cx="1875531" cy="837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533D1DDC-FA05-4759-91D3-72C7EEBF4013}"/>
              </a:ext>
            </a:extLst>
          </p:cNvPr>
          <p:cNvGrpSpPr/>
          <p:nvPr/>
        </p:nvGrpSpPr>
        <p:grpSpPr>
          <a:xfrm>
            <a:off x="1225569" y="2568388"/>
            <a:ext cx="4394692" cy="3554819"/>
            <a:chOff x="961798" y="2568388"/>
            <a:chExt cx="4394692" cy="3554819"/>
          </a:xfrm>
        </p:grpSpPr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0F9E8913-D1C7-4378-9ABB-82C8CAE02330}"/>
                </a:ext>
              </a:extLst>
            </p:cNvPr>
            <p:cNvSpPr txBox="1"/>
            <p:nvPr/>
          </p:nvSpPr>
          <p:spPr>
            <a:xfrm>
              <a:off x="961798" y="2568388"/>
              <a:ext cx="4394692" cy="35548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dirty="0"/>
                <a:t>拉格朗日函数</a:t>
              </a:r>
              <a:endParaRPr lang="en-US" altLang="zh-CN" dirty="0"/>
            </a:p>
            <a:p>
              <a:pPr>
                <a:lnSpc>
                  <a:spcPct val="150000"/>
                </a:lnSpc>
              </a:pPr>
              <a:endParaRPr lang="en-US" altLang="zh-CN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b="0" i="0" strike="sngStrike" dirty="0">
                  <a:solidFill>
                    <a:srgbClr val="222222"/>
                  </a:solidFill>
                  <a:effectLst/>
                  <a:latin typeface="arial" panose="020B0604020202020204" pitchFamily="34" charset="0"/>
                </a:rPr>
                <a:t>"</a:t>
              </a:r>
              <a:r>
                <a:rPr lang="zh-CN" altLang="en-US" b="0" i="0" strike="sngStrike" dirty="0">
                  <a:solidFill>
                    <a:srgbClr val="222222"/>
                  </a:solidFill>
                  <a:effectLst/>
                  <a:latin typeface="arial" panose="020B0604020202020204" pitchFamily="34" charset="0"/>
                </a:rPr>
                <a:t>广义</a:t>
              </a:r>
              <a:r>
                <a:rPr lang="en-US" altLang="zh-CN" b="0" i="0" strike="sngStrike" dirty="0">
                  <a:solidFill>
                    <a:srgbClr val="222222"/>
                  </a:solidFill>
                  <a:effectLst/>
                  <a:latin typeface="arial" panose="020B0604020202020204" pitchFamily="34" charset="0"/>
                </a:rPr>
                <a:t>"</a:t>
              </a:r>
              <a:r>
                <a:rPr lang="zh-CN" altLang="en-US" b="0" i="0" strike="sngStrike" dirty="0">
                  <a:solidFill>
                    <a:srgbClr val="222222"/>
                  </a:solidFill>
                  <a:effectLst/>
                  <a:latin typeface="arial" panose="020B0604020202020204" pitchFamily="34" charset="0"/>
                </a:rPr>
                <a:t>的含义是，</a:t>
              </a:r>
              <a:r>
                <a:rPr lang="en-US" altLang="zh-CN" b="1" i="0" strike="sngStrike" dirty="0">
                  <a:solidFill>
                    <a:srgbClr val="1A74FF"/>
                  </a:solidFill>
                  <a:effectLst/>
                  <a:latin typeface="arial" panose="020B0604020202020204" pitchFamily="34" charset="0"/>
                </a:rPr>
                <a:t>"q"</a:t>
              </a:r>
              <a:r>
                <a:rPr lang="zh-CN" altLang="en-US" b="1" i="0" strike="sngStrike" dirty="0">
                  <a:solidFill>
                    <a:srgbClr val="1A74FF"/>
                  </a:solidFill>
                  <a:effectLst/>
                  <a:latin typeface="arial" panose="020B0604020202020204" pitchFamily="34" charset="0"/>
                </a:rPr>
                <a:t>可以是距离地面的高度或角度或其他可以依赖于时间</a:t>
              </a:r>
              <a:r>
                <a:rPr lang="en-US" altLang="zh-CN" b="1" i="0" strike="sngStrike" dirty="0">
                  <a:solidFill>
                    <a:srgbClr val="1A74FF"/>
                  </a:solidFill>
                  <a:effectLst/>
                  <a:latin typeface="arial" panose="020B0604020202020204" pitchFamily="34" charset="0"/>
                </a:rPr>
                <a:t>"t"</a:t>
              </a:r>
              <a:r>
                <a:rPr lang="zh-CN" altLang="en-US" b="1" i="0" strike="sngStrike" dirty="0">
                  <a:solidFill>
                    <a:srgbClr val="1A74FF"/>
                  </a:solidFill>
                  <a:effectLst/>
                  <a:latin typeface="arial" panose="020B0604020202020204" pitchFamily="34" charset="0"/>
                </a:rPr>
                <a:t>的量。</a:t>
              </a:r>
              <a:endParaRPr lang="en-US" altLang="zh-CN" b="1" i="0" strike="sngStrike" dirty="0">
                <a:solidFill>
                  <a:srgbClr val="1A74FF"/>
                </a:solidFill>
                <a:effectLst/>
                <a:latin typeface="arial" panose="020B0604020202020204" pitchFamily="34" charset="0"/>
              </a:endParaRPr>
            </a:p>
            <a:p>
              <a:pPr>
                <a:lnSpc>
                  <a:spcPct val="150000"/>
                </a:lnSpc>
              </a:pPr>
              <a:endParaRPr lang="en-US" altLang="zh-CN" b="1" dirty="0">
                <a:solidFill>
                  <a:srgbClr val="1A74FF"/>
                </a:solidFill>
                <a:latin typeface="arial" panose="020B0604020202020204" pitchFamily="34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b="0" i="0" dirty="0">
                  <a:solidFill>
                    <a:srgbClr val="222222"/>
                  </a:solidFill>
                  <a:effectLst/>
                  <a:latin typeface="arial" panose="020B0604020202020204" pitchFamily="34" charset="0"/>
                </a:rPr>
                <a:t>在大多数经典力学的情况下，</a:t>
              </a:r>
              <a:r>
                <a:rPr lang="zh-CN" altLang="en-US" b="1" i="0" dirty="0">
                  <a:solidFill>
                    <a:srgbClr val="F04142"/>
                  </a:solidFill>
                  <a:effectLst/>
                  <a:latin typeface="arial" panose="020B0604020202020204" pitchFamily="34" charset="0"/>
                </a:rPr>
                <a:t>拉格朗日函数是动能和势能之间的差。</a:t>
              </a:r>
              <a:endParaRPr lang="en-US" altLang="zh-CN" dirty="0"/>
            </a:p>
            <a:p>
              <a:endParaRPr lang="en-US" altLang="zh-CN" dirty="0"/>
            </a:p>
            <a:p>
              <a:endParaRPr lang="zh-CN" altLang="en-US" dirty="0"/>
            </a:p>
          </p:txBody>
        </p:sp>
        <p:graphicFrame>
          <p:nvGraphicFramePr>
            <p:cNvPr id="44" name="对象 43">
              <a:extLst>
                <a:ext uri="{FF2B5EF4-FFF2-40B4-BE49-F238E27FC236}">
                  <a16:creationId xmlns:a16="http://schemas.microsoft.com/office/drawing/2014/main" id="{D587B888-5F2B-466C-B568-5B2C33D552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8272797"/>
                </p:ext>
              </p:extLst>
            </p:nvPr>
          </p:nvGraphicFramePr>
          <p:xfrm>
            <a:off x="2451100" y="2662844"/>
            <a:ext cx="1788212" cy="414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76240" imgH="203040" progId="Equation.DSMT4">
                    <p:embed/>
                  </p:oleObj>
                </mc:Choice>
                <mc:Fallback>
                  <p:oleObj name="Equation" r:id="rId4" imgW="8762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51100" y="2662844"/>
                          <a:ext cx="1788212" cy="4144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6C9BBF6-D17F-40CB-89F7-3D692FDF8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714125"/>
              </p:ext>
            </p:extLst>
          </p:nvPr>
        </p:nvGraphicFramePr>
        <p:xfrm>
          <a:off x="6668231" y="1434119"/>
          <a:ext cx="1244121" cy="35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177480" progId="Equation.DSMT4">
                  <p:embed/>
                </p:oleObj>
              </mc:Choice>
              <mc:Fallback>
                <p:oleObj name="Equation" r:id="rId6" imgW="622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68231" y="1434119"/>
                        <a:ext cx="1244121" cy="35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E1E6EC1-64A5-4436-B07F-70AD86813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026591"/>
              </p:ext>
            </p:extLst>
          </p:nvPr>
        </p:nvGraphicFramePr>
        <p:xfrm>
          <a:off x="6668231" y="1901926"/>
          <a:ext cx="1769233" cy="721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393480" progId="Equation.DSMT4">
                  <p:embed/>
                </p:oleObj>
              </mc:Choice>
              <mc:Fallback>
                <p:oleObj name="Equation" r:id="rId8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68231" y="1901926"/>
                        <a:ext cx="1769233" cy="721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FAEBAB78-9813-4174-B4F7-52816BBA2D03}"/>
              </a:ext>
            </a:extLst>
          </p:cNvPr>
          <p:cNvGrpSpPr/>
          <p:nvPr/>
        </p:nvGrpSpPr>
        <p:grpSpPr>
          <a:xfrm>
            <a:off x="6668231" y="2797236"/>
            <a:ext cx="4394692" cy="1477328"/>
            <a:chOff x="6196152" y="2025138"/>
            <a:chExt cx="4394692" cy="1477328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1389F76E-9CCA-419B-BEBE-EF813528DBF1}"/>
                </a:ext>
              </a:extLst>
            </p:cNvPr>
            <p:cNvSpPr txBox="1"/>
            <p:nvPr/>
          </p:nvSpPr>
          <p:spPr>
            <a:xfrm>
              <a:off x="6196152" y="2025138"/>
              <a:ext cx="4394692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这里以矩阵形式表示</a:t>
              </a:r>
              <a:endParaRPr lang="en-US" altLang="zh-CN" dirty="0"/>
            </a:p>
            <a:p>
              <a:pPr>
                <a:lnSpc>
                  <a:spcPct val="150000"/>
                </a:lnSpc>
              </a:pPr>
              <a:r>
                <a:rPr lang="en-US" altLang="zh-CN" dirty="0"/>
                <a:t>    </a:t>
              </a:r>
              <a:r>
                <a:rPr lang="zh-CN" altLang="en-US" dirty="0"/>
                <a:t>是速度矩阵</a:t>
              </a:r>
              <a:endParaRPr lang="en-US" altLang="zh-CN" dirty="0"/>
            </a:p>
            <a:p>
              <a:pPr>
                <a:lnSpc>
                  <a:spcPct val="150000"/>
                </a:lnSpc>
              </a:pPr>
              <a:r>
                <a:rPr lang="en-US" altLang="zh-CN" dirty="0"/>
                <a:t>            </a:t>
              </a:r>
              <a:r>
                <a:rPr lang="zh-CN" altLang="en-US" dirty="0"/>
                <a:t>是质量矩阵</a:t>
              </a:r>
              <a:endParaRPr lang="en-US" altLang="zh-CN" dirty="0"/>
            </a:p>
            <a:p>
              <a:endParaRPr lang="zh-CN" altLang="en-US" dirty="0"/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0792AD9E-1975-4822-A114-A9605D2EAA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2584325"/>
                </p:ext>
              </p:extLst>
            </p:nvPr>
          </p:nvGraphicFramePr>
          <p:xfrm>
            <a:off x="6281369" y="2405331"/>
            <a:ext cx="731838" cy="804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68280" imgH="406080" progId="Equation.DSMT4">
                    <p:embed/>
                  </p:oleObj>
                </mc:Choice>
                <mc:Fallback>
                  <p:oleObj name="Equation" r:id="rId10" imgW="36828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281369" y="2405331"/>
                          <a:ext cx="731838" cy="8048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A382FE5-870C-4E91-9FDF-C65A924BD4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444272"/>
              </p:ext>
            </p:extLst>
          </p:nvPr>
        </p:nvGraphicFramePr>
        <p:xfrm>
          <a:off x="6687526" y="3849075"/>
          <a:ext cx="14668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419040" progId="Equation.DSMT4">
                  <p:embed/>
                </p:oleObj>
              </mc:Choice>
              <mc:Fallback>
                <p:oleObj name="Equation" r:id="rId12" imgW="799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87526" y="3849075"/>
                        <a:ext cx="1466850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7394889B-D5A6-4BC4-B846-62EC4D775EA5}"/>
              </a:ext>
            </a:extLst>
          </p:cNvPr>
          <p:cNvSpPr txBox="1"/>
          <p:nvPr/>
        </p:nvSpPr>
        <p:spPr>
          <a:xfrm>
            <a:off x="8049877" y="4030720"/>
            <a:ext cx="14668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 </a:t>
            </a:r>
            <a:r>
              <a:rPr lang="zh-CN" altLang="en-US" dirty="0"/>
              <a:t>是力</a:t>
            </a:r>
          </a:p>
        </p:txBody>
      </p:sp>
      <p:graphicFrame>
        <p:nvGraphicFramePr>
          <p:cNvPr id="10" name="!!2">
            <a:extLst>
              <a:ext uri="{FF2B5EF4-FFF2-40B4-BE49-F238E27FC236}">
                <a16:creationId xmlns:a16="http://schemas.microsoft.com/office/drawing/2014/main" id="{EF6B086D-9C30-482D-A402-353EA7CAE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472285"/>
              </p:ext>
            </p:extLst>
          </p:nvPr>
        </p:nvGraphicFramePr>
        <p:xfrm>
          <a:off x="6272213" y="4706938"/>
          <a:ext cx="51038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71800" imgH="495000" progId="Equation.DSMT4">
                  <p:embed/>
                </p:oleObj>
              </mc:Choice>
              <mc:Fallback>
                <p:oleObj name="Equation" r:id="rId14" imgW="2971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72213" y="4706938"/>
                        <a:ext cx="5103812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!!1">
            <a:extLst>
              <a:ext uri="{FF2B5EF4-FFF2-40B4-BE49-F238E27FC236}">
                <a16:creationId xmlns:a16="http://schemas.microsoft.com/office/drawing/2014/main" id="{42E408FD-F03C-4C74-A567-4C5C065753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784864"/>
              </p:ext>
            </p:extLst>
          </p:nvPr>
        </p:nvGraphicFramePr>
        <p:xfrm>
          <a:off x="8927522" y="4947011"/>
          <a:ext cx="946239" cy="36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880" imgH="228600" progId="Equation.DSMT4">
                  <p:embed/>
                </p:oleObj>
              </mc:Choice>
              <mc:Fallback>
                <p:oleObj name="Equation" r:id="rId16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927522" y="4947011"/>
                        <a:ext cx="946239" cy="362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30A3ACD-3067-F13B-650D-3F1838AF2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886614"/>
              </p:ext>
            </p:extLst>
          </p:nvPr>
        </p:nvGraphicFramePr>
        <p:xfrm>
          <a:off x="6272213" y="5583997"/>
          <a:ext cx="1980098" cy="481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39600" imgH="228600" progId="Equation.DSMT4">
                  <p:embed/>
                </p:oleObj>
              </mc:Choice>
              <mc:Fallback>
                <p:oleObj name="Equation" r:id="rId18" imgW="939600" imgH="228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794E276E-59DC-4222-B5BD-F1E92AD197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72213" y="5583997"/>
                        <a:ext cx="1980098" cy="481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33">
            <a:hlinkClick r:id="rId20" action="ppaction://hlinksldjump"/>
            <a:extLst>
              <a:ext uri="{FF2B5EF4-FFF2-40B4-BE49-F238E27FC236}">
                <a16:creationId xmlns:a16="http://schemas.microsoft.com/office/drawing/2014/main" id="{04580575-91BC-4BB0-17D6-F9AC3C6C0E80}"/>
              </a:ext>
            </a:extLst>
          </p:cNvPr>
          <p:cNvSpPr/>
          <p:nvPr/>
        </p:nvSpPr>
        <p:spPr>
          <a:xfrm>
            <a:off x="10637200" y="6496929"/>
            <a:ext cx="1554800" cy="361071"/>
          </a:xfrm>
          <a:prstGeom prst="roundRect">
            <a:avLst>
              <a:gd name="adj" fmla="val 0"/>
            </a:avLst>
          </a:prstGeom>
          <a:solidFill>
            <a:srgbClr val="7CBEE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zh-CN" altLang="en-US" sz="1600" b="1" dirty="0">
                <a:solidFill>
                  <a:schemeClr val="bg1"/>
                </a:solidFill>
                <a:cs typeface="+mn-ea"/>
                <a:sym typeface="+mn-lt"/>
              </a:rPr>
              <a:t>特征提供</a:t>
            </a:r>
          </a:p>
        </p:txBody>
      </p:sp>
    </p:spTree>
    <p:extLst>
      <p:ext uri="{BB962C8B-B14F-4D97-AF65-F5344CB8AC3E}">
        <p14:creationId xmlns:p14="http://schemas.microsoft.com/office/powerpoint/2010/main" val="275017425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!!1">
            <a:extLst>
              <a:ext uri="{FF2B5EF4-FFF2-40B4-BE49-F238E27FC236}">
                <a16:creationId xmlns:a16="http://schemas.microsoft.com/office/drawing/2014/main" id="{68408A3B-8684-440F-9566-68E4CB2610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855406"/>
              </p:ext>
            </p:extLst>
          </p:nvPr>
        </p:nvGraphicFramePr>
        <p:xfrm>
          <a:off x="1198838" y="1554493"/>
          <a:ext cx="9540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228600" progId="Equation.DSMT4">
                  <p:embed/>
                </p:oleObj>
              </mc:Choice>
              <mc:Fallback>
                <p:oleObj name="Equation" r:id="rId2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98838" y="1554493"/>
                        <a:ext cx="954088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84FF840-E65C-408D-BC3A-3929F18E7F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365361"/>
              </p:ext>
            </p:extLst>
          </p:nvPr>
        </p:nvGraphicFramePr>
        <p:xfrm>
          <a:off x="1198838" y="2236753"/>
          <a:ext cx="2416175" cy="200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1422360" progId="Equation.DSMT4">
                  <p:embed/>
                </p:oleObj>
              </mc:Choice>
              <mc:Fallback>
                <p:oleObj name="Equation" r:id="rId4" imgW="171432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8838" y="2236753"/>
                        <a:ext cx="2416175" cy="200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4D4E308-64BC-4355-8B14-846720386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900358"/>
              </p:ext>
            </p:extLst>
          </p:nvPr>
        </p:nvGraphicFramePr>
        <p:xfrm>
          <a:off x="2152926" y="1445852"/>
          <a:ext cx="954088" cy="636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431640" progId="Equation.DSMT4">
                  <p:embed/>
                </p:oleObj>
              </mc:Choice>
              <mc:Fallback>
                <p:oleObj name="Equation" r:id="rId6" imgW="647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52926" y="1445852"/>
                        <a:ext cx="954088" cy="636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1D8E58FE-AACE-4558-8F7E-9A60DBCBD1F8}"/>
              </a:ext>
            </a:extLst>
          </p:cNvPr>
          <p:cNvGrpSpPr/>
          <p:nvPr/>
        </p:nvGrpSpPr>
        <p:grpSpPr>
          <a:xfrm>
            <a:off x="1198838" y="4377409"/>
            <a:ext cx="3161569" cy="369332"/>
            <a:chOff x="663085" y="4554795"/>
            <a:chExt cx="4394692" cy="369332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A40D71A5-4BB3-4821-9958-054A4772ECED}"/>
                </a:ext>
              </a:extLst>
            </p:cNvPr>
            <p:cNvSpPr txBox="1"/>
            <p:nvPr/>
          </p:nvSpPr>
          <p:spPr>
            <a:xfrm>
              <a:off x="663085" y="4554795"/>
              <a:ext cx="43946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动能非负，矩阵        半正定</a:t>
              </a: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9DACE5A9-B191-43BD-A7B7-F9C42A3061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380580"/>
                </p:ext>
              </p:extLst>
            </p:nvPr>
          </p:nvGraphicFramePr>
          <p:xfrm>
            <a:off x="3019709" y="4600155"/>
            <a:ext cx="681469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68280" imgH="203040" progId="Equation.DSMT4">
                    <p:embed/>
                  </p:oleObj>
                </mc:Choice>
                <mc:Fallback>
                  <p:oleObj name="Equation" r:id="rId8" imgW="368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019709" y="4600155"/>
                          <a:ext cx="681469" cy="3063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" name="图片 10">
            <a:extLst>
              <a:ext uri="{FF2B5EF4-FFF2-40B4-BE49-F238E27FC236}">
                <a16:creationId xmlns:a16="http://schemas.microsoft.com/office/drawing/2014/main" id="{79CA5C00-A014-45AC-97C7-44F84C302F47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99"/>
          <a:stretch/>
        </p:blipFill>
        <p:spPr>
          <a:xfrm rot="16200000">
            <a:off x="6799448" y="-1164774"/>
            <a:ext cx="1916596" cy="6858000"/>
          </a:xfrm>
          <a:prstGeom prst="rect">
            <a:avLst/>
          </a:prstGeom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DCBC417-84F6-12D0-8CC9-1EFCEE5CD0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795450"/>
              </p:ext>
            </p:extLst>
          </p:nvPr>
        </p:nvGraphicFramePr>
        <p:xfrm>
          <a:off x="6133937" y="3461651"/>
          <a:ext cx="4017962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08160" imgH="1066680" progId="Equation.DSMT4">
                  <p:embed/>
                </p:oleObj>
              </mc:Choice>
              <mc:Fallback>
                <p:oleObj name="Equation" r:id="rId11" imgW="210816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33937" y="3461651"/>
                        <a:ext cx="4017962" cy="203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!!2">
            <a:extLst>
              <a:ext uri="{FF2B5EF4-FFF2-40B4-BE49-F238E27FC236}">
                <a16:creationId xmlns:a16="http://schemas.microsoft.com/office/drawing/2014/main" id="{CE17C9F4-B103-4E71-AA4C-9881DB873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59159"/>
              </p:ext>
            </p:extLst>
          </p:nvPr>
        </p:nvGraphicFramePr>
        <p:xfrm>
          <a:off x="3261649" y="215900"/>
          <a:ext cx="51260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84400" imgH="495000" progId="Equation.DSMT4">
                  <p:embed/>
                </p:oleObj>
              </mc:Choice>
              <mc:Fallback>
                <p:oleObj name="Equation" r:id="rId13" imgW="2984400" imgH="4950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F6B086D-9C30-482D-A402-353EA7CAE7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61649" y="215900"/>
                        <a:ext cx="5126038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33">
            <a:hlinkClick r:id="rId15" action="ppaction://hlinksldjump"/>
            <a:extLst>
              <a:ext uri="{FF2B5EF4-FFF2-40B4-BE49-F238E27FC236}">
                <a16:creationId xmlns:a16="http://schemas.microsoft.com/office/drawing/2014/main" id="{5D4AD788-9186-0602-7AEA-1B6EFBCA66A2}"/>
              </a:ext>
            </a:extLst>
          </p:cNvPr>
          <p:cNvSpPr/>
          <p:nvPr/>
        </p:nvSpPr>
        <p:spPr>
          <a:xfrm>
            <a:off x="10637200" y="6496929"/>
            <a:ext cx="1554800" cy="361071"/>
          </a:xfrm>
          <a:prstGeom prst="roundRect">
            <a:avLst>
              <a:gd name="adj" fmla="val 0"/>
            </a:avLst>
          </a:prstGeom>
          <a:solidFill>
            <a:srgbClr val="7CBEE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zh-CN" altLang="en-US" sz="1600" b="1" dirty="0">
                <a:solidFill>
                  <a:schemeClr val="bg1"/>
                </a:solidFill>
                <a:cs typeface="+mn-ea"/>
                <a:sym typeface="+mn-lt"/>
              </a:rPr>
              <a:t>特征提供</a:t>
            </a:r>
          </a:p>
        </p:txBody>
      </p:sp>
    </p:spTree>
    <p:extLst>
      <p:ext uri="{BB962C8B-B14F-4D97-AF65-F5344CB8AC3E}">
        <p14:creationId xmlns:p14="http://schemas.microsoft.com/office/powerpoint/2010/main" val="393444128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id="{00221244-6E14-4516-BEB8-1E91A3C99F98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82A3B6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id="{7B828DD3-396F-4E09-8770-0DD6202DE2DE}"/>
              </a:ext>
            </a:extLst>
          </p:cNvPr>
          <p:cNvSpPr/>
          <p:nvPr/>
        </p:nvSpPr>
        <p:spPr>
          <a:xfrm>
            <a:off x="7905615" y="1"/>
            <a:ext cx="4286385" cy="3081976"/>
          </a:xfrm>
          <a:custGeom>
            <a:avLst/>
            <a:gdLst>
              <a:gd name="connsiteX0" fmla="*/ 1597152 w 1597152"/>
              <a:gd name="connsiteY0" fmla="*/ 0 h 1306067"/>
              <a:gd name="connsiteX1" fmla="*/ 1597152 w 1597152"/>
              <a:gd name="connsiteY1" fmla="*/ 1152144 h 1306067"/>
              <a:gd name="connsiteX2" fmla="*/ 1528572 w 1597152"/>
              <a:gd name="connsiteY2" fmla="*/ 1190244 h 1306067"/>
              <a:gd name="connsiteX3" fmla="*/ 1331976 w 1597152"/>
              <a:gd name="connsiteY3" fmla="*/ 1258824 h 1306067"/>
              <a:gd name="connsiteX4" fmla="*/ 1117092 w 1597152"/>
              <a:gd name="connsiteY4" fmla="*/ 1290828 h 1306067"/>
              <a:gd name="connsiteX5" fmla="*/ 1013460 w 1597152"/>
              <a:gd name="connsiteY5" fmla="*/ 1303020 h 1306067"/>
              <a:gd name="connsiteX6" fmla="*/ 955548 w 1597152"/>
              <a:gd name="connsiteY6" fmla="*/ 1306068 h 1306067"/>
              <a:gd name="connsiteX7" fmla="*/ 862584 w 1597152"/>
              <a:gd name="connsiteY7" fmla="*/ 1306068 h 1306067"/>
              <a:gd name="connsiteX8" fmla="*/ 678180 w 1597152"/>
              <a:gd name="connsiteY8" fmla="*/ 1277112 h 1306067"/>
              <a:gd name="connsiteX9" fmla="*/ 495300 w 1597152"/>
              <a:gd name="connsiteY9" fmla="*/ 1191768 h 1306067"/>
              <a:gd name="connsiteX10" fmla="*/ 399288 w 1597152"/>
              <a:gd name="connsiteY10" fmla="*/ 1106424 h 1306067"/>
              <a:gd name="connsiteX11" fmla="*/ 315468 w 1597152"/>
              <a:gd name="connsiteY11" fmla="*/ 1008888 h 1306067"/>
              <a:gd name="connsiteX12" fmla="*/ 150876 w 1597152"/>
              <a:gd name="connsiteY12" fmla="*/ 829056 h 1306067"/>
              <a:gd name="connsiteX13" fmla="*/ 25908 w 1597152"/>
              <a:gd name="connsiteY13" fmla="*/ 655320 h 1306067"/>
              <a:gd name="connsiteX14" fmla="*/ 0 w 1597152"/>
              <a:gd name="connsiteY14" fmla="*/ 413004 h 1306067"/>
              <a:gd name="connsiteX15" fmla="*/ 0 w 1597152"/>
              <a:gd name="connsiteY15" fmla="*/ 246888 h 1306067"/>
              <a:gd name="connsiteX16" fmla="*/ 45720 w 1597152"/>
              <a:gd name="connsiteY16" fmla="*/ 0 h 1306067"/>
              <a:gd name="connsiteX17" fmla="*/ 1597152 w 1597152"/>
              <a:gd name="connsiteY17" fmla="*/ 0 h 13060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597152" h="1306067">
                <a:moveTo>
                  <a:pt x="1597152" y="0"/>
                </a:moveTo>
                <a:lnTo>
                  <a:pt x="1597152" y="1152144"/>
                </a:lnTo>
                <a:cubicBezTo>
                  <a:pt x="1574292" y="1167384"/>
                  <a:pt x="1549908" y="1178052"/>
                  <a:pt x="1528572" y="1190244"/>
                </a:cubicBezTo>
                <a:cubicBezTo>
                  <a:pt x="1461516" y="1223772"/>
                  <a:pt x="1397508" y="1248156"/>
                  <a:pt x="1331976" y="1258824"/>
                </a:cubicBezTo>
                <a:cubicBezTo>
                  <a:pt x="1260348" y="1271016"/>
                  <a:pt x="1188721" y="1281684"/>
                  <a:pt x="1117092" y="1290828"/>
                </a:cubicBezTo>
                <a:cubicBezTo>
                  <a:pt x="1083564" y="1295400"/>
                  <a:pt x="1048512" y="1299972"/>
                  <a:pt x="1013460" y="1303020"/>
                </a:cubicBezTo>
                <a:cubicBezTo>
                  <a:pt x="979932" y="1304544"/>
                  <a:pt x="960120" y="1306068"/>
                  <a:pt x="955548" y="1306068"/>
                </a:cubicBezTo>
                <a:lnTo>
                  <a:pt x="862584" y="1306068"/>
                </a:lnTo>
                <a:cubicBezTo>
                  <a:pt x="801624" y="1298448"/>
                  <a:pt x="737616" y="1293876"/>
                  <a:pt x="678180" y="1277112"/>
                </a:cubicBezTo>
                <a:cubicBezTo>
                  <a:pt x="618744" y="1260348"/>
                  <a:pt x="550164" y="1231392"/>
                  <a:pt x="495300" y="1191768"/>
                </a:cubicBezTo>
                <a:cubicBezTo>
                  <a:pt x="469392" y="1173480"/>
                  <a:pt x="429768" y="1143000"/>
                  <a:pt x="399288" y="1106424"/>
                </a:cubicBezTo>
                <a:cubicBezTo>
                  <a:pt x="370332" y="1074420"/>
                  <a:pt x="342900" y="1040892"/>
                  <a:pt x="315468" y="1008888"/>
                </a:cubicBezTo>
                <a:cubicBezTo>
                  <a:pt x="257556" y="941832"/>
                  <a:pt x="208788" y="890016"/>
                  <a:pt x="150876" y="829056"/>
                </a:cubicBezTo>
                <a:cubicBezTo>
                  <a:pt x="99060" y="777240"/>
                  <a:pt x="35052" y="713232"/>
                  <a:pt x="25908" y="655320"/>
                </a:cubicBezTo>
                <a:cubicBezTo>
                  <a:pt x="21336" y="630936"/>
                  <a:pt x="0" y="440436"/>
                  <a:pt x="0" y="413004"/>
                </a:cubicBezTo>
                <a:lnTo>
                  <a:pt x="0" y="246888"/>
                </a:lnTo>
                <a:cubicBezTo>
                  <a:pt x="6096" y="164592"/>
                  <a:pt x="16764" y="82296"/>
                  <a:pt x="45720" y="0"/>
                </a:cubicBezTo>
                <a:lnTo>
                  <a:pt x="1597152" y="0"/>
                </a:lnTo>
                <a:close/>
              </a:path>
            </a:pathLst>
          </a:custGeom>
          <a:solidFill>
            <a:srgbClr val="C8C8C8"/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114C0AB9-CC51-43F3-AE2D-6B555C40FDE3}"/>
              </a:ext>
            </a:extLst>
          </p:cNvPr>
          <p:cNvSpPr/>
          <p:nvPr/>
        </p:nvSpPr>
        <p:spPr>
          <a:xfrm>
            <a:off x="5875814" y="1"/>
            <a:ext cx="6316186" cy="5446376"/>
          </a:xfrm>
          <a:custGeom>
            <a:avLst/>
            <a:gdLst>
              <a:gd name="connsiteX0" fmla="*/ 818388 w 2368296"/>
              <a:gd name="connsiteY0" fmla="*/ 0 h 2322576"/>
              <a:gd name="connsiteX1" fmla="*/ 794004 w 2368296"/>
              <a:gd name="connsiteY1" fmla="*/ 83820 h 2322576"/>
              <a:gd name="connsiteX2" fmla="*/ 784860 w 2368296"/>
              <a:gd name="connsiteY2" fmla="*/ 135636 h 2322576"/>
              <a:gd name="connsiteX3" fmla="*/ 772668 w 2368296"/>
              <a:gd name="connsiteY3" fmla="*/ 234696 h 2322576"/>
              <a:gd name="connsiteX4" fmla="*/ 772668 w 2368296"/>
              <a:gd name="connsiteY4" fmla="*/ 423672 h 2322576"/>
              <a:gd name="connsiteX5" fmla="*/ 794004 w 2368296"/>
              <a:gd name="connsiteY5" fmla="*/ 630936 h 2322576"/>
              <a:gd name="connsiteX6" fmla="*/ 795528 w 2368296"/>
              <a:gd name="connsiteY6" fmla="*/ 637032 h 2322576"/>
              <a:gd name="connsiteX7" fmla="*/ 912876 w 2368296"/>
              <a:gd name="connsiteY7" fmla="*/ 818388 h 2322576"/>
              <a:gd name="connsiteX8" fmla="*/ 1094232 w 2368296"/>
              <a:gd name="connsiteY8" fmla="*/ 1014984 h 2322576"/>
              <a:gd name="connsiteX9" fmla="*/ 1286256 w 2368296"/>
              <a:gd name="connsiteY9" fmla="*/ 1203960 h 2322576"/>
              <a:gd name="connsiteX10" fmla="*/ 1424940 w 2368296"/>
              <a:gd name="connsiteY10" fmla="*/ 1267968 h 2322576"/>
              <a:gd name="connsiteX11" fmla="*/ 1478280 w 2368296"/>
              <a:gd name="connsiteY11" fmla="*/ 1283208 h 2322576"/>
              <a:gd name="connsiteX12" fmla="*/ 1508760 w 2368296"/>
              <a:gd name="connsiteY12" fmla="*/ 1289304 h 2322576"/>
              <a:gd name="connsiteX13" fmla="*/ 1598677 w 2368296"/>
              <a:gd name="connsiteY13" fmla="*/ 1303020 h 2322576"/>
              <a:gd name="connsiteX14" fmla="*/ 1767840 w 2368296"/>
              <a:gd name="connsiteY14" fmla="*/ 1303020 h 2322576"/>
              <a:gd name="connsiteX15" fmla="*/ 2034540 w 2368296"/>
              <a:gd name="connsiteY15" fmla="*/ 1267968 h 2322576"/>
              <a:gd name="connsiteX16" fmla="*/ 2290572 w 2368296"/>
              <a:gd name="connsiteY16" fmla="*/ 1193292 h 2322576"/>
              <a:gd name="connsiteX17" fmla="*/ 2368296 w 2368296"/>
              <a:gd name="connsiteY17" fmla="*/ 1150620 h 2322576"/>
              <a:gd name="connsiteX18" fmla="*/ 2368296 w 2368296"/>
              <a:gd name="connsiteY18" fmla="*/ 2193036 h 2322576"/>
              <a:gd name="connsiteX19" fmla="*/ 2011680 w 2368296"/>
              <a:gd name="connsiteY19" fmla="*/ 2322576 h 2322576"/>
              <a:gd name="connsiteX20" fmla="*/ 1940052 w 2368296"/>
              <a:gd name="connsiteY20" fmla="*/ 2322576 h 2322576"/>
              <a:gd name="connsiteX21" fmla="*/ 1719072 w 2368296"/>
              <a:gd name="connsiteY21" fmla="*/ 2272284 h 2322576"/>
              <a:gd name="connsiteX22" fmla="*/ 1194816 w 2368296"/>
              <a:gd name="connsiteY22" fmla="*/ 1923288 h 2322576"/>
              <a:gd name="connsiteX23" fmla="*/ 1152144 w 2368296"/>
              <a:gd name="connsiteY23" fmla="*/ 1883664 h 2322576"/>
              <a:gd name="connsiteX24" fmla="*/ 1059180 w 2368296"/>
              <a:gd name="connsiteY24" fmla="*/ 1801368 h 2322576"/>
              <a:gd name="connsiteX25" fmla="*/ 826008 w 2368296"/>
              <a:gd name="connsiteY25" fmla="*/ 1629156 h 2322576"/>
              <a:gd name="connsiteX26" fmla="*/ 220980 w 2368296"/>
              <a:gd name="connsiteY26" fmla="*/ 1127760 h 2322576"/>
              <a:gd name="connsiteX27" fmla="*/ 35052 w 2368296"/>
              <a:gd name="connsiteY27" fmla="*/ 784860 h 2322576"/>
              <a:gd name="connsiteX28" fmla="*/ 6096 w 2368296"/>
              <a:gd name="connsiteY28" fmla="*/ 630936 h 2322576"/>
              <a:gd name="connsiteX29" fmla="*/ 0 w 2368296"/>
              <a:gd name="connsiteY29" fmla="*/ 574548 h 2322576"/>
              <a:gd name="connsiteX30" fmla="*/ 0 w 2368296"/>
              <a:gd name="connsiteY30" fmla="*/ 466344 h 2322576"/>
              <a:gd name="connsiteX31" fmla="*/ 9144 w 2368296"/>
              <a:gd name="connsiteY31" fmla="*/ 379476 h 2322576"/>
              <a:gd name="connsiteX32" fmla="*/ 21336 w 2368296"/>
              <a:gd name="connsiteY32" fmla="*/ 315468 h 2322576"/>
              <a:gd name="connsiteX33" fmla="*/ 150876 w 2368296"/>
              <a:gd name="connsiteY33" fmla="*/ 0 h 2322576"/>
              <a:gd name="connsiteX34" fmla="*/ 818388 w 2368296"/>
              <a:gd name="connsiteY34" fmla="*/ 0 h 23225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2368296" h="2322576">
                <a:moveTo>
                  <a:pt x="818388" y="0"/>
                </a:moveTo>
                <a:cubicBezTo>
                  <a:pt x="810768" y="27432"/>
                  <a:pt x="800100" y="54864"/>
                  <a:pt x="794004" y="83820"/>
                </a:cubicBezTo>
                <a:cubicBezTo>
                  <a:pt x="790956" y="99060"/>
                  <a:pt x="787908" y="118872"/>
                  <a:pt x="784860" y="135636"/>
                </a:cubicBezTo>
                <a:cubicBezTo>
                  <a:pt x="780288" y="167640"/>
                  <a:pt x="772668" y="230124"/>
                  <a:pt x="772668" y="234696"/>
                </a:cubicBezTo>
                <a:lnTo>
                  <a:pt x="772668" y="423672"/>
                </a:lnTo>
                <a:cubicBezTo>
                  <a:pt x="778765" y="493776"/>
                  <a:pt x="786384" y="562356"/>
                  <a:pt x="794004" y="630936"/>
                </a:cubicBezTo>
                <a:cubicBezTo>
                  <a:pt x="795528" y="632460"/>
                  <a:pt x="795528" y="635508"/>
                  <a:pt x="795528" y="637032"/>
                </a:cubicBezTo>
                <a:cubicBezTo>
                  <a:pt x="794004" y="694944"/>
                  <a:pt x="865632" y="769620"/>
                  <a:pt x="912876" y="818388"/>
                </a:cubicBezTo>
                <a:cubicBezTo>
                  <a:pt x="976884" y="883920"/>
                  <a:pt x="1034796" y="943356"/>
                  <a:pt x="1094232" y="1014984"/>
                </a:cubicBezTo>
                <a:cubicBezTo>
                  <a:pt x="1147572" y="1078992"/>
                  <a:pt x="1213104" y="1159764"/>
                  <a:pt x="1286256" y="1203960"/>
                </a:cubicBezTo>
                <a:cubicBezTo>
                  <a:pt x="1327404" y="1228344"/>
                  <a:pt x="1379220" y="1254252"/>
                  <a:pt x="1424940" y="1267968"/>
                </a:cubicBezTo>
                <a:cubicBezTo>
                  <a:pt x="1441704" y="1272540"/>
                  <a:pt x="1459992" y="1278636"/>
                  <a:pt x="1478280" y="1283208"/>
                </a:cubicBezTo>
                <a:cubicBezTo>
                  <a:pt x="1485900" y="1286256"/>
                  <a:pt x="1498092" y="1287780"/>
                  <a:pt x="1508760" y="1289304"/>
                </a:cubicBezTo>
                <a:cubicBezTo>
                  <a:pt x="1536192" y="1293876"/>
                  <a:pt x="1594104" y="1303020"/>
                  <a:pt x="1598677" y="1303020"/>
                </a:cubicBezTo>
                <a:lnTo>
                  <a:pt x="1767840" y="1303020"/>
                </a:lnTo>
                <a:cubicBezTo>
                  <a:pt x="1859280" y="1292352"/>
                  <a:pt x="1946148" y="1278636"/>
                  <a:pt x="2034540" y="1267968"/>
                </a:cubicBezTo>
                <a:cubicBezTo>
                  <a:pt x="2118360" y="1255776"/>
                  <a:pt x="2203704" y="1234440"/>
                  <a:pt x="2290572" y="1193292"/>
                </a:cubicBezTo>
                <a:cubicBezTo>
                  <a:pt x="2314956" y="1181100"/>
                  <a:pt x="2342389" y="1167384"/>
                  <a:pt x="2368296" y="1150620"/>
                </a:cubicBezTo>
                <a:lnTo>
                  <a:pt x="2368296" y="2193036"/>
                </a:lnTo>
                <a:cubicBezTo>
                  <a:pt x="2249424" y="2275332"/>
                  <a:pt x="2130552" y="2314956"/>
                  <a:pt x="2011680" y="2322576"/>
                </a:cubicBezTo>
                <a:cubicBezTo>
                  <a:pt x="1943100" y="2321052"/>
                  <a:pt x="1941577" y="2321052"/>
                  <a:pt x="1940052" y="2322576"/>
                </a:cubicBezTo>
                <a:cubicBezTo>
                  <a:pt x="1868424" y="2316480"/>
                  <a:pt x="1789177" y="2298192"/>
                  <a:pt x="1719072" y="2272284"/>
                </a:cubicBezTo>
                <a:cubicBezTo>
                  <a:pt x="1546860" y="2209800"/>
                  <a:pt x="1368552" y="2081784"/>
                  <a:pt x="1194816" y="1923288"/>
                </a:cubicBezTo>
                <a:cubicBezTo>
                  <a:pt x="1181100" y="1912620"/>
                  <a:pt x="1165860" y="1897380"/>
                  <a:pt x="1152144" y="1883664"/>
                </a:cubicBezTo>
                <a:cubicBezTo>
                  <a:pt x="1121665" y="1856232"/>
                  <a:pt x="1091184" y="1827276"/>
                  <a:pt x="1059180" y="1801368"/>
                </a:cubicBezTo>
                <a:cubicBezTo>
                  <a:pt x="981456" y="1740408"/>
                  <a:pt x="902208" y="1682496"/>
                  <a:pt x="826008" y="1629156"/>
                </a:cubicBezTo>
                <a:cubicBezTo>
                  <a:pt x="621792" y="1484376"/>
                  <a:pt x="400812" y="1342644"/>
                  <a:pt x="220980" y="1127760"/>
                </a:cubicBezTo>
                <a:cubicBezTo>
                  <a:pt x="126492" y="1013460"/>
                  <a:pt x="67056" y="899160"/>
                  <a:pt x="35052" y="784860"/>
                </a:cubicBezTo>
                <a:cubicBezTo>
                  <a:pt x="25908" y="749808"/>
                  <a:pt x="6096" y="675132"/>
                  <a:pt x="6096" y="630936"/>
                </a:cubicBezTo>
                <a:cubicBezTo>
                  <a:pt x="6096" y="626364"/>
                  <a:pt x="0" y="577596"/>
                  <a:pt x="0" y="574548"/>
                </a:cubicBezTo>
                <a:lnTo>
                  <a:pt x="0" y="466344"/>
                </a:lnTo>
                <a:cubicBezTo>
                  <a:pt x="3048" y="437388"/>
                  <a:pt x="9144" y="384048"/>
                  <a:pt x="9144" y="379476"/>
                </a:cubicBezTo>
                <a:cubicBezTo>
                  <a:pt x="9144" y="376428"/>
                  <a:pt x="16764" y="336804"/>
                  <a:pt x="21336" y="315468"/>
                </a:cubicBezTo>
                <a:cubicBezTo>
                  <a:pt x="45720" y="210312"/>
                  <a:pt x="85344" y="105156"/>
                  <a:pt x="150876" y="0"/>
                </a:cubicBezTo>
                <a:lnTo>
                  <a:pt x="818388" y="0"/>
                </a:lnTo>
                <a:close/>
              </a:path>
            </a:pathLst>
          </a:custGeom>
          <a:solidFill>
            <a:srgbClr val="DFC3BA"/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04AA28FA-4952-46AD-8AF1-11FB8AE02007}"/>
              </a:ext>
            </a:extLst>
          </p:cNvPr>
          <p:cNvSpPr/>
          <p:nvPr/>
        </p:nvSpPr>
        <p:spPr>
          <a:xfrm>
            <a:off x="2656" y="1"/>
            <a:ext cx="6226765" cy="3877503"/>
          </a:xfrm>
          <a:custGeom>
            <a:avLst/>
            <a:gdLst>
              <a:gd name="connsiteX0" fmla="*/ 2334768 w 2334767"/>
              <a:gd name="connsiteY0" fmla="*/ 0 h 1653539"/>
              <a:gd name="connsiteX1" fmla="*/ 2148840 w 2334767"/>
              <a:gd name="connsiteY1" fmla="*/ 123444 h 1653539"/>
              <a:gd name="connsiteX2" fmla="*/ 1988820 w 2334767"/>
              <a:gd name="connsiteY2" fmla="*/ 211836 h 1653539"/>
              <a:gd name="connsiteX3" fmla="*/ 1775460 w 2334767"/>
              <a:gd name="connsiteY3" fmla="*/ 498348 h 1653539"/>
              <a:gd name="connsiteX4" fmla="*/ 1580388 w 2334767"/>
              <a:gd name="connsiteY4" fmla="*/ 954024 h 1653539"/>
              <a:gd name="connsiteX5" fmla="*/ 1472184 w 2334767"/>
              <a:gd name="connsiteY5" fmla="*/ 1132332 h 1653539"/>
              <a:gd name="connsiteX6" fmla="*/ 1431036 w 2334767"/>
              <a:gd name="connsiteY6" fmla="*/ 1191768 h 1653539"/>
              <a:gd name="connsiteX7" fmla="*/ 957072 w 2334767"/>
              <a:gd name="connsiteY7" fmla="*/ 1569720 h 1653539"/>
              <a:gd name="connsiteX8" fmla="*/ 583692 w 2334767"/>
              <a:gd name="connsiteY8" fmla="*/ 1652016 h 1653539"/>
              <a:gd name="connsiteX9" fmla="*/ 339852 w 2334767"/>
              <a:gd name="connsiteY9" fmla="*/ 1653540 h 1653539"/>
              <a:gd name="connsiteX10" fmla="*/ 0 w 2334767"/>
              <a:gd name="connsiteY10" fmla="*/ 1527048 h 1653539"/>
              <a:gd name="connsiteX11" fmla="*/ 0 w 2334767"/>
              <a:gd name="connsiteY11" fmla="*/ 0 h 1653539"/>
              <a:gd name="connsiteX12" fmla="*/ 2334768 w 2334767"/>
              <a:gd name="connsiteY12" fmla="*/ 0 h 1653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334767" h="1653539">
                <a:moveTo>
                  <a:pt x="2334768" y="0"/>
                </a:moveTo>
                <a:cubicBezTo>
                  <a:pt x="2273808" y="42672"/>
                  <a:pt x="2211324" y="85344"/>
                  <a:pt x="2148840" y="123444"/>
                </a:cubicBezTo>
                <a:cubicBezTo>
                  <a:pt x="2095500" y="155448"/>
                  <a:pt x="2042160" y="184404"/>
                  <a:pt x="1988820" y="211836"/>
                </a:cubicBezTo>
                <a:cubicBezTo>
                  <a:pt x="1871472" y="271272"/>
                  <a:pt x="1807464" y="402336"/>
                  <a:pt x="1775460" y="498348"/>
                </a:cubicBezTo>
                <a:cubicBezTo>
                  <a:pt x="1725168" y="646176"/>
                  <a:pt x="1662684" y="801624"/>
                  <a:pt x="1580388" y="954024"/>
                </a:cubicBezTo>
                <a:cubicBezTo>
                  <a:pt x="1546860" y="1011936"/>
                  <a:pt x="1511808" y="1072896"/>
                  <a:pt x="1472184" y="1132332"/>
                </a:cubicBezTo>
                <a:cubicBezTo>
                  <a:pt x="1459992" y="1150620"/>
                  <a:pt x="1444752" y="1170432"/>
                  <a:pt x="1431036" y="1191768"/>
                </a:cubicBezTo>
                <a:cubicBezTo>
                  <a:pt x="1312164" y="1368552"/>
                  <a:pt x="1117092" y="1502664"/>
                  <a:pt x="957072" y="1569720"/>
                </a:cubicBezTo>
                <a:cubicBezTo>
                  <a:pt x="835152" y="1620012"/>
                  <a:pt x="707136" y="1641348"/>
                  <a:pt x="583692" y="1652016"/>
                </a:cubicBezTo>
                <a:lnTo>
                  <a:pt x="339852" y="1653540"/>
                </a:lnTo>
                <a:cubicBezTo>
                  <a:pt x="228600" y="1644396"/>
                  <a:pt x="109728" y="1594104"/>
                  <a:pt x="0" y="1527048"/>
                </a:cubicBezTo>
                <a:lnTo>
                  <a:pt x="0" y="0"/>
                </a:lnTo>
                <a:lnTo>
                  <a:pt x="2334768" y="0"/>
                </a:lnTo>
                <a:close/>
              </a:path>
            </a:pathLst>
          </a:custGeom>
          <a:solidFill>
            <a:srgbClr val="7EC3C6"/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C3E2D5BC-B169-4170-804C-FB0C1ADB9D7D}"/>
              </a:ext>
            </a:extLst>
          </p:cNvPr>
          <p:cNvSpPr/>
          <p:nvPr/>
        </p:nvSpPr>
        <p:spPr>
          <a:xfrm>
            <a:off x="2656" y="4574385"/>
            <a:ext cx="10457880" cy="2283616"/>
          </a:xfrm>
          <a:custGeom>
            <a:avLst/>
            <a:gdLst>
              <a:gd name="connsiteX0" fmla="*/ 336804 w 3921252"/>
              <a:gd name="connsiteY0" fmla="*/ 0 h 973835"/>
              <a:gd name="connsiteX1" fmla="*/ 464820 w 3921252"/>
              <a:gd name="connsiteY1" fmla="*/ 13716 h 973835"/>
              <a:gd name="connsiteX2" fmla="*/ 1377696 w 3921252"/>
              <a:gd name="connsiteY2" fmla="*/ 344424 h 973835"/>
              <a:gd name="connsiteX3" fmla="*/ 1850136 w 3921252"/>
              <a:gd name="connsiteY3" fmla="*/ 541020 h 973835"/>
              <a:gd name="connsiteX4" fmla="*/ 2033016 w 3921252"/>
              <a:gd name="connsiteY4" fmla="*/ 600456 h 973835"/>
              <a:gd name="connsiteX5" fmla="*/ 2287524 w 3921252"/>
              <a:gd name="connsiteY5" fmla="*/ 649224 h 973835"/>
              <a:gd name="connsiteX6" fmla="*/ 2697480 w 3921252"/>
              <a:gd name="connsiteY6" fmla="*/ 670560 h 973835"/>
              <a:gd name="connsiteX7" fmla="*/ 2828545 w 3921252"/>
              <a:gd name="connsiteY7" fmla="*/ 679704 h 973835"/>
              <a:gd name="connsiteX8" fmla="*/ 3023616 w 3921252"/>
              <a:gd name="connsiteY8" fmla="*/ 699516 h 973835"/>
              <a:gd name="connsiteX9" fmla="*/ 3921252 w 3921252"/>
              <a:gd name="connsiteY9" fmla="*/ 973836 h 973835"/>
              <a:gd name="connsiteX10" fmla="*/ 0 w 3921252"/>
              <a:gd name="connsiteY10" fmla="*/ 973836 h 973835"/>
              <a:gd name="connsiteX11" fmla="*/ 0 w 3921252"/>
              <a:gd name="connsiteY11" fmla="*/ 79248 h 973835"/>
              <a:gd name="connsiteX12" fmla="*/ 79248 w 3921252"/>
              <a:gd name="connsiteY12" fmla="*/ 36576 h 973835"/>
              <a:gd name="connsiteX13" fmla="*/ 233172 w 3921252"/>
              <a:gd name="connsiteY13" fmla="*/ 3048 h 973835"/>
              <a:gd name="connsiteX14" fmla="*/ 260604 w 3921252"/>
              <a:gd name="connsiteY14" fmla="*/ 0 h 973835"/>
              <a:gd name="connsiteX15" fmla="*/ 336804 w 3921252"/>
              <a:gd name="connsiteY15" fmla="*/ 0 h 973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3921252" h="973835">
                <a:moveTo>
                  <a:pt x="336804" y="0"/>
                </a:moveTo>
                <a:lnTo>
                  <a:pt x="464820" y="13716"/>
                </a:lnTo>
                <a:cubicBezTo>
                  <a:pt x="768096" y="68580"/>
                  <a:pt x="1075944" y="211836"/>
                  <a:pt x="1377696" y="344424"/>
                </a:cubicBezTo>
                <a:cubicBezTo>
                  <a:pt x="1531620" y="411480"/>
                  <a:pt x="1693164" y="486156"/>
                  <a:pt x="1850136" y="541020"/>
                </a:cubicBezTo>
                <a:cubicBezTo>
                  <a:pt x="1908048" y="562356"/>
                  <a:pt x="1982724" y="586740"/>
                  <a:pt x="2033016" y="600456"/>
                </a:cubicBezTo>
                <a:cubicBezTo>
                  <a:pt x="2089404" y="617220"/>
                  <a:pt x="2217420" y="649224"/>
                  <a:pt x="2287524" y="649224"/>
                </a:cubicBezTo>
                <a:lnTo>
                  <a:pt x="2697480" y="670560"/>
                </a:lnTo>
                <a:lnTo>
                  <a:pt x="2828545" y="679704"/>
                </a:lnTo>
                <a:lnTo>
                  <a:pt x="3023616" y="699516"/>
                </a:lnTo>
                <a:cubicBezTo>
                  <a:pt x="3337560" y="737616"/>
                  <a:pt x="3697224" y="818388"/>
                  <a:pt x="3921252" y="973836"/>
                </a:cubicBezTo>
                <a:lnTo>
                  <a:pt x="0" y="973836"/>
                </a:lnTo>
                <a:lnTo>
                  <a:pt x="0" y="79248"/>
                </a:lnTo>
                <a:cubicBezTo>
                  <a:pt x="22860" y="59436"/>
                  <a:pt x="54864" y="47244"/>
                  <a:pt x="79248" y="36576"/>
                </a:cubicBezTo>
                <a:cubicBezTo>
                  <a:pt x="106680" y="24384"/>
                  <a:pt x="193548" y="3048"/>
                  <a:pt x="233172" y="3048"/>
                </a:cubicBezTo>
                <a:cubicBezTo>
                  <a:pt x="237744" y="3048"/>
                  <a:pt x="251460" y="1524"/>
                  <a:pt x="260604" y="0"/>
                </a:cubicBezTo>
                <a:lnTo>
                  <a:pt x="336804" y="0"/>
                </a:lnTo>
                <a:close/>
              </a:path>
            </a:pathLst>
          </a:custGeom>
          <a:solidFill>
            <a:srgbClr val="B3E0E1"/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7110CD6F-DB63-4DAF-8DA7-3653ADBC1495}"/>
              </a:ext>
            </a:extLst>
          </p:cNvPr>
          <p:cNvSpPr/>
          <p:nvPr/>
        </p:nvSpPr>
        <p:spPr>
          <a:xfrm>
            <a:off x="439826" y="587970"/>
            <a:ext cx="156966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5400" dirty="0">
                <a:solidFill>
                  <a:schemeClr val="bg1"/>
                </a:solidFill>
                <a:latin typeface="江城律动宋" panose="02020700000000000000" pitchFamily="18" charset="-122"/>
                <a:ea typeface="江城律动宋" panose="02020700000000000000" pitchFamily="18" charset="-122"/>
                <a:cs typeface="+mn-ea"/>
                <a:sym typeface="+mn-lt"/>
              </a:rPr>
              <a:t>目录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22D6188A-C928-4729-9259-3571AFA07C3A}"/>
              </a:ext>
            </a:extLst>
          </p:cNvPr>
          <p:cNvSpPr/>
          <p:nvPr/>
        </p:nvSpPr>
        <p:spPr>
          <a:xfrm>
            <a:off x="488463" y="1364338"/>
            <a:ext cx="1472385" cy="3533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1500" dirty="0">
                <a:solidFill>
                  <a:schemeClr val="bg1"/>
                </a:solidFill>
                <a:cs typeface="+mn-ea"/>
                <a:sym typeface="+mn-lt"/>
              </a:rPr>
              <a:t>CONTENTS</a:t>
            </a:r>
            <a:endParaRPr lang="zh-CN" altLang="en-US" sz="15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" name="任意多边形: 形状 1">
            <a:extLst>
              <a:ext uri="{FF2B5EF4-FFF2-40B4-BE49-F238E27FC236}">
                <a16:creationId xmlns:a16="http://schemas.microsoft.com/office/drawing/2014/main" id="{3B7344FB-94FD-4E8E-83A1-408F8FE30621}"/>
              </a:ext>
            </a:extLst>
          </p:cNvPr>
          <p:cNvSpPr/>
          <p:nvPr/>
        </p:nvSpPr>
        <p:spPr>
          <a:xfrm>
            <a:off x="-952500" y="-850900"/>
            <a:ext cx="8305800" cy="4122548"/>
          </a:xfrm>
          <a:custGeom>
            <a:avLst/>
            <a:gdLst>
              <a:gd name="connsiteX0" fmla="*/ 0 w 8305800"/>
              <a:gd name="connsiteY0" fmla="*/ 3937000 h 4122548"/>
              <a:gd name="connsiteX1" fmla="*/ 2006600 w 8305800"/>
              <a:gd name="connsiteY1" fmla="*/ 4013200 h 4122548"/>
              <a:gd name="connsiteX2" fmla="*/ 3810000 w 8305800"/>
              <a:gd name="connsiteY2" fmla="*/ 2641600 h 4122548"/>
              <a:gd name="connsiteX3" fmla="*/ 6070600 w 8305800"/>
              <a:gd name="connsiteY3" fmla="*/ 2070100 h 4122548"/>
              <a:gd name="connsiteX4" fmla="*/ 7404100 w 8305800"/>
              <a:gd name="connsiteY4" fmla="*/ 1841500 h 4122548"/>
              <a:gd name="connsiteX5" fmla="*/ 8204200 w 8305800"/>
              <a:gd name="connsiteY5" fmla="*/ 292100 h 4122548"/>
              <a:gd name="connsiteX6" fmla="*/ 8204200 w 8305800"/>
              <a:gd name="connsiteY6" fmla="*/ 292100 h 4122548"/>
              <a:gd name="connsiteX7" fmla="*/ 8204200 w 8305800"/>
              <a:gd name="connsiteY7" fmla="*/ 292100 h 4122548"/>
              <a:gd name="connsiteX8" fmla="*/ 8305800 w 8305800"/>
              <a:gd name="connsiteY8" fmla="*/ 0 h 4122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305800" h="4122548">
                <a:moveTo>
                  <a:pt x="0" y="3937000"/>
                </a:moveTo>
                <a:cubicBezTo>
                  <a:pt x="685800" y="4083050"/>
                  <a:pt x="1371600" y="4229100"/>
                  <a:pt x="2006600" y="4013200"/>
                </a:cubicBezTo>
                <a:cubicBezTo>
                  <a:pt x="2641600" y="3797300"/>
                  <a:pt x="3132667" y="2965450"/>
                  <a:pt x="3810000" y="2641600"/>
                </a:cubicBezTo>
                <a:cubicBezTo>
                  <a:pt x="4487333" y="2317750"/>
                  <a:pt x="5471583" y="2203450"/>
                  <a:pt x="6070600" y="2070100"/>
                </a:cubicBezTo>
                <a:cubicBezTo>
                  <a:pt x="6669617" y="1936750"/>
                  <a:pt x="7048500" y="2137833"/>
                  <a:pt x="7404100" y="1841500"/>
                </a:cubicBezTo>
                <a:cubicBezTo>
                  <a:pt x="7759700" y="1545167"/>
                  <a:pt x="8204200" y="292100"/>
                  <a:pt x="8204200" y="292100"/>
                </a:cubicBezTo>
                <a:lnTo>
                  <a:pt x="8204200" y="292100"/>
                </a:lnTo>
                <a:lnTo>
                  <a:pt x="8204200" y="292100"/>
                </a:lnTo>
                <a:lnTo>
                  <a:pt x="8305800" y="0"/>
                </a:lnTo>
              </a:path>
            </a:pathLst>
          </a:cu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" name="任意多边形: 形状 3">
            <a:extLst>
              <a:ext uri="{FF2B5EF4-FFF2-40B4-BE49-F238E27FC236}">
                <a16:creationId xmlns:a16="http://schemas.microsoft.com/office/drawing/2014/main" id="{EF90FBAE-5FDE-4CBD-BC1A-8060EE75001B}"/>
              </a:ext>
            </a:extLst>
          </p:cNvPr>
          <p:cNvSpPr/>
          <p:nvPr/>
        </p:nvSpPr>
        <p:spPr>
          <a:xfrm>
            <a:off x="5651500" y="1511300"/>
            <a:ext cx="7200900" cy="5930900"/>
          </a:xfrm>
          <a:custGeom>
            <a:avLst/>
            <a:gdLst>
              <a:gd name="connsiteX0" fmla="*/ 0 w 7200900"/>
              <a:gd name="connsiteY0" fmla="*/ 5930900 h 5930900"/>
              <a:gd name="connsiteX1" fmla="*/ 1905000 w 7200900"/>
              <a:gd name="connsiteY1" fmla="*/ 4089400 h 5930900"/>
              <a:gd name="connsiteX2" fmla="*/ 4254500 w 7200900"/>
              <a:gd name="connsiteY2" fmla="*/ 3708400 h 5930900"/>
              <a:gd name="connsiteX3" fmla="*/ 5143500 w 7200900"/>
              <a:gd name="connsiteY3" fmla="*/ 1092200 h 5930900"/>
              <a:gd name="connsiteX4" fmla="*/ 7200900 w 7200900"/>
              <a:gd name="connsiteY4" fmla="*/ 0 h 5930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00900" h="5930900">
                <a:moveTo>
                  <a:pt x="0" y="5930900"/>
                </a:moveTo>
                <a:cubicBezTo>
                  <a:pt x="597958" y="5195358"/>
                  <a:pt x="1195917" y="4459817"/>
                  <a:pt x="1905000" y="4089400"/>
                </a:cubicBezTo>
                <a:cubicBezTo>
                  <a:pt x="2614083" y="3718983"/>
                  <a:pt x="3714750" y="4207933"/>
                  <a:pt x="4254500" y="3708400"/>
                </a:cubicBezTo>
                <a:cubicBezTo>
                  <a:pt x="4794250" y="3208867"/>
                  <a:pt x="4652433" y="1710267"/>
                  <a:pt x="5143500" y="1092200"/>
                </a:cubicBezTo>
                <a:cubicBezTo>
                  <a:pt x="5634567" y="474133"/>
                  <a:pt x="6417733" y="237066"/>
                  <a:pt x="7200900" y="0"/>
                </a:cubicBezTo>
              </a:path>
            </a:pathLst>
          </a:cu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722B0F5C-FF9A-4F44-AF21-2F32BF7CFDA2}"/>
              </a:ext>
            </a:extLst>
          </p:cNvPr>
          <p:cNvGrpSpPr/>
          <p:nvPr/>
        </p:nvGrpSpPr>
        <p:grpSpPr>
          <a:xfrm>
            <a:off x="2306789" y="2570151"/>
            <a:ext cx="3700965" cy="690194"/>
            <a:chOff x="2306789" y="2391783"/>
            <a:chExt cx="3700965" cy="690194"/>
          </a:xfrm>
        </p:grpSpPr>
        <p:sp>
          <p:nvSpPr>
            <p:cNvPr id="3" name="任意多边形: 形状 2">
              <a:extLst>
                <a:ext uri="{FF2B5EF4-FFF2-40B4-BE49-F238E27FC236}">
                  <a16:creationId xmlns:a16="http://schemas.microsoft.com/office/drawing/2014/main" id="{BFCCE220-F41B-4652-A240-3901F3A41804}"/>
                </a:ext>
              </a:extLst>
            </p:cNvPr>
            <p:cNvSpPr/>
            <p:nvPr/>
          </p:nvSpPr>
          <p:spPr>
            <a:xfrm>
              <a:off x="2306789" y="2391783"/>
              <a:ext cx="752764" cy="690194"/>
            </a:xfrm>
            <a:custGeom>
              <a:avLst/>
              <a:gdLst>
                <a:gd name="connsiteX0" fmla="*/ 1511 w 515309"/>
                <a:gd name="connsiteY0" fmla="*/ 395946 h 483314"/>
                <a:gd name="connsiteX1" fmla="*/ 115811 w 515309"/>
                <a:gd name="connsiteY1" fmla="*/ 53046 h 483314"/>
                <a:gd name="connsiteX2" fmla="*/ 344411 w 515309"/>
                <a:gd name="connsiteY2" fmla="*/ 14946 h 483314"/>
                <a:gd name="connsiteX3" fmla="*/ 509511 w 515309"/>
                <a:gd name="connsiteY3" fmla="*/ 192746 h 483314"/>
                <a:gd name="connsiteX4" fmla="*/ 471411 w 515309"/>
                <a:gd name="connsiteY4" fmla="*/ 370546 h 483314"/>
                <a:gd name="connsiteX5" fmla="*/ 407911 w 515309"/>
                <a:gd name="connsiteY5" fmla="*/ 472146 h 483314"/>
                <a:gd name="connsiteX6" fmla="*/ 192011 w 515309"/>
                <a:gd name="connsiteY6" fmla="*/ 472146 h 483314"/>
                <a:gd name="connsiteX7" fmla="*/ 1511 w 515309"/>
                <a:gd name="connsiteY7" fmla="*/ 395946 h 483314"/>
                <a:gd name="connsiteX0" fmla="*/ 1119 w 548966"/>
                <a:gd name="connsiteY0" fmla="*/ 307311 h 485273"/>
                <a:gd name="connsiteX1" fmla="*/ 149468 w 548966"/>
                <a:gd name="connsiteY1" fmla="*/ 49534 h 485273"/>
                <a:gd name="connsiteX2" fmla="*/ 378068 w 548966"/>
                <a:gd name="connsiteY2" fmla="*/ 11434 h 485273"/>
                <a:gd name="connsiteX3" fmla="*/ 543168 w 548966"/>
                <a:gd name="connsiteY3" fmla="*/ 189234 h 485273"/>
                <a:gd name="connsiteX4" fmla="*/ 505068 w 548966"/>
                <a:gd name="connsiteY4" fmla="*/ 367034 h 485273"/>
                <a:gd name="connsiteX5" fmla="*/ 441568 w 548966"/>
                <a:gd name="connsiteY5" fmla="*/ 468634 h 485273"/>
                <a:gd name="connsiteX6" fmla="*/ 225668 w 548966"/>
                <a:gd name="connsiteY6" fmla="*/ 468634 h 485273"/>
                <a:gd name="connsiteX7" fmla="*/ 1119 w 548966"/>
                <a:gd name="connsiteY7" fmla="*/ 307311 h 485273"/>
                <a:gd name="connsiteX0" fmla="*/ 2744 w 550591"/>
                <a:gd name="connsiteY0" fmla="*/ 307311 h 485273"/>
                <a:gd name="connsiteX1" fmla="*/ 151093 w 550591"/>
                <a:gd name="connsiteY1" fmla="*/ 49534 h 485273"/>
                <a:gd name="connsiteX2" fmla="*/ 379693 w 550591"/>
                <a:gd name="connsiteY2" fmla="*/ 11434 h 485273"/>
                <a:gd name="connsiteX3" fmla="*/ 544793 w 550591"/>
                <a:gd name="connsiteY3" fmla="*/ 189234 h 485273"/>
                <a:gd name="connsiteX4" fmla="*/ 506693 w 550591"/>
                <a:gd name="connsiteY4" fmla="*/ 367034 h 485273"/>
                <a:gd name="connsiteX5" fmla="*/ 443193 w 550591"/>
                <a:gd name="connsiteY5" fmla="*/ 468634 h 485273"/>
                <a:gd name="connsiteX6" fmla="*/ 227293 w 550591"/>
                <a:gd name="connsiteY6" fmla="*/ 468634 h 485273"/>
                <a:gd name="connsiteX7" fmla="*/ 2744 w 550591"/>
                <a:gd name="connsiteY7" fmla="*/ 307311 h 485273"/>
                <a:gd name="connsiteX0" fmla="*/ 1120 w 548967"/>
                <a:gd name="connsiteY0" fmla="*/ 307311 h 485273"/>
                <a:gd name="connsiteX1" fmla="*/ 149469 w 548967"/>
                <a:gd name="connsiteY1" fmla="*/ 49534 h 485273"/>
                <a:gd name="connsiteX2" fmla="*/ 378069 w 548967"/>
                <a:gd name="connsiteY2" fmla="*/ 11434 h 485273"/>
                <a:gd name="connsiteX3" fmla="*/ 543169 w 548967"/>
                <a:gd name="connsiteY3" fmla="*/ 189234 h 485273"/>
                <a:gd name="connsiteX4" fmla="*/ 505069 w 548967"/>
                <a:gd name="connsiteY4" fmla="*/ 367034 h 485273"/>
                <a:gd name="connsiteX5" fmla="*/ 441569 w 548967"/>
                <a:gd name="connsiteY5" fmla="*/ 468634 h 485273"/>
                <a:gd name="connsiteX6" fmla="*/ 225669 w 548967"/>
                <a:gd name="connsiteY6" fmla="*/ 468634 h 485273"/>
                <a:gd name="connsiteX7" fmla="*/ 1120 w 548967"/>
                <a:gd name="connsiteY7" fmla="*/ 307311 h 485273"/>
                <a:gd name="connsiteX0" fmla="*/ 1120 w 548967"/>
                <a:gd name="connsiteY0" fmla="*/ 307311 h 485273"/>
                <a:gd name="connsiteX1" fmla="*/ 149469 w 548967"/>
                <a:gd name="connsiteY1" fmla="*/ 49534 h 485273"/>
                <a:gd name="connsiteX2" fmla="*/ 378069 w 548967"/>
                <a:gd name="connsiteY2" fmla="*/ 11434 h 485273"/>
                <a:gd name="connsiteX3" fmla="*/ 543169 w 548967"/>
                <a:gd name="connsiteY3" fmla="*/ 189234 h 485273"/>
                <a:gd name="connsiteX4" fmla="*/ 505069 w 548967"/>
                <a:gd name="connsiteY4" fmla="*/ 367034 h 485273"/>
                <a:gd name="connsiteX5" fmla="*/ 441569 w 548967"/>
                <a:gd name="connsiteY5" fmla="*/ 468634 h 485273"/>
                <a:gd name="connsiteX6" fmla="*/ 225669 w 548967"/>
                <a:gd name="connsiteY6" fmla="*/ 468634 h 485273"/>
                <a:gd name="connsiteX7" fmla="*/ 1120 w 548967"/>
                <a:gd name="connsiteY7" fmla="*/ 307311 h 485273"/>
                <a:gd name="connsiteX0" fmla="*/ 87 w 547934"/>
                <a:gd name="connsiteY0" fmla="*/ 307311 h 494865"/>
                <a:gd name="connsiteX1" fmla="*/ 148436 w 547934"/>
                <a:gd name="connsiteY1" fmla="*/ 49534 h 494865"/>
                <a:gd name="connsiteX2" fmla="*/ 377036 w 547934"/>
                <a:gd name="connsiteY2" fmla="*/ 11434 h 494865"/>
                <a:gd name="connsiteX3" fmla="*/ 542136 w 547934"/>
                <a:gd name="connsiteY3" fmla="*/ 189234 h 494865"/>
                <a:gd name="connsiteX4" fmla="*/ 504036 w 547934"/>
                <a:gd name="connsiteY4" fmla="*/ 367034 h 494865"/>
                <a:gd name="connsiteX5" fmla="*/ 440536 w 547934"/>
                <a:gd name="connsiteY5" fmla="*/ 468634 h 494865"/>
                <a:gd name="connsiteX6" fmla="*/ 167887 w 547934"/>
                <a:gd name="connsiteY6" fmla="*/ 482821 h 494865"/>
                <a:gd name="connsiteX7" fmla="*/ 87 w 547934"/>
                <a:gd name="connsiteY7" fmla="*/ 307311 h 494865"/>
                <a:gd name="connsiteX0" fmla="*/ 1003 w 548850"/>
                <a:gd name="connsiteY0" fmla="*/ 304834 h 492388"/>
                <a:gd name="connsiteX1" fmla="*/ 112465 w 548850"/>
                <a:gd name="connsiteY1" fmla="*/ 55569 h 492388"/>
                <a:gd name="connsiteX2" fmla="*/ 377952 w 548850"/>
                <a:gd name="connsiteY2" fmla="*/ 8957 h 492388"/>
                <a:gd name="connsiteX3" fmla="*/ 543052 w 548850"/>
                <a:gd name="connsiteY3" fmla="*/ 186757 h 492388"/>
                <a:gd name="connsiteX4" fmla="*/ 504952 w 548850"/>
                <a:gd name="connsiteY4" fmla="*/ 364557 h 492388"/>
                <a:gd name="connsiteX5" fmla="*/ 441452 w 548850"/>
                <a:gd name="connsiteY5" fmla="*/ 466157 h 492388"/>
                <a:gd name="connsiteX6" fmla="*/ 168803 w 548850"/>
                <a:gd name="connsiteY6" fmla="*/ 480344 h 492388"/>
                <a:gd name="connsiteX7" fmla="*/ 1003 w 548850"/>
                <a:gd name="connsiteY7" fmla="*/ 304834 h 492388"/>
                <a:gd name="connsiteX0" fmla="*/ 1003 w 543092"/>
                <a:gd name="connsiteY0" fmla="*/ 304834 h 492388"/>
                <a:gd name="connsiteX1" fmla="*/ 112465 w 543092"/>
                <a:gd name="connsiteY1" fmla="*/ 55569 h 492388"/>
                <a:gd name="connsiteX2" fmla="*/ 377952 w 543092"/>
                <a:gd name="connsiteY2" fmla="*/ 8957 h 492388"/>
                <a:gd name="connsiteX3" fmla="*/ 543052 w 543092"/>
                <a:gd name="connsiteY3" fmla="*/ 186757 h 492388"/>
                <a:gd name="connsiteX4" fmla="*/ 394291 w 543092"/>
                <a:gd name="connsiteY4" fmla="*/ 302133 h 492388"/>
                <a:gd name="connsiteX5" fmla="*/ 441452 w 543092"/>
                <a:gd name="connsiteY5" fmla="*/ 466157 h 492388"/>
                <a:gd name="connsiteX6" fmla="*/ 168803 w 543092"/>
                <a:gd name="connsiteY6" fmla="*/ 480344 h 492388"/>
                <a:gd name="connsiteX7" fmla="*/ 1003 w 543092"/>
                <a:gd name="connsiteY7" fmla="*/ 304834 h 492388"/>
                <a:gd name="connsiteX0" fmla="*/ 1003 w 543099"/>
                <a:gd name="connsiteY0" fmla="*/ 304834 h 492388"/>
                <a:gd name="connsiteX1" fmla="*/ 112465 w 543099"/>
                <a:gd name="connsiteY1" fmla="*/ 55569 h 492388"/>
                <a:gd name="connsiteX2" fmla="*/ 377952 w 543099"/>
                <a:gd name="connsiteY2" fmla="*/ 8957 h 492388"/>
                <a:gd name="connsiteX3" fmla="*/ 543052 w 543099"/>
                <a:gd name="connsiteY3" fmla="*/ 186757 h 492388"/>
                <a:gd name="connsiteX4" fmla="*/ 363079 w 543099"/>
                <a:gd name="connsiteY4" fmla="*/ 245384 h 492388"/>
                <a:gd name="connsiteX5" fmla="*/ 441452 w 543099"/>
                <a:gd name="connsiteY5" fmla="*/ 466157 h 492388"/>
                <a:gd name="connsiteX6" fmla="*/ 168803 w 543099"/>
                <a:gd name="connsiteY6" fmla="*/ 480344 h 492388"/>
                <a:gd name="connsiteX7" fmla="*/ 1003 w 543099"/>
                <a:gd name="connsiteY7" fmla="*/ 304834 h 492388"/>
                <a:gd name="connsiteX0" fmla="*/ 1003 w 543099"/>
                <a:gd name="connsiteY0" fmla="*/ 304834 h 486536"/>
                <a:gd name="connsiteX1" fmla="*/ 112465 w 543099"/>
                <a:gd name="connsiteY1" fmla="*/ 55569 h 486536"/>
                <a:gd name="connsiteX2" fmla="*/ 377952 w 543099"/>
                <a:gd name="connsiteY2" fmla="*/ 8957 h 486536"/>
                <a:gd name="connsiteX3" fmla="*/ 543052 w 543099"/>
                <a:gd name="connsiteY3" fmla="*/ 186757 h 486536"/>
                <a:gd name="connsiteX4" fmla="*/ 363079 w 543099"/>
                <a:gd name="connsiteY4" fmla="*/ 245384 h 486536"/>
                <a:gd name="connsiteX5" fmla="*/ 344979 w 543099"/>
                <a:gd name="connsiteY5" fmla="*/ 440620 h 486536"/>
                <a:gd name="connsiteX6" fmla="*/ 168803 w 543099"/>
                <a:gd name="connsiteY6" fmla="*/ 480344 h 486536"/>
                <a:gd name="connsiteX7" fmla="*/ 1003 w 543099"/>
                <a:gd name="connsiteY7" fmla="*/ 304834 h 486536"/>
                <a:gd name="connsiteX0" fmla="*/ 1003 w 543099"/>
                <a:gd name="connsiteY0" fmla="*/ 304834 h 486536"/>
                <a:gd name="connsiteX1" fmla="*/ 112465 w 543099"/>
                <a:gd name="connsiteY1" fmla="*/ 55569 h 486536"/>
                <a:gd name="connsiteX2" fmla="*/ 377952 w 543099"/>
                <a:gd name="connsiteY2" fmla="*/ 8957 h 486536"/>
                <a:gd name="connsiteX3" fmla="*/ 543052 w 543099"/>
                <a:gd name="connsiteY3" fmla="*/ 186757 h 486536"/>
                <a:gd name="connsiteX4" fmla="*/ 363079 w 543099"/>
                <a:gd name="connsiteY4" fmla="*/ 245384 h 486536"/>
                <a:gd name="connsiteX5" fmla="*/ 344979 w 543099"/>
                <a:gd name="connsiteY5" fmla="*/ 440620 h 486536"/>
                <a:gd name="connsiteX6" fmla="*/ 168803 w 543099"/>
                <a:gd name="connsiteY6" fmla="*/ 480344 h 486536"/>
                <a:gd name="connsiteX7" fmla="*/ 1003 w 543099"/>
                <a:gd name="connsiteY7" fmla="*/ 304834 h 486536"/>
                <a:gd name="connsiteX0" fmla="*/ 1003 w 543099"/>
                <a:gd name="connsiteY0" fmla="*/ 304834 h 489282"/>
                <a:gd name="connsiteX1" fmla="*/ 112465 w 543099"/>
                <a:gd name="connsiteY1" fmla="*/ 55569 h 489282"/>
                <a:gd name="connsiteX2" fmla="*/ 377952 w 543099"/>
                <a:gd name="connsiteY2" fmla="*/ 8957 h 489282"/>
                <a:gd name="connsiteX3" fmla="*/ 543052 w 543099"/>
                <a:gd name="connsiteY3" fmla="*/ 186757 h 489282"/>
                <a:gd name="connsiteX4" fmla="*/ 363079 w 543099"/>
                <a:gd name="connsiteY4" fmla="*/ 245384 h 489282"/>
                <a:gd name="connsiteX5" fmla="*/ 364841 w 543099"/>
                <a:gd name="connsiteY5" fmla="*/ 454807 h 489282"/>
                <a:gd name="connsiteX6" fmla="*/ 168803 w 543099"/>
                <a:gd name="connsiteY6" fmla="*/ 480344 h 489282"/>
                <a:gd name="connsiteX7" fmla="*/ 1003 w 543099"/>
                <a:gd name="connsiteY7" fmla="*/ 304834 h 489282"/>
                <a:gd name="connsiteX0" fmla="*/ 1003 w 543099"/>
                <a:gd name="connsiteY0" fmla="*/ 304834 h 496019"/>
                <a:gd name="connsiteX1" fmla="*/ 112465 w 543099"/>
                <a:gd name="connsiteY1" fmla="*/ 55569 h 496019"/>
                <a:gd name="connsiteX2" fmla="*/ 377952 w 543099"/>
                <a:gd name="connsiteY2" fmla="*/ 8957 h 496019"/>
                <a:gd name="connsiteX3" fmla="*/ 543052 w 543099"/>
                <a:gd name="connsiteY3" fmla="*/ 186757 h 496019"/>
                <a:gd name="connsiteX4" fmla="*/ 363079 w 543099"/>
                <a:gd name="connsiteY4" fmla="*/ 245384 h 496019"/>
                <a:gd name="connsiteX5" fmla="*/ 364841 w 543099"/>
                <a:gd name="connsiteY5" fmla="*/ 454807 h 496019"/>
                <a:gd name="connsiteX6" fmla="*/ 168803 w 543099"/>
                <a:gd name="connsiteY6" fmla="*/ 480344 h 496019"/>
                <a:gd name="connsiteX7" fmla="*/ 1003 w 543099"/>
                <a:gd name="connsiteY7" fmla="*/ 304834 h 496019"/>
                <a:gd name="connsiteX0" fmla="*/ 1003 w 543099"/>
                <a:gd name="connsiteY0" fmla="*/ 304834 h 496019"/>
                <a:gd name="connsiteX1" fmla="*/ 112465 w 543099"/>
                <a:gd name="connsiteY1" fmla="*/ 55569 h 496019"/>
                <a:gd name="connsiteX2" fmla="*/ 377952 w 543099"/>
                <a:gd name="connsiteY2" fmla="*/ 8957 h 496019"/>
                <a:gd name="connsiteX3" fmla="*/ 543052 w 543099"/>
                <a:gd name="connsiteY3" fmla="*/ 186757 h 496019"/>
                <a:gd name="connsiteX4" fmla="*/ 363079 w 543099"/>
                <a:gd name="connsiteY4" fmla="*/ 245384 h 496019"/>
                <a:gd name="connsiteX5" fmla="*/ 364841 w 543099"/>
                <a:gd name="connsiteY5" fmla="*/ 454807 h 496019"/>
                <a:gd name="connsiteX6" fmla="*/ 168803 w 543099"/>
                <a:gd name="connsiteY6" fmla="*/ 480344 h 496019"/>
                <a:gd name="connsiteX7" fmla="*/ 1003 w 543099"/>
                <a:gd name="connsiteY7" fmla="*/ 304834 h 496019"/>
                <a:gd name="connsiteX0" fmla="*/ 1003 w 543099"/>
                <a:gd name="connsiteY0" fmla="*/ 304834 h 497956"/>
                <a:gd name="connsiteX1" fmla="*/ 112465 w 543099"/>
                <a:gd name="connsiteY1" fmla="*/ 55569 h 497956"/>
                <a:gd name="connsiteX2" fmla="*/ 377952 w 543099"/>
                <a:gd name="connsiteY2" fmla="*/ 8957 h 497956"/>
                <a:gd name="connsiteX3" fmla="*/ 543052 w 543099"/>
                <a:gd name="connsiteY3" fmla="*/ 186757 h 497956"/>
                <a:gd name="connsiteX4" fmla="*/ 363079 w 543099"/>
                <a:gd name="connsiteY4" fmla="*/ 245384 h 497956"/>
                <a:gd name="connsiteX5" fmla="*/ 364841 w 543099"/>
                <a:gd name="connsiteY5" fmla="*/ 454807 h 497956"/>
                <a:gd name="connsiteX6" fmla="*/ 168803 w 543099"/>
                <a:gd name="connsiteY6" fmla="*/ 480344 h 497956"/>
                <a:gd name="connsiteX7" fmla="*/ 1003 w 543099"/>
                <a:gd name="connsiteY7" fmla="*/ 304834 h 497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43099" h="497956">
                  <a:moveTo>
                    <a:pt x="1003" y="304834"/>
                  </a:moveTo>
                  <a:cubicBezTo>
                    <a:pt x="-8387" y="234038"/>
                    <a:pt x="49640" y="104882"/>
                    <a:pt x="112465" y="55569"/>
                  </a:cubicBezTo>
                  <a:cubicBezTo>
                    <a:pt x="175290" y="6256"/>
                    <a:pt x="306188" y="-12908"/>
                    <a:pt x="377952" y="8957"/>
                  </a:cubicBezTo>
                  <a:cubicBezTo>
                    <a:pt x="449717" y="30822"/>
                    <a:pt x="545531" y="147353"/>
                    <a:pt x="543052" y="186757"/>
                  </a:cubicBezTo>
                  <a:cubicBezTo>
                    <a:pt x="540573" y="226162"/>
                    <a:pt x="392781" y="200709"/>
                    <a:pt x="363079" y="245384"/>
                  </a:cubicBezTo>
                  <a:cubicBezTo>
                    <a:pt x="333377" y="290059"/>
                    <a:pt x="422758" y="358425"/>
                    <a:pt x="364841" y="454807"/>
                  </a:cubicBezTo>
                  <a:cubicBezTo>
                    <a:pt x="326964" y="509336"/>
                    <a:pt x="229443" y="505339"/>
                    <a:pt x="168803" y="480344"/>
                  </a:cubicBezTo>
                  <a:cubicBezTo>
                    <a:pt x="108163" y="455349"/>
                    <a:pt x="10393" y="375630"/>
                    <a:pt x="1003" y="30483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1686802D-646A-430A-A6D1-4A45620465D6}"/>
                </a:ext>
              </a:extLst>
            </p:cNvPr>
            <p:cNvSpPr txBox="1"/>
            <p:nvPr/>
          </p:nvSpPr>
          <p:spPr>
            <a:xfrm>
              <a:off x="3059553" y="2504084"/>
              <a:ext cx="2948201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solidFill>
                    <a:schemeClr val="bg1"/>
                  </a:solidFill>
                  <a:latin typeface="江城律动宋" panose="02020700000000000000" pitchFamily="18" charset="-122"/>
                  <a:ea typeface="江城律动宋" panose="02020700000000000000" pitchFamily="18" charset="-122"/>
                </a:rPr>
                <a:t>系统建模方法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BDB4E22F-2ABB-4EB7-A30C-6F25D228058F}"/>
                </a:ext>
              </a:extLst>
            </p:cNvPr>
            <p:cNvSpPr/>
            <p:nvPr/>
          </p:nvSpPr>
          <p:spPr>
            <a:xfrm>
              <a:off x="2334582" y="2475270"/>
              <a:ext cx="60465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7EC3C6"/>
                  </a:solidFill>
                  <a:latin typeface="江城律动宋" panose="02020700000000000000" pitchFamily="18" charset="-122"/>
                  <a:ea typeface="江城律动宋" panose="02020700000000000000" pitchFamily="18" charset="-122"/>
                  <a:cs typeface="+mn-ea"/>
                  <a:sym typeface="+mn-lt"/>
                </a:rPr>
                <a:t>01</a:t>
              </a:r>
              <a:endParaRPr lang="zh-CN" altLang="en-US" sz="2800" dirty="0">
                <a:solidFill>
                  <a:srgbClr val="7EC3C6"/>
                </a:solidFill>
                <a:latin typeface="江城律动宋" panose="02020700000000000000" pitchFamily="18" charset="-122"/>
                <a:ea typeface="江城律动宋" panose="02020700000000000000" pitchFamily="18" charset="-122"/>
                <a:cs typeface="+mn-ea"/>
                <a:sym typeface="+mn-lt"/>
              </a:endParaRPr>
            </a:p>
          </p:txBody>
        </p:sp>
        <p:sp>
          <p:nvSpPr>
            <p:cNvPr id="25" name="任意多边形: 形状 24">
              <a:extLst>
                <a:ext uri="{FF2B5EF4-FFF2-40B4-BE49-F238E27FC236}">
                  <a16:creationId xmlns:a16="http://schemas.microsoft.com/office/drawing/2014/main" id="{44706185-7AC3-42C3-8A3E-26AA9910F923}"/>
                </a:ext>
              </a:extLst>
            </p:cNvPr>
            <p:cNvSpPr/>
            <p:nvPr/>
          </p:nvSpPr>
          <p:spPr>
            <a:xfrm rot="11847306">
              <a:off x="2775256" y="2737889"/>
              <a:ext cx="347668" cy="284744"/>
            </a:xfrm>
            <a:custGeom>
              <a:avLst/>
              <a:gdLst>
                <a:gd name="connsiteX0" fmla="*/ 1511 w 515309"/>
                <a:gd name="connsiteY0" fmla="*/ 395946 h 483314"/>
                <a:gd name="connsiteX1" fmla="*/ 115811 w 515309"/>
                <a:gd name="connsiteY1" fmla="*/ 53046 h 483314"/>
                <a:gd name="connsiteX2" fmla="*/ 344411 w 515309"/>
                <a:gd name="connsiteY2" fmla="*/ 14946 h 483314"/>
                <a:gd name="connsiteX3" fmla="*/ 509511 w 515309"/>
                <a:gd name="connsiteY3" fmla="*/ 192746 h 483314"/>
                <a:gd name="connsiteX4" fmla="*/ 471411 w 515309"/>
                <a:gd name="connsiteY4" fmla="*/ 370546 h 483314"/>
                <a:gd name="connsiteX5" fmla="*/ 407911 w 515309"/>
                <a:gd name="connsiteY5" fmla="*/ 472146 h 483314"/>
                <a:gd name="connsiteX6" fmla="*/ 192011 w 515309"/>
                <a:gd name="connsiteY6" fmla="*/ 472146 h 483314"/>
                <a:gd name="connsiteX7" fmla="*/ 1511 w 515309"/>
                <a:gd name="connsiteY7" fmla="*/ 395946 h 483314"/>
                <a:gd name="connsiteX0" fmla="*/ 1119 w 548966"/>
                <a:gd name="connsiteY0" fmla="*/ 307311 h 485273"/>
                <a:gd name="connsiteX1" fmla="*/ 149468 w 548966"/>
                <a:gd name="connsiteY1" fmla="*/ 49534 h 485273"/>
                <a:gd name="connsiteX2" fmla="*/ 378068 w 548966"/>
                <a:gd name="connsiteY2" fmla="*/ 11434 h 485273"/>
                <a:gd name="connsiteX3" fmla="*/ 543168 w 548966"/>
                <a:gd name="connsiteY3" fmla="*/ 189234 h 485273"/>
                <a:gd name="connsiteX4" fmla="*/ 505068 w 548966"/>
                <a:gd name="connsiteY4" fmla="*/ 367034 h 485273"/>
                <a:gd name="connsiteX5" fmla="*/ 441568 w 548966"/>
                <a:gd name="connsiteY5" fmla="*/ 468634 h 485273"/>
                <a:gd name="connsiteX6" fmla="*/ 225668 w 548966"/>
                <a:gd name="connsiteY6" fmla="*/ 468634 h 485273"/>
                <a:gd name="connsiteX7" fmla="*/ 1119 w 548966"/>
                <a:gd name="connsiteY7" fmla="*/ 307311 h 485273"/>
                <a:gd name="connsiteX0" fmla="*/ 2744 w 550591"/>
                <a:gd name="connsiteY0" fmla="*/ 307311 h 485273"/>
                <a:gd name="connsiteX1" fmla="*/ 151093 w 550591"/>
                <a:gd name="connsiteY1" fmla="*/ 49534 h 485273"/>
                <a:gd name="connsiteX2" fmla="*/ 379693 w 550591"/>
                <a:gd name="connsiteY2" fmla="*/ 11434 h 485273"/>
                <a:gd name="connsiteX3" fmla="*/ 544793 w 550591"/>
                <a:gd name="connsiteY3" fmla="*/ 189234 h 485273"/>
                <a:gd name="connsiteX4" fmla="*/ 506693 w 550591"/>
                <a:gd name="connsiteY4" fmla="*/ 367034 h 485273"/>
                <a:gd name="connsiteX5" fmla="*/ 443193 w 550591"/>
                <a:gd name="connsiteY5" fmla="*/ 468634 h 485273"/>
                <a:gd name="connsiteX6" fmla="*/ 227293 w 550591"/>
                <a:gd name="connsiteY6" fmla="*/ 468634 h 485273"/>
                <a:gd name="connsiteX7" fmla="*/ 2744 w 550591"/>
                <a:gd name="connsiteY7" fmla="*/ 307311 h 485273"/>
                <a:gd name="connsiteX0" fmla="*/ 1120 w 548967"/>
                <a:gd name="connsiteY0" fmla="*/ 307311 h 485273"/>
                <a:gd name="connsiteX1" fmla="*/ 149469 w 548967"/>
                <a:gd name="connsiteY1" fmla="*/ 49534 h 485273"/>
                <a:gd name="connsiteX2" fmla="*/ 378069 w 548967"/>
                <a:gd name="connsiteY2" fmla="*/ 11434 h 485273"/>
                <a:gd name="connsiteX3" fmla="*/ 543169 w 548967"/>
                <a:gd name="connsiteY3" fmla="*/ 189234 h 485273"/>
                <a:gd name="connsiteX4" fmla="*/ 505069 w 548967"/>
                <a:gd name="connsiteY4" fmla="*/ 367034 h 485273"/>
                <a:gd name="connsiteX5" fmla="*/ 441569 w 548967"/>
                <a:gd name="connsiteY5" fmla="*/ 468634 h 485273"/>
                <a:gd name="connsiteX6" fmla="*/ 225669 w 548967"/>
                <a:gd name="connsiteY6" fmla="*/ 468634 h 485273"/>
                <a:gd name="connsiteX7" fmla="*/ 1120 w 548967"/>
                <a:gd name="connsiteY7" fmla="*/ 307311 h 485273"/>
                <a:gd name="connsiteX0" fmla="*/ 1120 w 548967"/>
                <a:gd name="connsiteY0" fmla="*/ 307311 h 485273"/>
                <a:gd name="connsiteX1" fmla="*/ 149469 w 548967"/>
                <a:gd name="connsiteY1" fmla="*/ 49534 h 485273"/>
                <a:gd name="connsiteX2" fmla="*/ 378069 w 548967"/>
                <a:gd name="connsiteY2" fmla="*/ 11434 h 485273"/>
                <a:gd name="connsiteX3" fmla="*/ 543169 w 548967"/>
                <a:gd name="connsiteY3" fmla="*/ 189234 h 485273"/>
                <a:gd name="connsiteX4" fmla="*/ 505069 w 548967"/>
                <a:gd name="connsiteY4" fmla="*/ 367034 h 485273"/>
                <a:gd name="connsiteX5" fmla="*/ 441569 w 548967"/>
                <a:gd name="connsiteY5" fmla="*/ 468634 h 485273"/>
                <a:gd name="connsiteX6" fmla="*/ 225669 w 548967"/>
                <a:gd name="connsiteY6" fmla="*/ 468634 h 485273"/>
                <a:gd name="connsiteX7" fmla="*/ 1120 w 548967"/>
                <a:gd name="connsiteY7" fmla="*/ 307311 h 485273"/>
                <a:gd name="connsiteX0" fmla="*/ 87 w 547934"/>
                <a:gd name="connsiteY0" fmla="*/ 307311 h 494865"/>
                <a:gd name="connsiteX1" fmla="*/ 148436 w 547934"/>
                <a:gd name="connsiteY1" fmla="*/ 49534 h 494865"/>
                <a:gd name="connsiteX2" fmla="*/ 377036 w 547934"/>
                <a:gd name="connsiteY2" fmla="*/ 11434 h 494865"/>
                <a:gd name="connsiteX3" fmla="*/ 542136 w 547934"/>
                <a:gd name="connsiteY3" fmla="*/ 189234 h 494865"/>
                <a:gd name="connsiteX4" fmla="*/ 504036 w 547934"/>
                <a:gd name="connsiteY4" fmla="*/ 367034 h 494865"/>
                <a:gd name="connsiteX5" fmla="*/ 440536 w 547934"/>
                <a:gd name="connsiteY5" fmla="*/ 468634 h 494865"/>
                <a:gd name="connsiteX6" fmla="*/ 167887 w 547934"/>
                <a:gd name="connsiteY6" fmla="*/ 482821 h 494865"/>
                <a:gd name="connsiteX7" fmla="*/ 87 w 547934"/>
                <a:gd name="connsiteY7" fmla="*/ 307311 h 494865"/>
                <a:gd name="connsiteX0" fmla="*/ 1003 w 548850"/>
                <a:gd name="connsiteY0" fmla="*/ 304834 h 492388"/>
                <a:gd name="connsiteX1" fmla="*/ 112465 w 548850"/>
                <a:gd name="connsiteY1" fmla="*/ 55569 h 492388"/>
                <a:gd name="connsiteX2" fmla="*/ 377952 w 548850"/>
                <a:gd name="connsiteY2" fmla="*/ 8957 h 492388"/>
                <a:gd name="connsiteX3" fmla="*/ 543052 w 548850"/>
                <a:gd name="connsiteY3" fmla="*/ 186757 h 492388"/>
                <a:gd name="connsiteX4" fmla="*/ 504952 w 548850"/>
                <a:gd name="connsiteY4" fmla="*/ 364557 h 492388"/>
                <a:gd name="connsiteX5" fmla="*/ 441452 w 548850"/>
                <a:gd name="connsiteY5" fmla="*/ 466157 h 492388"/>
                <a:gd name="connsiteX6" fmla="*/ 168803 w 548850"/>
                <a:gd name="connsiteY6" fmla="*/ 480344 h 492388"/>
                <a:gd name="connsiteX7" fmla="*/ 1003 w 548850"/>
                <a:gd name="connsiteY7" fmla="*/ 304834 h 492388"/>
                <a:gd name="connsiteX0" fmla="*/ 1003 w 543092"/>
                <a:gd name="connsiteY0" fmla="*/ 304834 h 492388"/>
                <a:gd name="connsiteX1" fmla="*/ 112465 w 543092"/>
                <a:gd name="connsiteY1" fmla="*/ 55569 h 492388"/>
                <a:gd name="connsiteX2" fmla="*/ 377952 w 543092"/>
                <a:gd name="connsiteY2" fmla="*/ 8957 h 492388"/>
                <a:gd name="connsiteX3" fmla="*/ 543052 w 543092"/>
                <a:gd name="connsiteY3" fmla="*/ 186757 h 492388"/>
                <a:gd name="connsiteX4" fmla="*/ 394291 w 543092"/>
                <a:gd name="connsiteY4" fmla="*/ 302133 h 492388"/>
                <a:gd name="connsiteX5" fmla="*/ 441452 w 543092"/>
                <a:gd name="connsiteY5" fmla="*/ 466157 h 492388"/>
                <a:gd name="connsiteX6" fmla="*/ 168803 w 543092"/>
                <a:gd name="connsiteY6" fmla="*/ 480344 h 492388"/>
                <a:gd name="connsiteX7" fmla="*/ 1003 w 543092"/>
                <a:gd name="connsiteY7" fmla="*/ 304834 h 492388"/>
                <a:gd name="connsiteX0" fmla="*/ 1003 w 543099"/>
                <a:gd name="connsiteY0" fmla="*/ 304834 h 492388"/>
                <a:gd name="connsiteX1" fmla="*/ 112465 w 543099"/>
                <a:gd name="connsiteY1" fmla="*/ 55569 h 492388"/>
                <a:gd name="connsiteX2" fmla="*/ 377952 w 543099"/>
                <a:gd name="connsiteY2" fmla="*/ 8957 h 492388"/>
                <a:gd name="connsiteX3" fmla="*/ 543052 w 543099"/>
                <a:gd name="connsiteY3" fmla="*/ 186757 h 492388"/>
                <a:gd name="connsiteX4" fmla="*/ 363079 w 543099"/>
                <a:gd name="connsiteY4" fmla="*/ 245384 h 492388"/>
                <a:gd name="connsiteX5" fmla="*/ 441452 w 543099"/>
                <a:gd name="connsiteY5" fmla="*/ 466157 h 492388"/>
                <a:gd name="connsiteX6" fmla="*/ 168803 w 543099"/>
                <a:gd name="connsiteY6" fmla="*/ 480344 h 492388"/>
                <a:gd name="connsiteX7" fmla="*/ 1003 w 543099"/>
                <a:gd name="connsiteY7" fmla="*/ 304834 h 492388"/>
                <a:gd name="connsiteX0" fmla="*/ 1003 w 543099"/>
                <a:gd name="connsiteY0" fmla="*/ 304834 h 486536"/>
                <a:gd name="connsiteX1" fmla="*/ 112465 w 543099"/>
                <a:gd name="connsiteY1" fmla="*/ 55569 h 486536"/>
                <a:gd name="connsiteX2" fmla="*/ 377952 w 543099"/>
                <a:gd name="connsiteY2" fmla="*/ 8957 h 486536"/>
                <a:gd name="connsiteX3" fmla="*/ 543052 w 543099"/>
                <a:gd name="connsiteY3" fmla="*/ 186757 h 486536"/>
                <a:gd name="connsiteX4" fmla="*/ 363079 w 543099"/>
                <a:gd name="connsiteY4" fmla="*/ 245384 h 486536"/>
                <a:gd name="connsiteX5" fmla="*/ 344979 w 543099"/>
                <a:gd name="connsiteY5" fmla="*/ 440620 h 486536"/>
                <a:gd name="connsiteX6" fmla="*/ 168803 w 543099"/>
                <a:gd name="connsiteY6" fmla="*/ 480344 h 486536"/>
                <a:gd name="connsiteX7" fmla="*/ 1003 w 543099"/>
                <a:gd name="connsiteY7" fmla="*/ 304834 h 486536"/>
                <a:gd name="connsiteX0" fmla="*/ 1003 w 543099"/>
                <a:gd name="connsiteY0" fmla="*/ 304834 h 486536"/>
                <a:gd name="connsiteX1" fmla="*/ 112465 w 543099"/>
                <a:gd name="connsiteY1" fmla="*/ 55569 h 486536"/>
                <a:gd name="connsiteX2" fmla="*/ 377952 w 543099"/>
                <a:gd name="connsiteY2" fmla="*/ 8957 h 486536"/>
                <a:gd name="connsiteX3" fmla="*/ 543052 w 543099"/>
                <a:gd name="connsiteY3" fmla="*/ 186757 h 486536"/>
                <a:gd name="connsiteX4" fmla="*/ 363079 w 543099"/>
                <a:gd name="connsiteY4" fmla="*/ 245384 h 486536"/>
                <a:gd name="connsiteX5" fmla="*/ 344979 w 543099"/>
                <a:gd name="connsiteY5" fmla="*/ 440620 h 486536"/>
                <a:gd name="connsiteX6" fmla="*/ 168803 w 543099"/>
                <a:gd name="connsiteY6" fmla="*/ 480344 h 486536"/>
                <a:gd name="connsiteX7" fmla="*/ 1003 w 543099"/>
                <a:gd name="connsiteY7" fmla="*/ 304834 h 486536"/>
                <a:gd name="connsiteX0" fmla="*/ 1003 w 543099"/>
                <a:gd name="connsiteY0" fmla="*/ 304834 h 489282"/>
                <a:gd name="connsiteX1" fmla="*/ 112465 w 543099"/>
                <a:gd name="connsiteY1" fmla="*/ 55569 h 489282"/>
                <a:gd name="connsiteX2" fmla="*/ 377952 w 543099"/>
                <a:gd name="connsiteY2" fmla="*/ 8957 h 489282"/>
                <a:gd name="connsiteX3" fmla="*/ 543052 w 543099"/>
                <a:gd name="connsiteY3" fmla="*/ 186757 h 489282"/>
                <a:gd name="connsiteX4" fmla="*/ 363079 w 543099"/>
                <a:gd name="connsiteY4" fmla="*/ 245384 h 489282"/>
                <a:gd name="connsiteX5" fmla="*/ 364841 w 543099"/>
                <a:gd name="connsiteY5" fmla="*/ 454807 h 489282"/>
                <a:gd name="connsiteX6" fmla="*/ 168803 w 543099"/>
                <a:gd name="connsiteY6" fmla="*/ 480344 h 489282"/>
                <a:gd name="connsiteX7" fmla="*/ 1003 w 543099"/>
                <a:gd name="connsiteY7" fmla="*/ 304834 h 489282"/>
                <a:gd name="connsiteX0" fmla="*/ 1003 w 543099"/>
                <a:gd name="connsiteY0" fmla="*/ 304834 h 496019"/>
                <a:gd name="connsiteX1" fmla="*/ 112465 w 543099"/>
                <a:gd name="connsiteY1" fmla="*/ 55569 h 496019"/>
                <a:gd name="connsiteX2" fmla="*/ 377952 w 543099"/>
                <a:gd name="connsiteY2" fmla="*/ 8957 h 496019"/>
                <a:gd name="connsiteX3" fmla="*/ 543052 w 543099"/>
                <a:gd name="connsiteY3" fmla="*/ 186757 h 496019"/>
                <a:gd name="connsiteX4" fmla="*/ 363079 w 543099"/>
                <a:gd name="connsiteY4" fmla="*/ 245384 h 496019"/>
                <a:gd name="connsiteX5" fmla="*/ 364841 w 543099"/>
                <a:gd name="connsiteY5" fmla="*/ 454807 h 496019"/>
                <a:gd name="connsiteX6" fmla="*/ 168803 w 543099"/>
                <a:gd name="connsiteY6" fmla="*/ 480344 h 496019"/>
                <a:gd name="connsiteX7" fmla="*/ 1003 w 543099"/>
                <a:gd name="connsiteY7" fmla="*/ 304834 h 496019"/>
                <a:gd name="connsiteX0" fmla="*/ 1003 w 543099"/>
                <a:gd name="connsiteY0" fmla="*/ 304834 h 496019"/>
                <a:gd name="connsiteX1" fmla="*/ 112465 w 543099"/>
                <a:gd name="connsiteY1" fmla="*/ 55569 h 496019"/>
                <a:gd name="connsiteX2" fmla="*/ 377952 w 543099"/>
                <a:gd name="connsiteY2" fmla="*/ 8957 h 496019"/>
                <a:gd name="connsiteX3" fmla="*/ 543052 w 543099"/>
                <a:gd name="connsiteY3" fmla="*/ 186757 h 496019"/>
                <a:gd name="connsiteX4" fmla="*/ 363079 w 543099"/>
                <a:gd name="connsiteY4" fmla="*/ 245384 h 496019"/>
                <a:gd name="connsiteX5" fmla="*/ 364841 w 543099"/>
                <a:gd name="connsiteY5" fmla="*/ 454807 h 496019"/>
                <a:gd name="connsiteX6" fmla="*/ 168803 w 543099"/>
                <a:gd name="connsiteY6" fmla="*/ 480344 h 496019"/>
                <a:gd name="connsiteX7" fmla="*/ 1003 w 543099"/>
                <a:gd name="connsiteY7" fmla="*/ 304834 h 496019"/>
                <a:gd name="connsiteX0" fmla="*/ 1003 w 543099"/>
                <a:gd name="connsiteY0" fmla="*/ 304834 h 497956"/>
                <a:gd name="connsiteX1" fmla="*/ 112465 w 543099"/>
                <a:gd name="connsiteY1" fmla="*/ 55569 h 497956"/>
                <a:gd name="connsiteX2" fmla="*/ 377952 w 543099"/>
                <a:gd name="connsiteY2" fmla="*/ 8957 h 497956"/>
                <a:gd name="connsiteX3" fmla="*/ 543052 w 543099"/>
                <a:gd name="connsiteY3" fmla="*/ 186757 h 497956"/>
                <a:gd name="connsiteX4" fmla="*/ 363079 w 543099"/>
                <a:gd name="connsiteY4" fmla="*/ 245384 h 497956"/>
                <a:gd name="connsiteX5" fmla="*/ 364841 w 543099"/>
                <a:gd name="connsiteY5" fmla="*/ 454807 h 497956"/>
                <a:gd name="connsiteX6" fmla="*/ 168803 w 543099"/>
                <a:gd name="connsiteY6" fmla="*/ 480344 h 497956"/>
                <a:gd name="connsiteX7" fmla="*/ 1003 w 543099"/>
                <a:gd name="connsiteY7" fmla="*/ 304834 h 497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43099" h="497956">
                  <a:moveTo>
                    <a:pt x="1003" y="304834"/>
                  </a:moveTo>
                  <a:cubicBezTo>
                    <a:pt x="-8387" y="234038"/>
                    <a:pt x="49640" y="104882"/>
                    <a:pt x="112465" y="55569"/>
                  </a:cubicBezTo>
                  <a:cubicBezTo>
                    <a:pt x="175290" y="6256"/>
                    <a:pt x="306188" y="-12908"/>
                    <a:pt x="377952" y="8957"/>
                  </a:cubicBezTo>
                  <a:cubicBezTo>
                    <a:pt x="449717" y="30822"/>
                    <a:pt x="545531" y="147353"/>
                    <a:pt x="543052" y="186757"/>
                  </a:cubicBezTo>
                  <a:cubicBezTo>
                    <a:pt x="540573" y="226162"/>
                    <a:pt x="392781" y="200709"/>
                    <a:pt x="363079" y="245384"/>
                  </a:cubicBezTo>
                  <a:cubicBezTo>
                    <a:pt x="333377" y="290059"/>
                    <a:pt x="422758" y="358425"/>
                    <a:pt x="364841" y="454807"/>
                  </a:cubicBezTo>
                  <a:cubicBezTo>
                    <a:pt x="326964" y="509336"/>
                    <a:pt x="229443" y="505339"/>
                    <a:pt x="168803" y="480344"/>
                  </a:cubicBezTo>
                  <a:cubicBezTo>
                    <a:pt x="108163" y="455349"/>
                    <a:pt x="10393" y="375630"/>
                    <a:pt x="1003" y="304834"/>
                  </a:cubicBezTo>
                  <a:close/>
                </a:path>
              </a:pathLst>
            </a:custGeom>
            <a:solidFill>
              <a:schemeClr val="bg1">
                <a:alpha val="2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DF5869AF-E7E7-4DB6-8E8A-A6DDDA558C7E}"/>
              </a:ext>
            </a:extLst>
          </p:cNvPr>
          <p:cNvGrpSpPr/>
          <p:nvPr/>
        </p:nvGrpSpPr>
        <p:grpSpPr>
          <a:xfrm>
            <a:off x="6347842" y="2570151"/>
            <a:ext cx="3700965" cy="690194"/>
            <a:chOff x="2306789" y="2391783"/>
            <a:chExt cx="3700965" cy="690194"/>
          </a:xfrm>
        </p:grpSpPr>
        <p:sp>
          <p:nvSpPr>
            <p:cNvPr id="27" name="任意多边形: 形状 26">
              <a:extLst>
                <a:ext uri="{FF2B5EF4-FFF2-40B4-BE49-F238E27FC236}">
                  <a16:creationId xmlns:a16="http://schemas.microsoft.com/office/drawing/2014/main" id="{F07EC675-66F1-4AE8-9B74-2858977BC611}"/>
                </a:ext>
              </a:extLst>
            </p:cNvPr>
            <p:cNvSpPr/>
            <p:nvPr/>
          </p:nvSpPr>
          <p:spPr>
            <a:xfrm>
              <a:off x="2306789" y="2391783"/>
              <a:ext cx="752764" cy="690194"/>
            </a:xfrm>
            <a:custGeom>
              <a:avLst/>
              <a:gdLst>
                <a:gd name="connsiteX0" fmla="*/ 1511 w 515309"/>
                <a:gd name="connsiteY0" fmla="*/ 395946 h 483314"/>
                <a:gd name="connsiteX1" fmla="*/ 115811 w 515309"/>
                <a:gd name="connsiteY1" fmla="*/ 53046 h 483314"/>
                <a:gd name="connsiteX2" fmla="*/ 344411 w 515309"/>
                <a:gd name="connsiteY2" fmla="*/ 14946 h 483314"/>
                <a:gd name="connsiteX3" fmla="*/ 509511 w 515309"/>
                <a:gd name="connsiteY3" fmla="*/ 192746 h 483314"/>
                <a:gd name="connsiteX4" fmla="*/ 471411 w 515309"/>
                <a:gd name="connsiteY4" fmla="*/ 370546 h 483314"/>
                <a:gd name="connsiteX5" fmla="*/ 407911 w 515309"/>
                <a:gd name="connsiteY5" fmla="*/ 472146 h 483314"/>
                <a:gd name="connsiteX6" fmla="*/ 192011 w 515309"/>
                <a:gd name="connsiteY6" fmla="*/ 472146 h 483314"/>
                <a:gd name="connsiteX7" fmla="*/ 1511 w 515309"/>
                <a:gd name="connsiteY7" fmla="*/ 395946 h 483314"/>
                <a:gd name="connsiteX0" fmla="*/ 1119 w 548966"/>
                <a:gd name="connsiteY0" fmla="*/ 307311 h 485273"/>
                <a:gd name="connsiteX1" fmla="*/ 149468 w 548966"/>
                <a:gd name="connsiteY1" fmla="*/ 49534 h 485273"/>
                <a:gd name="connsiteX2" fmla="*/ 378068 w 548966"/>
                <a:gd name="connsiteY2" fmla="*/ 11434 h 485273"/>
                <a:gd name="connsiteX3" fmla="*/ 543168 w 548966"/>
                <a:gd name="connsiteY3" fmla="*/ 189234 h 485273"/>
                <a:gd name="connsiteX4" fmla="*/ 505068 w 548966"/>
                <a:gd name="connsiteY4" fmla="*/ 367034 h 485273"/>
                <a:gd name="connsiteX5" fmla="*/ 441568 w 548966"/>
                <a:gd name="connsiteY5" fmla="*/ 468634 h 485273"/>
                <a:gd name="connsiteX6" fmla="*/ 225668 w 548966"/>
                <a:gd name="connsiteY6" fmla="*/ 468634 h 485273"/>
                <a:gd name="connsiteX7" fmla="*/ 1119 w 548966"/>
                <a:gd name="connsiteY7" fmla="*/ 307311 h 485273"/>
                <a:gd name="connsiteX0" fmla="*/ 2744 w 550591"/>
                <a:gd name="connsiteY0" fmla="*/ 307311 h 485273"/>
                <a:gd name="connsiteX1" fmla="*/ 151093 w 550591"/>
                <a:gd name="connsiteY1" fmla="*/ 49534 h 485273"/>
                <a:gd name="connsiteX2" fmla="*/ 379693 w 550591"/>
                <a:gd name="connsiteY2" fmla="*/ 11434 h 485273"/>
                <a:gd name="connsiteX3" fmla="*/ 544793 w 550591"/>
                <a:gd name="connsiteY3" fmla="*/ 189234 h 485273"/>
                <a:gd name="connsiteX4" fmla="*/ 506693 w 550591"/>
                <a:gd name="connsiteY4" fmla="*/ 367034 h 485273"/>
                <a:gd name="connsiteX5" fmla="*/ 443193 w 550591"/>
                <a:gd name="connsiteY5" fmla="*/ 468634 h 485273"/>
                <a:gd name="connsiteX6" fmla="*/ 227293 w 550591"/>
                <a:gd name="connsiteY6" fmla="*/ 468634 h 485273"/>
                <a:gd name="connsiteX7" fmla="*/ 2744 w 550591"/>
                <a:gd name="connsiteY7" fmla="*/ 307311 h 485273"/>
                <a:gd name="connsiteX0" fmla="*/ 1120 w 548967"/>
                <a:gd name="connsiteY0" fmla="*/ 307311 h 485273"/>
                <a:gd name="connsiteX1" fmla="*/ 149469 w 548967"/>
                <a:gd name="connsiteY1" fmla="*/ 49534 h 485273"/>
                <a:gd name="connsiteX2" fmla="*/ 378069 w 548967"/>
                <a:gd name="connsiteY2" fmla="*/ 11434 h 485273"/>
                <a:gd name="connsiteX3" fmla="*/ 543169 w 548967"/>
                <a:gd name="connsiteY3" fmla="*/ 189234 h 485273"/>
                <a:gd name="connsiteX4" fmla="*/ 505069 w 548967"/>
                <a:gd name="connsiteY4" fmla="*/ 367034 h 485273"/>
                <a:gd name="connsiteX5" fmla="*/ 441569 w 548967"/>
                <a:gd name="connsiteY5" fmla="*/ 468634 h 485273"/>
                <a:gd name="connsiteX6" fmla="*/ 225669 w 548967"/>
                <a:gd name="connsiteY6" fmla="*/ 468634 h 485273"/>
                <a:gd name="connsiteX7" fmla="*/ 1120 w 548967"/>
                <a:gd name="connsiteY7" fmla="*/ 307311 h 485273"/>
                <a:gd name="connsiteX0" fmla="*/ 1120 w 548967"/>
                <a:gd name="connsiteY0" fmla="*/ 307311 h 485273"/>
                <a:gd name="connsiteX1" fmla="*/ 149469 w 548967"/>
                <a:gd name="connsiteY1" fmla="*/ 49534 h 485273"/>
                <a:gd name="connsiteX2" fmla="*/ 378069 w 548967"/>
                <a:gd name="connsiteY2" fmla="*/ 11434 h 485273"/>
                <a:gd name="connsiteX3" fmla="*/ 543169 w 548967"/>
                <a:gd name="connsiteY3" fmla="*/ 189234 h 485273"/>
                <a:gd name="connsiteX4" fmla="*/ 505069 w 548967"/>
                <a:gd name="connsiteY4" fmla="*/ 367034 h 485273"/>
                <a:gd name="connsiteX5" fmla="*/ 441569 w 548967"/>
                <a:gd name="connsiteY5" fmla="*/ 468634 h 485273"/>
                <a:gd name="connsiteX6" fmla="*/ 225669 w 548967"/>
                <a:gd name="connsiteY6" fmla="*/ 468634 h 485273"/>
                <a:gd name="connsiteX7" fmla="*/ 1120 w 548967"/>
                <a:gd name="connsiteY7" fmla="*/ 307311 h 485273"/>
                <a:gd name="connsiteX0" fmla="*/ 87 w 547934"/>
                <a:gd name="connsiteY0" fmla="*/ 307311 h 494865"/>
                <a:gd name="connsiteX1" fmla="*/ 148436 w 547934"/>
                <a:gd name="connsiteY1" fmla="*/ 49534 h 494865"/>
                <a:gd name="connsiteX2" fmla="*/ 377036 w 547934"/>
                <a:gd name="connsiteY2" fmla="*/ 11434 h 494865"/>
                <a:gd name="connsiteX3" fmla="*/ 542136 w 547934"/>
                <a:gd name="connsiteY3" fmla="*/ 189234 h 494865"/>
                <a:gd name="connsiteX4" fmla="*/ 504036 w 547934"/>
                <a:gd name="connsiteY4" fmla="*/ 367034 h 494865"/>
                <a:gd name="connsiteX5" fmla="*/ 440536 w 547934"/>
                <a:gd name="connsiteY5" fmla="*/ 468634 h 494865"/>
                <a:gd name="connsiteX6" fmla="*/ 167887 w 547934"/>
                <a:gd name="connsiteY6" fmla="*/ 482821 h 494865"/>
                <a:gd name="connsiteX7" fmla="*/ 87 w 547934"/>
                <a:gd name="connsiteY7" fmla="*/ 307311 h 494865"/>
                <a:gd name="connsiteX0" fmla="*/ 1003 w 548850"/>
                <a:gd name="connsiteY0" fmla="*/ 304834 h 492388"/>
                <a:gd name="connsiteX1" fmla="*/ 112465 w 548850"/>
                <a:gd name="connsiteY1" fmla="*/ 55569 h 492388"/>
                <a:gd name="connsiteX2" fmla="*/ 377952 w 548850"/>
                <a:gd name="connsiteY2" fmla="*/ 8957 h 492388"/>
                <a:gd name="connsiteX3" fmla="*/ 543052 w 548850"/>
                <a:gd name="connsiteY3" fmla="*/ 186757 h 492388"/>
                <a:gd name="connsiteX4" fmla="*/ 504952 w 548850"/>
                <a:gd name="connsiteY4" fmla="*/ 364557 h 492388"/>
                <a:gd name="connsiteX5" fmla="*/ 441452 w 548850"/>
                <a:gd name="connsiteY5" fmla="*/ 466157 h 492388"/>
                <a:gd name="connsiteX6" fmla="*/ 168803 w 548850"/>
                <a:gd name="connsiteY6" fmla="*/ 480344 h 492388"/>
                <a:gd name="connsiteX7" fmla="*/ 1003 w 548850"/>
                <a:gd name="connsiteY7" fmla="*/ 304834 h 492388"/>
                <a:gd name="connsiteX0" fmla="*/ 1003 w 543092"/>
                <a:gd name="connsiteY0" fmla="*/ 304834 h 492388"/>
                <a:gd name="connsiteX1" fmla="*/ 112465 w 543092"/>
                <a:gd name="connsiteY1" fmla="*/ 55569 h 492388"/>
                <a:gd name="connsiteX2" fmla="*/ 377952 w 543092"/>
                <a:gd name="connsiteY2" fmla="*/ 8957 h 492388"/>
                <a:gd name="connsiteX3" fmla="*/ 543052 w 543092"/>
                <a:gd name="connsiteY3" fmla="*/ 186757 h 492388"/>
                <a:gd name="connsiteX4" fmla="*/ 394291 w 543092"/>
                <a:gd name="connsiteY4" fmla="*/ 302133 h 492388"/>
                <a:gd name="connsiteX5" fmla="*/ 441452 w 543092"/>
                <a:gd name="connsiteY5" fmla="*/ 466157 h 492388"/>
                <a:gd name="connsiteX6" fmla="*/ 168803 w 543092"/>
                <a:gd name="connsiteY6" fmla="*/ 480344 h 492388"/>
                <a:gd name="connsiteX7" fmla="*/ 1003 w 543092"/>
                <a:gd name="connsiteY7" fmla="*/ 304834 h 492388"/>
                <a:gd name="connsiteX0" fmla="*/ 1003 w 543099"/>
                <a:gd name="connsiteY0" fmla="*/ 304834 h 492388"/>
                <a:gd name="connsiteX1" fmla="*/ 112465 w 543099"/>
                <a:gd name="connsiteY1" fmla="*/ 55569 h 492388"/>
                <a:gd name="connsiteX2" fmla="*/ 377952 w 543099"/>
                <a:gd name="connsiteY2" fmla="*/ 8957 h 492388"/>
                <a:gd name="connsiteX3" fmla="*/ 543052 w 543099"/>
                <a:gd name="connsiteY3" fmla="*/ 186757 h 492388"/>
                <a:gd name="connsiteX4" fmla="*/ 363079 w 543099"/>
                <a:gd name="connsiteY4" fmla="*/ 245384 h 492388"/>
                <a:gd name="connsiteX5" fmla="*/ 441452 w 543099"/>
                <a:gd name="connsiteY5" fmla="*/ 466157 h 492388"/>
                <a:gd name="connsiteX6" fmla="*/ 168803 w 543099"/>
                <a:gd name="connsiteY6" fmla="*/ 480344 h 492388"/>
                <a:gd name="connsiteX7" fmla="*/ 1003 w 543099"/>
                <a:gd name="connsiteY7" fmla="*/ 304834 h 492388"/>
                <a:gd name="connsiteX0" fmla="*/ 1003 w 543099"/>
                <a:gd name="connsiteY0" fmla="*/ 304834 h 486536"/>
                <a:gd name="connsiteX1" fmla="*/ 112465 w 543099"/>
                <a:gd name="connsiteY1" fmla="*/ 55569 h 486536"/>
                <a:gd name="connsiteX2" fmla="*/ 377952 w 543099"/>
                <a:gd name="connsiteY2" fmla="*/ 8957 h 486536"/>
                <a:gd name="connsiteX3" fmla="*/ 543052 w 543099"/>
                <a:gd name="connsiteY3" fmla="*/ 186757 h 486536"/>
                <a:gd name="connsiteX4" fmla="*/ 363079 w 543099"/>
                <a:gd name="connsiteY4" fmla="*/ 245384 h 486536"/>
                <a:gd name="connsiteX5" fmla="*/ 344979 w 543099"/>
                <a:gd name="connsiteY5" fmla="*/ 440620 h 486536"/>
                <a:gd name="connsiteX6" fmla="*/ 168803 w 543099"/>
                <a:gd name="connsiteY6" fmla="*/ 480344 h 486536"/>
                <a:gd name="connsiteX7" fmla="*/ 1003 w 543099"/>
                <a:gd name="connsiteY7" fmla="*/ 304834 h 486536"/>
                <a:gd name="connsiteX0" fmla="*/ 1003 w 543099"/>
                <a:gd name="connsiteY0" fmla="*/ 304834 h 486536"/>
                <a:gd name="connsiteX1" fmla="*/ 112465 w 543099"/>
                <a:gd name="connsiteY1" fmla="*/ 55569 h 486536"/>
                <a:gd name="connsiteX2" fmla="*/ 377952 w 543099"/>
                <a:gd name="connsiteY2" fmla="*/ 8957 h 486536"/>
                <a:gd name="connsiteX3" fmla="*/ 543052 w 543099"/>
                <a:gd name="connsiteY3" fmla="*/ 186757 h 486536"/>
                <a:gd name="connsiteX4" fmla="*/ 363079 w 543099"/>
                <a:gd name="connsiteY4" fmla="*/ 245384 h 486536"/>
                <a:gd name="connsiteX5" fmla="*/ 344979 w 543099"/>
                <a:gd name="connsiteY5" fmla="*/ 440620 h 486536"/>
                <a:gd name="connsiteX6" fmla="*/ 168803 w 543099"/>
                <a:gd name="connsiteY6" fmla="*/ 480344 h 486536"/>
                <a:gd name="connsiteX7" fmla="*/ 1003 w 543099"/>
                <a:gd name="connsiteY7" fmla="*/ 304834 h 486536"/>
                <a:gd name="connsiteX0" fmla="*/ 1003 w 543099"/>
                <a:gd name="connsiteY0" fmla="*/ 304834 h 489282"/>
                <a:gd name="connsiteX1" fmla="*/ 112465 w 543099"/>
                <a:gd name="connsiteY1" fmla="*/ 55569 h 489282"/>
                <a:gd name="connsiteX2" fmla="*/ 377952 w 543099"/>
                <a:gd name="connsiteY2" fmla="*/ 8957 h 489282"/>
                <a:gd name="connsiteX3" fmla="*/ 543052 w 543099"/>
                <a:gd name="connsiteY3" fmla="*/ 186757 h 489282"/>
                <a:gd name="connsiteX4" fmla="*/ 363079 w 543099"/>
                <a:gd name="connsiteY4" fmla="*/ 245384 h 489282"/>
                <a:gd name="connsiteX5" fmla="*/ 364841 w 543099"/>
                <a:gd name="connsiteY5" fmla="*/ 454807 h 489282"/>
                <a:gd name="connsiteX6" fmla="*/ 168803 w 543099"/>
                <a:gd name="connsiteY6" fmla="*/ 480344 h 489282"/>
                <a:gd name="connsiteX7" fmla="*/ 1003 w 543099"/>
                <a:gd name="connsiteY7" fmla="*/ 304834 h 489282"/>
                <a:gd name="connsiteX0" fmla="*/ 1003 w 543099"/>
                <a:gd name="connsiteY0" fmla="*/ 304834 h 496019"/>
                <a:gd name="connsiteX1" fmla="*/ 112465 w 543099"/>
                <a:gd name="connsiteY1" fmla="*/ 55569 h 496019"/>
                <a:gd name="connsiteX2" fmla="*/ 377952 w 543099"/>
                <a:gd name="connsiteY2" fmla="*/ 8957 h 496019"/>
                <a:gd name="connsiteX3" fmla="*/ 543052 w 543099"/>
                <a:gd name="connsiteY3" fmla="*/ 186757 h 496019"/>
                <a:gd name="connsiteX4" fmla="*/ 363079 w 543099"/>
                <a:gd name="connsiteY4" fmla="*/ 245384 h 496019"/>
                <a:gd name="connsiteX5" fmla="*/ 364841 w 543099"/>
                <a:gd name="connsiteY5" fmla="*/ 454807 h 496019"/>
                <a:gd name="connsiteX6" fmla="*/ 168803 w 543099"/>
                <a:gd name="connsiteY6" fmla="*/ 480344 h 496019"/>
                <a:gd name="connsiteX7" fmla="*/ 1003 w 543099"/>
                <a:gd name="connsiteY7" fmla="*/ 304834 h 496019"/>
                <a:gd name="connsiteX0" fmla="*/ 1003 w 543099"/>
                <a:gd name="connsiteY0" fmla="*/ 304834 h 496019"/>
                <a:gd name="connsiteX1" fmla="*/ 112465 w 543099"/>
                <a:gd name="connsiteY1" fmla="*/ 55569 h 496019"/>
                <a:gd name="connsiteX2" fmla="*/ 377952 w 543099"/>
                <a:gd name="connsiteY2" fmla="*/ 8957 h 496019"/>
                <a:gd name="connsiteX3" fmla="*/ 543052 w 543099"/>
                <a:gd name="connsiteY3" fmla="*/ 186757 h 496019"/>
                <a:gd name="connsiteX4" fmla="*/ 363079 w 543099"/>
                <a:gd name="connsiteY4" fmla="*/ 245384 h 496019"/>
                <a:gd name="connsiteX5" fmla="*/ 364841 w 543099"/>
                <a:gd name="connsiteY5" fmla="*/ 454807 h 496019"/>
                <a:gd name="connsiteX6" fmla="*/ 168803 w 543099"/>
                <a:gd name="connsiteY6" fmla="*/ 480344 h 496019"/>
                <a:gd name="connsiteX7" fmla="*/ 1003 w 543099"/>
                <a:gd name="connsiteY7" fmla="*/ 304834 h 496019"/>
                <a:gd name="connsiteX0" fmla="*/ 1003 w 543099"/>
                <a:gd name="connsiteY0" fmla="*/ 304834 h 497956"/>
                <a:gd name="connsiteX1" fmla="*/ 112465 w 543099"/>
                <a:gd name="connsiteY1" fmla="*/ 55569 h 497956"/>
                <a:gd name="connsiteX2" fmla="*/ 377952 w 543099"/>
                <a:gd name="connsiteY2" fmla="*/ 8957 h 497956"/>
                <a:gd name="connsiteX3" fmla="*/ 543052 w 543099"/>
                <a:gd name="connsiteY3" fmla="*/ 186757 h 497956"/>
                <a:gd name="connsiteX4" fmla="*/ 363079 w 543099"/>
                <a:gd name="connsiteY4" fmla="*/ 245384 h 497956"/>
                <a:gd name="connsiteX5" fmla="*/ 364841 w 543099"/>
                <a:gd name="connsiteY5" fmla="*/ 454807 h 497956"/>
                <a:gd name="connsiteX6" fmla="*/ 168803 w 543099"/>
                <a:gd name="connsiteY6" fmla="*/ 480344 h 497956"/>
                <a:gd name="connsiteX7" fmla="*/ 1003 w 543099"/>
                <a:gd name="connsiteY7" fmla="*/ 304834 h 497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43099" h="497956">
                  <a:moveTo>
                    <a:pt x="1003" y="304834"/>
                  </a:moveTo>
                  <a:cubicBezTo>
                    <a:pt x="-8387" y="234038"/>
                    <a:pt x="49640" y="104882"/>
                    <a:pt x="112465" y="55569"/>
                  </a:cubicBezTo>
                  <a:cubicBezTo>
                    <a:pt x="175290" y="6256"/>
                    <a:pt x="306188" y="-12908"/>
                    <a:pt x="377952" y="8957"/>
                  </a:cubicBezTo>
                  <a:cubicBezTo>
                    <a:pt x="449717" y="30822"/>
                    <a:pt x="545531" y="147353"/>
                    <a:pt x="543052" y="186757"/>
                  </a:cubicBezTo>
                  <a:cubicBezTo>
                    <a:pt x="540573" y="226162"/>
                    <a:pt x="392781" y="200709"/>
                    <a:pt x="363079" y="245384"/>
                  </a:cubicBezTo>
                  <a:cubicBezTo>
                    <a:pt x="333377" y="290059"/>
                    <a:pt x="422758" y="358425"/>
                    <a:pt x="364841" y="454807"/>
                  </a:cubicBezTo>
                  <a:cubicBezTo>
                    <a:pt x="326964" y="509336"/>
                    <a:pt x="229443" y="505339"/>
                    <a:pt x="168803" y="480344"/>
                  </a:cubicBezTo>
                  <a:cubicBezTo>
                    <a:pt x="108163" y="455349"/>
                    <a:pt x="10393" y="375630"/>
                    <a:pt x="1003" y="30483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B279029F-F327-434D-99FE-927A5FEA4C7A}"/>
                </a:ext>
              </a:extLst>
            </p:cNvPr>
            <p:cNvSpPr txBox="1"/>
            <p:nvPr/>
          </p:nvSpPr>
          <p:spPr>
            <a:xfrm>
              <a:off x="3059553" y="2504084"/>
              <a:ext cx="2948201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solidFill>
                    <a:schemeClr val="bg1"/>
                  </a:solidFill>
                  <a:latin typeface="江城律动宋" panose="02020700000000000000" pitchFamily="18" charset="-122"/>
                  <a:ea typeface="江城律动宋" panose="02020700000000000000" pitchFamily="18" charset="-122"/>
                </a:rPr>
                <a:t>人工智能导论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9D38EBAE-EA11-4150-9AC4-973863A4E61F}"/>
                </a:ext>
              </a:extLst>
            </p:cNvPr>
            <p:cNvSpPr/>
            <p:nvPr/>
          </p:nvSpPr>
          <p:spPr>
            <a:xfrm>
              <a:off x="2334582" y="2475270"/>
              <a:ext cx="60465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7EC3C6"/>
                  </a:solidFill>
                  <a:latin typeface="江城律动宋" panose="02020700000000000000" pitchFamily="18" charset="-122"/>
                  <a:ea typeface="江城律动宋" panose="02020700000000000000" pitchFamily="18" charset="-122"/>
                  <a:cs typeface="+mn-ea"/>
                  <a:sym typeface="+mn-lt"/>
                </a:rPr>
                <a:t>02</a:t>
              </a:r>
              <a:endParaRPr lang="zh-CN" altLang="en-US" sz="2800" dirty="0">
                <a:solidFill>
                  <a:srgbClr val="7EC3C6"/>
                </a:solidFill>
                <a:latin typeface="江城律动宋" panose="02020700000000000000" pitchFamily="18" charset="-122"/>
                <a:ea typeface="江城律动宋" panose="02020700000000000000" pitchFamily="18" charset="-122"/>
                <a:cs typeface="+mn-ea"/>
                <a:sym typeface="+mn-lt"/>
              </a:endParaRPr>
            </a:p>
          </p:txBody>
        </p:sp>
        <p:sp>
          <p:nvSpPr>
            <p:cNvPr id="31" name="任意多边形: 形状 30">
              <a:extLst>
                <a:ext uri="{FF2B5EF4-FFF2-40B4-BE49-F238E27FC236}">
                  <a16:creationId xmlns:a16="http://schemas.microsoft.com/office/drawing/2014/main" id="{4054E84E-C202-4F8C-87C4-B483962A4378}"/>
                </a:ext>
              </a:extLst>
            </p:cNvPr>
            <p:cNvSpPr/>
            <p:nvPr/>
          </p:nvSpPr>
          <p:spPr>
            <a:xfrm rot="11847306">
              <a:off x="2775256" y="2737889"/>
              <a:ext cx="347668" cy="284744"/>
            </a:xfrm>
            <a:custGeom>
              <a:avLst/>
              <a:gdLst>
                <a:gd name="connsiteX0" fmla="*/ 1511 w 515309"/>
                <a:gd name="connsiteY0" fmla="*/ 395946 h 483314"/>
                <a:gd name="connsiteX1" fmla="*/ 115811 w 515309"/>
                <a:gd name="connsiteY1" fmla="*/ 53046 h 483314"/>
                <a:gd name="connsiteX2" fmla="*/ 344411 w 515309"/>
                <a:gd name="connsiteY2" fmla="*/ 14946 h 483314"/>
                <a:gd name="connsiteX3" fmla="*/ 509511 w 515309"/>
                <a:gd name="connsiteY3" fmla="*/ 192746 h 483314"/>
                <a:gd name="connsiteX4" fmla="*/ 471411 w 515309"/>
                <a:gd name="connsiteY4" fmla="*/ 370546 h 483314"/>
                <a:gd name="connsiteX5" fmla="*/ 407911 w 515309"/>
                <a:gd name="connsiteY5" fmla="*/ 472146 h 483314"/>
                <a:gd name="connsiteX6" fmla="*/ 192011 w 515309"/>
                <a:gd name="connsiteY6" fmla="*/ 472146 h 483314"/>
                <a:gd name="connsiteX7" fmla="*/ 1511 w 515309"/>
                <a:gd name="connsiteY7" fmla="*/ 395946 h 483314"/>
                <a:gd name="connsiteX0" fmla="*/ 1119 w 548966"/>
                <a:gd name="connsiteY0" fmla="*/ 307311 h 485273"/>
                <a:gd name="connsiteX1" fmla="*/ 149468 w 548966"/>
                <a:gd name="connsiteY1" fmla="*/ 49534 h 485273"/>
                <a:gd name="connsiteX2" fmla="*/ 378068 w 548966"/>
                <a:gd name="connsiteY2" fmla="*/ 11434 h 485273"/>
                <a:gd name="connsiteX3" fmla="*/ 543168 w 548966"/>
                <a:gd name="connsiteY3" fmla="*/ 189234 h 485273"/>
                <a:gd name="connsiteX4" fmla="*/ 505068 w 548966"/>
                <a:gd name="connsiteY4" fmla="*/ 367034 h 485273"/>
                <a:gd name="connsiteX5" fmla="*/ 441568 w 548966"/>
                <a:gd name="connsiteY5" fmla="*/ 468634 h 485273"/>
                <a:gd name="connsiteX6" fmla="*/ 225668 w 548966"/>
                <a:gd name="connsiteY6" fmla="*/ 468634 h 485273"/>
                <a:gd name="connsiteX7" fmla="*/ 1119 w 548966"/>
                <a:gd name="connsiteY7" fmla="*/ 307311 h 485273"/>
                <a:gd name="connsiteX0" fmla="*/ 2744 w 550591"/>
                <a:gd name="connsiteY0" fmla="*/ 307311 h 485273"/>
                <a:gd name="connsiteX1" fmla="*/ 151093 w 550591"/>
                <a:gd name="connsiteY1" fmla="*/ 49534 h 485273"/>
                <a:gd name="connsiteX2" fmla="*/ 379693 w 550591"/>
                <a:gd name="connsiteY2" fmla="*/ 11434 h 485273"/>
                <a:gd name="connsiteX3" fmla="*/ 544793 w 550591"/>
                <a:gd name="connsiteY3" fmla="*/ 189234 h 485273"/>
                <a:gd name="connsiteX4" fmla="*/ 506693 w 550591"/>
                <a:gd name="connsiteY4" fmla="*/ 367034 h 485273"/>
                <a:gd name="connsiteX5" fmla="*/ 443193 w 550591"/>
                <a:gd name="connsiteY5" fmla="*/ 468634 h 485273"/>
                <a:gd name="connsiteX6" fmla="*/ 227293 w 550591"/>
                <a:gd name="connsiteY6" fmla="*/ 468634 h 485273"/>
                <a:gd name="connsiteX7" fmla="*/ 2744 w 550591"/>
                <a:gd name="connsiteY7" fmla="*/ 307311 h 485273"/>
                <a:gd name="connsiteX0" fmla="*/ 1120 w 548967"/>
                <a:gd name="connsiteY0" fmla="*/ 307311 h 485273"/>
                <a:gd name="connsiteX1" fmla="*/ 149469 w 548967"/>
                <a:gd name="connsiteY1" fmla="*/ 49534 h 485273"/>
                <a:gd name="connsiteX2" fmla="*/ 378069 w 548967"/>
                <a:gd name="connsiteY2" fmla="*/ 11434 h 485273"/>
                <a:gd name="connsiteX3" fmla="*/ 543169 w 548967"/>
                <a:gd name="connsiteY3" fmla="*/ 189234 h 485273"/>
                <a:gd name="connsiteX4" fmla="*/ 505069 w 548967"/>
                <a:gd name="connsiteY4" fmla="*/ 367034 h 485273"/>
                <a:gd name="connsiteX5" fmla="*/ 441569 w 548967"/>
                <a:gd name="connsiteY5" fmla="*/ 468634 h 485273"/>
                <a:gd name="connsiteX6" fmla="*/ 225669 w 548967"/>
                <a:gd name="connsiteY6" fmla="*/ 468634 h 485273"/>
                <a:gd name="connsiteX7" fmla="*/ 1120 w 548967"/>
                <a:gd name="connsiteY7" fmla="*/ 307311 h 485273"/>
                <a:gd name="connsiteX0" fmla="*/ 1120 w 548967"/>
                <a:gd name="connsiteY0" fmla="*/ 307311 h 485273"/>
                <a:gd name="connsiteX1" fmla="*/ 149469 w 548967"/>
                <a:gd name="connsiteY1" fmla="*/ 49534 h 485273"/>
                <a:gd name="connsiteX2" fmla="*/ 378069 w 548967"/>
                <a:gd name="connsiteY2" fmla="*/ 11434 h 485273"/>
                <a:gd name="connsiteX3" fmla="*/ 543169 w 548967"/>
                <a:gd name="connsiteY3" fmla="*/ 189234 h 485273"/>
                <a:gd name="connsiteX4" fmla="*/ 505069 w 548967"/>
                <a:gd name="connsiteY4" fmla="*/ 367034 h 485273"/>
                <a:gd name="connsiteX5" fmla="*/ 441569 w 548967"/>
                <a:gd name="connsiteY5" fmla="*/ 468634 h 485273"/>
                <a:gd name="connsiteX6" fmla="*/ 225669 w 548967"/>
                <a:gd name="connsiteY6" fmla="*/ 468634 h 485273"/>
                <a:gd name="connsiteX7" fmla="*/ 1120 w 548967"/>
                <a:gd name="connsiteY7" fmla="*/ 307311 h 485273"/>
                <a:gd name="connsiteX0" fmla="*/ 87 w 547934"/>
                <a:gd name="connsiteY0" fmla="*/ 307311 h 494865"/>
                <a:gd name="connsiteX1" fmla="*/ 148436 w 547934"/>
                <a:gd name="connsiteY1" fmla="*/ 49534 h 494865"/>
                <a:gd name="connsiteX2" fmla="*/ 377036 w 547934"/>
                <a:gd name="connsiteY2" fmla="*/ 11434 h 494865"/>
                <a:gd name="connsiteX3" fmla="*/ 542136 w 547934"/>
                <a:gd name="connsiteY3" fmla="*/ 189234 h 494865"/>
                <a:gd name="connsiteX4" fmla="*/ 504036 w 547934"/>
                <a:gd name="connsiteY4" fmla="*/ 367034 h 494865"/>
                <a:gd name="connsiteX5" fmla="*/ 440536 w 547934"/>
                <a:gd name="connsiteY5" fmla="*/ 468634 h 494865"/>
                <a:gd name="connsiteX6" fmla="*/ 167887 w 547934"/>
                <a:gd name="connsiteY6" fmla="*/ 482821 h 494865"/>
                <a:gd name="connsiteX7" fmla="*/ 87 w 547934"/>
                <a:gd name="connsiteY7" fmla="*/ 307311 h 494865"/>
                <a:gd name="connsiteX0" fmla="*/ 1003 w 548850"/>
                <a:gd name="connsiteY0" fmla="*/ 304834 h 492388"/>
                <a:gd name="connsiteX1" fmla="*/ 112465 w 548850"/>
                <a:gd name="connsiteY1" fmla="*/ 55569 h 492388"/>
                <a:gd name="connsiteX2" fmla="*/ 377952 w 548850"/>
                <a:gd name="connsiteY2" fmla="*/ 8957 h 492388"/>
                <a:gd name="connsiteX3" fmla="*/ 543052 w 548850"/>
                <a:gd name="connsiteY3" fmla="*/ 186757 h 492388"/>
                <a:gd name="connsiteX4" fmla="*/ 504952 w 548850"/>
                <a:gd name="connsiteY4" fmla="*/ 364557 h 492388"/>
                <a:gd name="connsiteX5" fmla="*/ 441452 w 548850"/>
                <a:gd name="connsiteY5" fmla="*/ 466157 h 492388"/>
                <a:gd name="connsiteX6" fmla="*/ 168803 w 548850"/>
                <a:gd name="connsiteY6" fmla="*/ 480344 h 492388"/>
                <a:gd name="connsiteX7" fmla="*/ 1003 w 548850"/>
                <a:gd name="connsiteY7" fmla="*/ 304834 h 492388"/>
                <a:gd name="connsiteX0" fmla="*/ 1003 w 543092"/>
                <a:gd name="connsiteY0" fmla="*/ 304834 h 492388"/>
                <a:gd name="connsiteX1" fmla="*/ 112465 w 543092"/>
                <a:gd name="connsiteY1" fmla="*/ 55569 h 492388"/>
                <a:gd name="connsiteX2" fmla="*/ 377952 w 543092"/>
                <a:gd name="connsiteY2" fmla="*/ 8957 h 492388"/>
                <a:gd name="connsiteX3" fmla="*/ 543052 w 543092"/>
                <a:gd name="connsiteY3" fmla="*/ 186757 h 492388"/>
                <a:gd name="connsiteX4" fmla="*/ 394291 w 543092"/>
                <a:gd name="connsiteY4" fmla="*/ 302133 h 492388"/>
                <a:gd name="connsiteX5" fmla="*/ 441452 w 543092"/>
                <a:gd name="connsiteY5" fmla="*/ 466157 h 492388"/>
                <a:gd name="connsiteX6" fmla="*/ 168803 w 543092"/>
                <a:gd name="connsiteY6" fmla="*/ 480344 h 492388"/>
                <a:gd name="connsiteX7" fmla="*/ 1003 w 543092"/>
                <a:gd name="connsiteY7" fmla="*/ 304834 h 492388"/>
                <a:gd name="connsiteX0" fmla="*/ 1003 w 543099"/>
                <a:gd name="connsiteY0" fmla="*/ 304834 h 492388"/>
                <a:gd name="connsiteX1" fmla="*/ 112465 w 543099"/>
                <a:gd name="connsiteY1" fmla="*/ 55569 h 492388"/>
                <a:gd name="connsiteX2" fmla="*/ 377952 w 543099"/>
                <a:gd name="connsiteY2" fmla="*/ 8957 h 492388"/>
                <a:gd name="connsiteX3" fmla="*/ 543052 w 543099"/>
                <a:gd name="connsiteY3" fmla="*/ 186757 h 492388"/>
                <a:gd name="connsiteX4" fmla="*/ 363079 w 543099"/>
                <a:gd name="connsiteY4" fmla="*/ 245384 h 492388"/>
                <a:gd name="connsiteX5" fmla="*/ 441452 w 543099"/>
                <a:gd name="connsiteY5" fmla="*/ 466157 h 492388"/>
                <a:gd name="connsiteX6" fmla="*/ 168803 w 543099"/>
                <a:gd name="connsiteY6" fmla="*/ 480344 h 492388"/>
                <a:gd name="connsiteX7" fmla="*/ 1003 w 543099"/>
                <a:gd name="connsiteY7" fmla="*/ 304834 h 492388"/>
                <a:gd name="connsiteX0" fmla="*/ 1003 w 543099"/>
                <a:gd name="connsiteY0" fmla="*/ 304834 h 486536"/>
                <a:gd name="connsiteX1" fmla="*/ 112465 w 543099"/>
                <a:gd name="connsiteY1" fmla="*/ 55569 h 486536"/>
                <a:gd name="connsiteX2" fmla="*/ 377952 w 543099"/>
                <a:gd name="connsiteY2" fmla="*/ 8957 h 486536"/>
                <a:gd name="connsiteX3" fmla="*/ 543052 w 543099"/>
                <a:gd name="connsiteY3" fmla="*/ 186757 h 486536"/>
                <a:gd name="connsiteX4" fmla="*/ 363079 w 543099"/>
                <a:gd name="connsiteY4" fmla="*/ 245384 h 486536"/>
                <a:gd name="connsiteX5" fmla="*/ 344979 w 543099"/>
                <a:gd name="connsiteY5" fmla="*/ 440620 h 486536"/>
                <a:gd name="connsiteX6" fmla="*/ 168803 w 543099"/>
                <a:gd name="connsiteY6" fmla="*/ 480344 h 486536"/>
                <a:gd name="connsiteX7" fmla="*/ 1003 w 543099"/>
                <a:gd name="connsiteY7" fmla="*/ 304834 h 486536"/>
                <a:gd name="connsiteX0" fmla="*/ 1003 w 543099"/>
                <a:gd name="connsiteY0" fmla="*/ 304834 h 486536"/>
                <a:gd name="connsiteX1" fmla="*/ 112465 w 543099"/>
                <a:gd name="connsiteY1" fmla="*/ 55569 h 486536"/>
                <a:gd name="connsiteX2" fmla="*/ 377952 w 543099"/>
                <a:gd name="connsiteY2" fmla="*/ 8957 h 486536"/>
                <a:gd name="connsiteX3" fmla="*/ 543052 w 543099"/>
                <a:gd name="connsiteY3" fmla="*/ 186757 h 486536"/>
                <a:gd name="connsiteX4" fmla="*/ 363079 w 543099"/>
                <a:gd name="connsiteY4" fmla="*/ 245384 h 486536"/>
                <a:gd name="connsiteX5" fmla="*/ 344979 w 543099"/>
                <a:gd name="connsiteY5" fmla="*/ 440620 h 486536"/>
                <a:gd name="connsiteX6" fmla="*/ 168803 w 543099"/>
                <a:gd name="connsiteY6" fmla="*/ 480344 h 486536"/>
                <a:gd name="connsiteX7" fmla="*/ 1003 w 543099"/>
                <a:gd name="connsiteY7" fmla="*/ 304834 h 486536"/>
                <a:gd name="connsiteX0" fmla="*/ 1003 w 543099"/>
                <a:gd name="connsiteY0" fmla="*/ 304834 h 489282"/>
                <a:gd name="connsiteX1" fmla="*/ 112465 w 543099"/>
                <a:gd name="connsiteY1" fmla="*/ 55569 h 489282"/>
                <a:gd name="connsiteX2" fmla="*/ 377952 w 543099"/>
                <a:gd name="connsiteY2" fmla="*/ 8957 h 489282"/>
                <a:gd name="connsiteX3" fmla="*/ 543052 w 543099"/>
                <a:gd name="connsiteY3" fmla="*/ 186757 h 489282"/>
                <a:gd name="connsiteX4" fmla="*/ 363079 w 543099"/>
                <a:gd name="connsiteY4" fmla="*/ 245384 h 489282"/>
                <a:gd name="connsiteX5" fmla="*/ 364841 w 543099"/>
                <a:gd name="connsiteY5" fmla="*/ 454807 h 489282"/>
                <a:gd name="connsiteX6" fmla="*/ 168803 w 543099"/>
                <a:gd name="connsiteY6" fmla="*/ 480344 h 489282"/>
                <a:gd name="connsiteX7" fmla="*/ 1003 w 543099"/>
                <a:gd name="connsiteY7" fmla="*/ 304834 h 489282"/>
                <a:gd name="connsiteX0" fmla="*/ 1003 w 543099"/>
                <a:gd name="connsiteY0" fmla="*/ 304834 h 496019"/>
                <a:gd name="connsiteX1" fmla="*/ 112465 w 543099"/>
                <a:gd name="connsiteY1" fmla="*/ 55569 h 496019"/>
                <a:gd name="connsiteX2" fmla="*/ 377952 w 543099"/>
                <a:gd name="connsiteY2" fmla="*/ 8957 h 496019"/>
                <a:gd name="connsiteX3" fmla="*/ 543052 w 543099"/>
                <a:gd name="connsiteY3" fmla="*/ 186757 h 496019"/>
                <a:gd name="connsiteX4" fmla="*/ 363079 w 543099"/>
                <a:gd name="connsiteY4" fmla="*/ 245384 h 496019"/>
                <a:gd name="connsiteX5" fmla="*/ 364841 w 543099"/>
                <a:gd name="connsiteY5" fmla="*/ 454807 h 496019"/>
                <a:gd name="connsiteX6" fmla="*/ 168803 w 543099"/>
                <a:gd name="connsiteY6" fmla="*/ 480344 h 496019"/>
                <a:gd name="connsiteX7" fmla="*/ 1003 w 543099"/>
                <a:gd name="connsiteY7" fmla="*/ 304834 h 496019"/>
                <a:gd name="connsiteX0" fmla="*/ 1003 w 543099"/>
                <a:gd name="connsiteY0" fmla="*/ 304834 h 496019"/>
                <a:gd name="connsiteX1" fmla="*/ 112465 w 543099"/>
                <a:gd name="connsiteY1" fmla="*/ 55569 h 496019"/>
                <a:gd name="connsiteX2" fmla="*/ 377952 w 543099"/>
                <a:gd name="connsiteY2" fmla="*/ 8957 h 496019"/>
                <a:gd name="connsiteX3" fmla="*/ 543052 w 543099"/>
                <a:gd name="connsiteY3" fmla="*/ 186757 h 496019"/>
                <a:gd name="connsiteX4" fmla="*/ 363079 w 543099"/>
                <a:gd name="connsiteY4" fmla="*/ 245384 h 496019"/>
                <a:gd name="connsiteX5" fmla="*/ 364841 w 543099"/>
                <a:gd name="connsiteY5" fmla="*/ 454807 h 496019"/>
                <a:gd name="connsiteX6" fmla="*/ 168803 w 543099"/>
                <a:gd name="connsiteY6" fmla="*/ 480344 h 496019"/>
                <a:gd name="connsiteX7" fmla="*/ 1003 w 543099"/>
                <a:gd name="connsiteY7" fmla="*/ 304834 h 496019"/>
                <a:gd name="connsiteX0" fmla="*/ 1003 w 543099"/>
                <a:gd name="connsiteY0" fmla="*/ 304834 h 497956"/>
                <a:gd name="connsiteX1" fmla="*/ 112465 w 543099"/>
                <a:gd name="connsiteY1" fmla="*/ 55569 h 497956"/>
                <a:gd name="connsiteX2" fmla="*/ 377952 w 543099"/>
                <a:gd name="connsiteY2" fmla="*/ 8957 h 497956"/>
                <a:gd name="connsiteX3" fmla="*/ 543052 w 543099"/>
                <a:gd name="connsiteY3" fmla="*/ 186757 h 497956"/>
                <a:gd name="connsiteX4" fmla="*/ 363079 w 543099"/>
                <a:gd name="connsiteY4" fmla="*/ 245384 h 497956"/>
                <a:gd name="connsiteX5" fmla="*/ 364841 w 543099"/>
                <a:gd name="connsiteY5" fmla="*/ 454807 h 497956"/>
                <a:gd name="connsiteX6" fmla="*/ 168803 w 543099"/>
                <a:gd name="connsiteY6" fmla="*/ 480344 h 497956"/>
                <a:gd name="connsiteX7" fmla="*/ 1003 w 543099"/>
                <a:gd name="connsiteY7" fmla="*/ 304834 h 497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43099" h="497956">
                  <a:moveTo>
                    <a:pt x="1003" y="304834"/>
                  </a:moveTo>
                  <a:cubicBezTo>
                    <a:pt x="-8387" y="234038"/>
                    <a:pt x="49640" y="104882"/>
                    <a:pt x="112465" y="55569"/>
                  </a:cubicBezTo>
                  <a:cubicBezTo>
                    <a:pt x="175290" y="6256"/>
                    <a:pt x="306188" y="-12908"/>
                    <a:pt x="377952" y="8957"/>
                  </a:cubicBezTo>
                  <a:cubicBezTo>
                    <a:pt x="449717" y="30822"/>
                    <a:pt x="545531" y="147353"/>
                    <a:pt x="543052" y="186757"/>
                  </a:cubicBezTo>
                  <a:cubicBezTo>
                    <a:pt x="540573" y="226162"/>
                    <a:pt x="392781" y="200709"/>
                    <a:pt x="363079" y="245384"/>
                  </a:cubicBezTo>
                  <a:cubicBezTo>
                    <a:pt x="333377" y="290059"/>
                    <a:pt x="422758" y="358425"/>
                    <a:pt x="364841" y="454807"/>
                  </a:cubicBezTo>
                  <a:cubicBezTo>
                    <a:pt x="326964" y="509336"/>
                    <a:pt x="229443" y="505339"/>
                    <a:pt x="168803" y="480344"/>
                  </a:cubicBezTo>
                  <a:cubicBezTo>
                    <a:pt x="108163" y="455349"/>
                    <a:pt x="10393" y="375630"/>
                    <a:pt x="1003" y="304834"/>
                  </a:cubicBezTo>
                  <a:close/>
                </a:path>
              </a:pathLst>
            </a:custGeom>
            <a:solidFill>
              <a:schemeClr val="bg1">
                <a:alpha val="2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33D54532-7CD6-41DF-B779-2B446DED3062}"/>
              </a:ext>
            </a:extLst>
          </p:cNvPr>
          <p:cNvGrpSpPr/>
          <p:nvPr/>
        </p:nvGrpSpPr>
        <p:grpSpPr>
          <a:xfrm>
            <a:off x="2306789" y="3741047"/>
            <a:ext cx="3700965" cy="690194"/>
            <a:chOff x="2306789" y="2391783"/>
            <a:chExt cx="3700965" cy="690194"/>
          </a:xfrm>
        </p:grpSpPr>
        <p:sp>
          <p:nvSpPr>
            <p:cNvPr id="33" name="任意多边形: 形状 32">
              <a:extLst>
                <a:ext uri="{FF2B5EF4-FFF2-40B4-BE49-F238E27FC236}">
                  <a16:creationId xmlns:a16="http://schemas.microsoft.com/office/drawing/2014/main" id="{7C0A0D7D-572A-468F-96F5-6CB8B7AA119C}"/>
                </a:ext>
              </a:extLst>
            </p:cNvPr>
            <p:cNvSpPr/>
            <p:nvPr/>
          </p:nvSpPr>
          <p:spPr>
            <a:xfrm>
              <a:off x="2306789" y="2391783"/>
              <a:ext cx="752764" cy="690194"/>
            </a:xfrm>
            <a:custGeom>
              <a:avLst/>
              <a:gdLst>
                <a:gd name="connsiteX0" fmla="*/ 1511 w 515309"/>
                <a:gd name="connsiteY0" fmla="*/ 395946 h 483314"/>
                <a:gd name="connsiteX1" fmla="*/ 115811 w 515309"/>
                <a:gd name="connsiteY1" fmla="*/ 53046 h 483314"/>
                <a:gd name="connsiteX2" fmla="*/ 344411 w 515309"/>
                <a:gd name="connsiteY2" fmla="*/ 14946 h 483314"/>
                <a:gd name="connsiteX3" fmla="*/ 509511 w 515309"/>
                <a:gd name="connsiteY3" fmla="*/ 192746 h 483314"/>
                <a:gd name="connsiteX4" fmla="*/ 471411 w 515309"/>
                <a:gd name="connsiteY4" fmla="*/ 370546 h 483314"/>
                <a:gd name="connsiteX5" fmla="*/ 407911 w 515309"/>
                <a:gd name="connsiteY5" fmla="*/ 472146 h 483314"/>
                <a:gd name="connsiteX6" fmla="*/ 192011 w 515309"/>
                <a:gd name="connsiteY6" fmla="*/ 472146 h 483314"/>
                <a:gd name="connsiteX7" fmla="*/ 1511 w 515309"/>
                <a:gd name="connsiteY7" fmla="*/ 395946 h 483314"/>
                <a:gd name="connsiteX0" fmla="*/ 1119 w 548966"/>
                <a:gd name="connsiteY0" fmla="*/ 307311 h 485273"/>
                <a:gd name="connsiteX1" fmla="*/ 149468 w 548966"/>
                <a:gd name="connsiteY1" fmla="*/ 49534 h 485273"/>
                <a:gd name="connsiteX2" fmla="*/ 378068 w 548966"/>
                <a:gd name="connsiteY2" fmla="*/ 11434 h 485273"/>
                <a:gd name="connsiteX3" fmla="*/ 543168 w 548966"/>
                <a:gd name="connsiteY3" fmla="*/ 189234 h 485273"/>
                <a:gd name="connsiteX4" fmla="*/ 505068 w 548966"/>
                <a:gd name="connsiteY4" fmla="*/ 367034 h 485273"/>
                <a:gd name="connsiteX5" fmla="*/ 441568 w 548966"/>
                <a:gd name="connsiteY5" fmla="*/ 468634 h 485273"/>
                <a:gd name="connsiteX6" fmla="*/ 225668 w 548966"/>
                <a:gd name="connsiteY6" fmla="*/ 468634 h 485273"/>
                <a:gd name="connsiteX7" fmla="*/ 1119 w 548966"/>
                <a:gd name="connsiteY7" fmla="*/ 307311 h 485273"/>
                <a:gd name="connsiteX0" fmla="*/ 2744 w 550591"/>
                <a:gd name="connsiteY0" fmla="*/ 307311 h 485273"/>
                <a:gd name="connsiteX1" fmla="*/ 151093 w 550591"/>
                <a:gd name="connsiteY1" fmla="*/ 49534 h 485273"/>
                <a:gd name="connsiteX2" fmla="*/ 379693 w 550591"/>
                <a:gd name="connsiteY2" fmla="*/ 11434 h 485273"/>
                <a:gd name="connsiteX3" fmla="*/ 544793 w 550591"/>
                <a:gd name="connsiteY3" fmla="*/ 189234 h 485273"/>
                <a:gd name="connsiteX4" fmla="*/ 506693 w 550591"/>
                <a:gd name="connsiteY4" fmla="*/ 367034 h 485273"/>
                <a:gd name="connsiteX5" fmla="*/ 443193 w 550591"/>
                <a:gd name="connsiteY5" fmla="*/ 468634 h 485273"/>
                <a:gd name="connsiteX6" fmla="*/ 227293 w 550591"/>
                <a:gd name="connsiteY6" fmla="*/ 468634 h 485273"/>
                <a:gd name="connsiteX7" fmla="*/ 2744 w 550591"/>
                <a:gd name="connsiteY7" fmla="*/ 307311 h 485273"/>
                <a:gd name="connsiteX0" fmla="*/ 1120 w 548967"/>
                <a:gd name="connsiteY0" fmla="*/ 307311 h 485273"/>
                <a:gd name="connsiteX1" fmla="*/ 149469 w 548967"/>
                <a:gd name="connsiteY1" fmla="*/ 49534 h 485273"/>
                <a:gd name="connsiteX2" fmla="*/ 378069 w 548967"/>
                <a:gd name="connsiteY2" fmla="*/ 11434 h 485273"/>
                <a:gd name="connsiteX3" fmla="*/ 543169 w 548967"/>
                <a:gd name="connsiteY3" fmla="*/ 189234 h 485273"/>
                <a:gd name="connsiteX4" fmla="*/ 505069 w 548967"/>
                <a:gd name="connsiteY4" fmla="*/ 367034 h 485273"/>
                <a:gd name="connsiteX5" fmla="*/ 441569 w 548967"/>
                <a:gd name="connsiteY5" fmla="*/ 468634 h 485273"/>
                <a:gd name="connsiteX6" fmla="*/ 225669 w 548967"/>
                <a:gd name="connsiteY6" fmla="*/ 468634 h 485273"/>
                <a:gd name="connsiteX7" fmla="*/ 1120 w 548967"/>
                <a:gd name="connsiteY7" fmla="*/ 307311 h 485273"/>
                <a:gd name="connsiteX0" fmla="*/ 1120 w 548967"/>
                <a:gd name="connsiteY0" fmla="*/ 307311 h 485273"/>
                <a:gd name="connsiteX1" fmla="*/ 149469 w 548967"/>
                <a:gd name="connsiteY1" fmla="*/ 49534 h 485273"/>
                <a:gd name="connsiteX2" fmla="*/ 378069 w 548967"/>
                <a:gd name="connsiteY2" fmla="*/ 11434 h 485273"/>
                <a:gd name="connsiteX3" fmla="*/ 543169 w 548967"/>
                <a:gd name="connsiteY3" fmla="*/ 189234 h 485273"/>
                <a:gd name="connsiteX4" fmla="*/ 505069 w 548967"/>
                <a:gd name="connsiteY4" fmla="*/ 367034 h 485273"/>
                <a:gd name="connsiteX5" fmla="*/ 441569 w 548967"/>
                <a:gd name="connsiteY5" fmla="*/ 468634 h 485273"/>
                <a:gd name="connsiteX6" fmla="*/ 225669 w 548967"/>
                <a:gd name="connsiteY6" fmla="*/ 468634 h 485273"/>
                <a:gd name="connsiteX7" fmla="*/ 1120 w 548967"/>
                <a:gd name="connsiteY7" fmla="*/ 307311 h 485273"/>
                <a:gd name="connsiteX0" fmla="*/ 87 w 547934"/>
                <a:gd name="connsiteY0" fmla="*/ 307311 h 494865"/>
                <a:gd name="connsiteX1" fmla="*/ 148436 w 547934"/>
                <a:gd name="connsiteY1" fmla="*/ 49534 h 494865"/>
                <a:gd name="connsiteX2" fmla="*/ 377036 w 547934"/>
                <a:gd name="connsiteY2" fmla="*/ 11434 h 494865"/>
                <a:gd name="connsiteX3" fmla="*/ 542136 w 547934"/>
                <a:gd name="connsiteY3" fmla="*/ 189234 h 494865"/>
                <a:gd name="connsiteX4" fmla="*/ 504036 w 547934"/>
                <a:gd name="connsiteY4" fmla="*/ 367034 h 494865"/>
                <a:gd name="connsiteX5" fmla="*/ 440536 w 547934"/>
                <a:gd name="connsiteY5" fmla="*/ 468634 h 494865"/>
                <a:gd name="connsiteX6" fmla="*/ 167887 w 547934"/>
                <a:gd name="connsiteY6" fmla="*/ 482821 h 494865"/>
                <a:gd name="connsiteX7" fmla="*/ 87 w 547934"/>
                <a:gd name="connsiteY7" fmla="*/ 307311 h 494865"/>
                <a:gd name="connsiteX0" fmla="*/ 1003 w 548850"/>
                <a:gd name="connsiteY0" fmla="*/ 304834 h 492388"/>
                <a:gd name="connsiteX1" fmla="*/ 112465 w 548850"/>
                <a:gd name="connsiteY1" fmla="*/ 55569 h 492388"/>
                <a:gd name="connsiteX2" fmla="*/ 377952 w 548850"/>
                <a:gd name="connsiteY2" fmla="*/ 8957 h 492388"/>
                <a:gd name="connsiteX3" fmla="*/ 543052 w 548850"/>
                <a:gd name="connsiteY3" fmla="*/ 186757 h 492388"/>
                <a:gd name="connsiteX4" fmla="*/ 504952 w 548850"/>
                <a:gd name="connsiteY4" fmla="*/ 364557 h 492388"/>
                <a:gd name="connsiteX5" fmla="*/ 441452 w 548850"/>
                <a:gd name="connsiteY5" fmla="*/ 466157 h 492388"/>
                <a:gd name="connsiteX6" fmla="*/ 168803 w 548850"/>
                <a:gd name="connsiteY6" fmla="*/ 480344 h 492388"/>
                <a:gd name="connsiteX7" fmla="*/ 1003 w 548850"/>
                <a:gd name="connsiteY7" fmla="*/ 304834 h 492388"/>
                <a:gd name="connsiteX0" fmla="*/ 1003 w 543092"/>
                <a:gd name="connsiteY0" fmla="*/ 304834 h 492388"/>
                <a:gd name="connsiteX1" fmla="*/ 112465 w 543092"/>
                <a:gd name="connsiteY1" fmla="*/ 55569 h 492388"/>
                <a:gd name="connsiteX2" fmla="*/ 377952 w 543092"/>
                <a:gd name="connsiteY2" fmla="*/ 8957 h 492388"/>
                <a:gd name="connsiteX3" fmla="*/ 543052 w 543092"/>
                <a:gd name="connsiteY3" fmla="*/ 186757 h 492388"/>
                <a:gd name="connsiteX4" fmla="*/ 394291 w 543092"/>
                <a:gd name="connsiteY4" fmla="*/ 302133 h 492388"/>
                <a:gd name="connsiteX5" fmla="*/ 441452 w 543092"/>
                <a:gd name="connsiteY5" fmla="*/ 466157 h 492388"/>
                <a:gd name="connsiteX6" fmla="*/ 168803 w 543092"/>
                <a:gd name="connsiteY6" fmla="*/ 480344 h 492388"/>
                <a:gd name="connsiteX7" fmla="*/ 1003 w 543092"/>
                <a:gd name="connsiteY7" fmla="*/ 304834 h 492388"/>
                <a:gd name="connsiteX0" fmla="*/ 1003 w 543099"/>
                <a:gd name="connsiteY0" fmla="*/ 304834 h 492388"/>
                <a:gd name="connsiteX1" fmla="*/ 112465 w 543099"/>
                <a:gd name="connsiteY1" fmla="*/ 55569 h 492388"/>
                <a:gd name="connsiteX2" fmla="*/ 377952 w 543099"/>
                <a:gd name="connsiteY2" fmla="*/ 8957 h 492388"/>
                <a:gd name="connsiteX3" fmla="*/ 543052 w 543099"/>
                <a:gd name="connsiteY3" fmla="*/ 186757 h 492388"/>
                <a:gd name="connsiteX4" fmla="*/ 363079 w 543099"/>
                <a:gd name="connsiteY4" fmla="*/ 245384 h 492388"/>
                <a:gd name="connsiteX5" fmla="*/ 441452 w 543099"/>
                <a:gd name="connsiteY5" fmla="*/ 466157 h 492388"/>
                <a:gd name="connsiteX6" fmla="*/ 168803 w 543099"/>
                <a:gd name="connsiteY6" fmla="*/ 480344 h 492388"/>
                <a:gd name="connsiteX7" fmla="*/ 1003 w 543099"/>
                <a:gd name="connsiteY7" fmla="*/ 304834 h 492388"/>
                <a:gd name="connsiteX0" fmla="*/ 1003 w 543099"/>
                <a:gd name="connsiteY0" fmla="*/ 304834 h 486536"/>
                <a:gd name="connsiteX1" fmla="*/ 112465 w 543099"/>
                <a:gd name="connsiteY1" fmla="*/ 55569 h 486536"/>
                <a:gd name="connsiteX2" fmla="*/ 377952 w 543099"/>
                <a:gd name="connsiteY2" fmla="*/ 8957 h 486536"/>
                <a:gd name="connsiteX3" fmla="*/ 543052 w 543099"/>
                <a:gd name="connsiteY3" fmla="*/ 186757 h 486536"/>
                <a:gd name="connsiteX4" fmla="*/ 363079 w 543099"/>
                <a:gd name="connsiteY4" fmla="*/ 245384 h 486536"/>
                <a:gd name="connsiteX5" fmla="*/ 344979 w 543099"/>
                <a:gd name="connsiteY5" fmla="*/ 440620 h 486536"/>
                <a:gd name="connsiteX6" fmla="*/ 168803 w 543099"/>
                <a:gd name="connsiteY6" fmla="*/ 480344 h 486536"/>
                <a:gd name="connsiteX7" fmla="*/ 1003 w 543099"/>
                <a:gd name="connsiteY7" fmla="*/ 304834 h 486536"/>
                <a:gd name="connsiteX0" fmla="*/ 1003 w 543099"/>
                <a:gd name="connsiteY0" fmla="*/ 304834 h 486536"/>
                <a:gd name="connsiteX1" fmla="*/ 112465 w 543099"/>
                <a:gd name="connsiteY1" fmla="*/ 55569 h 486536"/>
                <a:gd name="connsiteX2" fmla="*/ 377952 w 543099"/>
                <a:gd name="connsiteY2" fmla="*/ 8957 h 486536"/>
                <a:gd name="connsiteX3" fmla="*/ 543052 w 543099"/>
                <a:gd name="connsiteY3" fmla="*/ 186757 h 486536"/>
                <a:gd name="connsiteX4" fmla="*/ 363079 w 543099"/>
                <a:gd name="connsiteY4" fmla="*/ 245384 h 486536"/>
                <a:gd name="connsiteX5" fmla="*/ 344979 w 543099"/>
                <a:gd name="connsiteY5" fmla="*/ 440620 h 486536"/>
                <a:gd name="connsiteX6" fmla="*/ 168803 w 543099"/>
                <a:gd name="connsiteY6" fmla="*/ 480344 h 486536"/>
                <a:gd name="connsiteX7" fmla="*/ 1003 w 543099"/>
                <a:gd name="connsiteY7" fmla="*/ 304834 h 486536"/>
                <a:gd name="connsiteX0" fmla="*/ 1003 w 543099"/>
                <a:gd name="connsiteY0" fmla="*/ 304834 h 489282"/>
                <a:gd name="connsiteX1" fmla="*/ 112465 w 543099"/>
                <a:gd name="connsiteY1" fmla="*/ 55569 h 489282"/>
                <a:gd name="connsiteX2" fmla="*/ 377952 w 543099"/>
                <a:gd name="connsiteY2" fmla="*/ 8957 h 489282"/>
                <a:gd name="connsiteX3" fmla="*/ 543052 w 543099"/>
                <a:gd name="connsiteY3" fmla="*/ 186757 h 489282"/>
                <a:gd name="connsiteX4" fmla="*/ 363079 w 543099"/>
                <a:gd name="connsiteY4" fmla="*/ 245384 h 489282"/>
                <a:gd name="connsiteX5" fmla="*/ 364841 w 543099"/>
                <a:gd name="connsiteY5" fmla="*/ 454807 h 489282"/>
                <a:gd name="connsiteX6" fmla="*/ 168803 w 543099"/>
                <a:gd name="connsiteY6" fmla="*/ 480344 h 489282"/>
                <a:gd name="connsiteX7" fmla="*/ 1003 w 543099"/>
                <a:gd name="connsiteY7" fmla="*/ 304834 h 489282"/>
                <a:gd name="connsiteX0" fmla="*/ 1003 w 543099"/>
                <a:gd name="connsiteY0" fmla="*/ 304834 h 496019"/>
                <a:gd name="connsiteX1" fmla="*/ 112465 w 543099"/>
                <a:gd name="connsiteY1" fmla="*/ 55569 h 496019"/>
                <a:gd name="connsiteX2" fmla="*/ 377952 w 543099"/>
                <a:gd name="connsiteY2" fmla="*/ 8957 h 496019"/>
                <a:gd name="connsiteX3" fmla="*/ 543052 w 543099"/>
                <a:gd name="connsiteY3" fmla="*/ 186757 h 496019"/>
                <a:gd name="connsiteX4" fmla="*/ 363079 w 543099"/>
                <a:gd name="connsiteY4" fmla="*/ 245384 h 496019"/>
                <a:gd name="connsiteX5" fmla="*/ 364841 w 543099"/>
                <a:gd name="connsiteY5" fmla="*/ 454807 h 496019"/>
                <a:gd name="connsiteX6" fmla="*/ 168803 w 543099"/>
                <a:gd name="connsiteY6" fmla="*/ 480344 h 496019"/>
                <a:gd name="connsiteX7" fmla="*/ 1003 w 543099"/>
                <a:gd name="connsiteY7" fmla="*/ 304834 h 496019"/>
                <a:gd name="connsiteX0" fmla="*/ 1003 w 543099"/>
                <a:gd name="connsiteY0" fmla="*/ 304834 h 496019"/>
                <a:gd name="connsiteX1" fmla="*/ 112465 w 543099"/>
                <a:gd name="connsiteY1" fmla="*/ 55569 h 496019"/>
                <a:gd name="connsiteX2" fmla="*/ 377952 w 543099"/>
                <a:gd name="connsiteY2" fmla="*/ 8957 h 496019"/>
                <a:gd name="connsiteX3" fmla="*/ 543052 w 543099"/>
                <a:gd name="connsiteY3" fmla="*/ 186757 h 496019"/>
                <a:gd name="connsiteX4" fmla="*/ 363079 w 543099"/>
                <a:gd name="connsiteY4" fmla="*/ 245384 h 496019"/>
                <a:gd name="connsiteX5" fmla="*/ 364841 w 543099"/>
                <a:gd name="connsiteY5" fmla="*/ 454807 h 496019"/>
                <a:gd name="connsiteX6" fmla="*/ 168803 w 543099"/>
                <a:gd name="connsiteY6" fmla="*/ 480344 h 496019"/>
                <a:gd name="connsiteX7" fmla="*/ 1003 w 543099"/>
                <a:gd name="connsiteY7" fmla="*/ 304834 h 496019"/>
                <a:gd name="connsiteX0" fmla="*/ 1003 w 543099"/>
                <a:gd name="connsiteY0" fmla="*/ 304834 h 497956"/>
                <a:gd name="connsiteX1" fmla="*/ 112465 w 543099"/>
                <a:gd name="connsiteY1" fmla="*/ 55569 h 497956"/>
                <a:gd name="connsiteX2" fmla="*/ 377952 w 543099"/>
                <a:gd name="connsiteY2" fmla="*/ 8957 h 497956"/>
                <a:gd name="connsiteX3" fmla="*/ 543052 w 543099"/>
                <a:gd name="connsiteY3" fmla="*/ 186757 h 497956"/>
                <a:gd name="connsiteX4" fmla="*/ 363079 w 543099"/>
                <a:gd name="connsiteY4" fmla="*/ 245384 h 497956"/>
                <a:gd name="connsiteX5" fmla="*/ 364841 w 543099"/>
                <a:gd name="connsiteY5" fmla="*/ 454807 h 497956"/>
                <a:gd name="connsiteX6" fmla="*/ 168803 w 543099"/>
                <a:gd name="connsiteY6" fmla="*/ 480344 h 497956"/>
                <a:gd name="connsiteX7" fmla="*/ 1003 w 543099"/>
                <a:gd name="connsiteY7" fmla="*/ 304834 h 497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43099" h="497956">
                  <a:moveTo>
                    <a:pt x="1003" y="304834"/>
                  </a:moveTo>
                  <a:cubicBezTo>
                    <a:pt x="-8387" y="234038"/>
                    <a:pt x="49640" y="104882"/>
                    <a:pt x="112465" y="55569"/>
                  </a:cubicBezTo>
                  <a:cubicBezTo>
                    <a:pt x="175290" y="6256"/>
                    <a:pt x="306188" y="-12908"/>
                    <a:pt x="377952" y="8957"/>
                  </a:cubicBezTo>
                  <a:cubicBezTo>
                    <a:pt x="449717" y="30822"/>
                    <a:pt x="545531" y="147353"/>
                    <a:pt x="543052" y="186757"/>
                  </a:cubicBezTo>
                  <a:cubicBezTo>
                    <a:pt x="540573" y="226162"/>
                    <a:pt x="392781" y="200709"/>
                    <a:pt x="363079" y="245384"/>
                  </a:cubicBezTo>
                  <a:cubicBezTo>
                    <a:pt x="333377" y="290059"/>
                    <a:pt x="422758" y="358425"/>
                    <a:pt x="364841" y="454807"/>
                  </a:cubicBezTo>
                  <a:cubicBezTo>
                    <a:pt x="326964" y="509336"/>
                    <a:pt x="229443" y="505339"/>
                    <a:pt x="168803" y="480344"/>
                  </a:cubicBezTo>
                  <a:cubicBezTo>
                    <a:pt x="108163" y="455349"/>
                    <a:pt x="10393" y="375630"/>
                    <a:pt x="1003" y="30483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E769664F-0B19-4C90-B2C5-ECCEC83E1A83}"/>
                </a:ext>
              </a:extLst>
            </p:cNvPr>
            <p:cNvSpPr txBox="1"/>
            <p:nvPr/>
          </p:nvSpPr>
          <p:spPr>
            <a:xfrm>
              <a:off x="3059553" y="2504084"/>
              <a:ext cx="2948201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solidFill>
                    <a:schemeClr val="bg1"/>
                  </a:solidFill>
                  <a:ea typeface="江城律动宋" panose="02020700000000000000" pitchFamily="18" charset="-122"/>
                </a:rPr>
                <a:t>物理神经网络</a:t>
              </a: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56A1DB7D-3C83-452E-A10B-CFB950A6F9EB}"/>
                </a:ext>
              </a:extLst>
            </p:cNvPr>
            <p:cNvSpPr/>
            <p:nvPr/>
          </p:nvSpPr>
          <p:spPr>
            <a:xfrm>
              <a:off x="2334582" y="2475270"/>
              <a:ext cx="60465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7EC3C6"/>
                  </a:solidFill>
                  <a:latin typeface="江城律动宋" panose="02020700000000000000" pitchFamily="18" charset="-122"/>
                  <a:ea typeface="江城律动宋" panose="02020700000000000000" pitchFamily="18" charset="-122"/>
                  <a:cs typeface="+mn-ea"/>
                  <a:sym typeface="+mn-lt"/>
                </a:rPr>
                <a:t>03</a:t>
              </a:r>
              <a:endParaRPr lang="zh-CN" altLang="en-US" sz="2800" dirty="0">
                <a:solidFill>
                  <a:srgbClr val="7EC3C6"/>
                </a:solidFill>
                <a:latin typeface="江城律动宋" panose="02020700000000000000" pitchFamily="18" charset="-122"/>
                <a:ea typeface="江城律动宋" panose="02020700000000000000" pitchFamily="18" charset="-122"/>
                <a:cs typeface="+mn-ea"/>
                <a:sym typeface="+mn-lt"/>
              </a:endParaRPr>
            </a:p>
          </p:txBody>
        </p:sp>
        <p:sp>
          <p:nvSpPr>
            <p:cNvPr id="40" name="任意多边形: 形状 39">
              <a:extLst>
                <a:ext uri="{FF2B5EF4-FFF2-40B4-BE49-F238E27FC236}">
                  <a16:creationId xmlns:a16="http://schemas.microsoft.com/office/drawing/2014/main" id="{6E4CEBD3-58A2-424D-8BE4-CDE37284FF4C}"/>
                </a:ext>
              </a:extLst>
            </p:cNvPr>
            <p:cNvSpPr/>
            <p:nvPr/>
          </p:nvSpPr>
          <p:spPr>
            <a:xfrm rot="11847306">
              <a:off x="2775256" y="2737889"/>
              <a:ext cx="347668" cy="284744"/>
            </a:xfrm>
            <a:custGeom>
              <a:avLst/>
              <a:gdLst>
                <a:gd name="connsiteX0" fmla="*/ 1511 w 515309"/>
                <a:gd name="connsiteY0" fmla="*/ 395946 h 483314"/>
                <a:gd name="connsiteX1" fmla="*/ 115811 w 515309"/>
                <a:gd name="connsiteY1" fmla="*/ 53046 h 483314"/>
                <a:gd name="connsiteX2" fmla="*/ 344411 w 515309"/>
                <a:gd name="connsiteY2" fmla="*/ 14946 h 483314"/>
                <a:gd name="connsiteX3" fmla="*/ 509511 w 515309"/>
                <a:gd name="connsiteY3" fmla="*/ 192746 h 483314"/>
                <a:gd name="connsiteX4" fmla="*/ 471411 w 515309"/>
                <a:gd name="connsiteY4" fmla="*/ 370546 h 483314"/>
                <a:gd name="connsiteX5" fmla="*/ 407911 w 515309"/>
                <a:gd name="connsiteY5" fmla="*/ 472146 h 483314"/>
                <a:gd name="connsiteX6" fmla="*/ 192011 w 515309"/>
                <a:gd name="connsiteY6" fmla="*/ 472146 h 483314"/>
                <a:gd name="connsiteX7" fmla="*/ 1511 w 515309"/>
                <a:gd name="connsiteY7" fmla="*/ 395946 h 483314"/>
                <a:gd name="connsiteX0" fmla="*/ 1119 w 548966"/>
                <a:gd name="connsiteY0" fmla="*/ 307311 h 485273"/>
                <a:gd name="connsiteX1" fmla="*/ 149468 w 548966"/>
                <a:gd name="connsiteY1" fmla="*/ 49534 h 485273"/>
                <a:gd name="connsiteX2" fmla="*/ 378068 w 548966"/>
                <a:gd name="connsiteY2" fmla="*/ 11434 h 485273"/>
                <a:gd name="connsiteX3" fmla="*/ 543168 w 548966"/>
                <a:gd name="connsiteY3" fmla="*/ 189234 h 485273"/>
                <a:gd name="connsiteX4" fmla="*/ 505068 w 548966"/>
                <a:gd name="connsiteY4" fmla="*/ 367034 h 485273"/>
                <a:gd name="connsiteX5" fmla="*/ 441568 w 548966"/>
                <a:gd name="connsiteY5" fmla="*/ 468634 h 485273"/>
                <a:gd name="connsiteX6" fmla="*/ 225668 w 548966"/>
                <a:gd name="connsiteY6" fmla="*/ 468634 h 485273"/>
                <a:gd name="connsiteX7" fmla="*/ 1119 w 548966"/>
                <a:gd name="connsiteY7" fmla="*/ 307311 h 485273"/>
                <a:gd name="connsiteX0" fmla="*/ 2744 w 550591"/>
                <a:gd name="connsiteY0" fmla="*/ 307311 h 485273"/>
                <a:gd name="connsiteX1" fmla="*/ 151093 w 550591"/>
                <a:gd name="connsiteY1" fmla="*/ 49534 h 485273"/>
                <a:gd name="connsiteX2" fmla="*/ 379693 w 550591"/>
                <a:gd name="connsiteY2" fmla="*/ 11434 h 485273"/>
                <a:gd name="connsiteX3" fmla="*/ 544793 w 550591"/>
                <a:gd name="connsiteY3" fmla="*/ 189234 h 485273"/>
                <a:gd name="connsiteX4" fmla="*/ 506693 w 550591"/>
                <a:gd name="connsiteY4" fmla="*/ 367034 h 485273"/>
                <a:gd name="connsiteX5" fmla="*/ 443193 w 550591"/>
                <a:gd name="connsiteY5" fmla="*/ 468634 h 485273"/>
                <a:gd name="connsiteX6" fmla="*/ 227293 w 550591"/>
                <a:gd name="connsiteY6" fmla="*/ 468634 h 485273"/>
                <a:gd name="connsiteX7" fmla="*/ 2744 w 550591"/>
                <a:gd name="connsiteY7" fmla="*/ 307311 h 485273"/>
                <a:gd name="connsiteX0" fmla="*/ 1120 w 548967"/>
                <a:gd name="connsiteY0" fmla="*/ 307311 h 485273"/>
                <a:gd name="connsiteX1" fmla="*/ 149469 w 548967"/>
                <a:gd name="connsiteY1" fmla="*/ 49534 h 485273"/>
                <a:gd name="connsiteX2" fmla="*/ 378069 w 548967"/>
                <a:gd name="connsiteY2" fmla="*/ 11434 h 485273"/>
                <a:gd name="connsiteX3" fmla="*/ 543169 w 548967"/>
                <a:gd name="connsiteY3" fmla="*/ 189234 h 485273"/>
                <a:gd name="connsiteX4" fmla="*/ 505069 w 548967"/>
                <a:gd name="connsiteY4" fmla="*/ 367034 h 485273"/>
                <a:gd name="connsiteX5" fmla="*/ 441569 w 548967"/>
                <a:gd name="connsiteY5" fmla="*/ 468634 h 485273"/>
                <a:gd name="connsiteX6" fmla="*/ 225669 w 548967"/>
                <a:gd name="connsiteY6" fmla="*/ 468634 h 485273"/>
                <a:gd name="connsiteX7" fmla="*/ 1120 w 548967"/>
                <a:gd name="connsiteY7" fmla="*/ 307311 h 485273"/>
                <a:gd name="connsiteX0" fmla="*/ 1120 w 548967"/>
                <a:gd name="connsiteY0" fmla="*/ 307311 h 485273"/>
                <a:gd name="connsiteX1" fmla="*/ 149469 w 548967"/>
                <a:gd name="connsiteY1" fmla="*/ 49534 h 485273"/>
                <a:gd name="connsiteX2" fmla="*/ 378069 w 548967"/>
                <a:gd name="connsiteY2" fmla="*/ 11434 h 485273"/>
                <a:gd name="connsiteX3" fmla="*/ 543169 w 548967"/>
                <a:gd name="connsiteY3" fmla="*/ 189234 h 485273"/>
                <a:gd name="connsiteX4" fmla="*/ 505069 w 548967"/>
                <a:gd name="connsiteY4" fmla="*/ 367034 h 485273"/>
                <a:gd name="connsiteX5" fmla="*/ 441569 w 548967"/>
                <a:gd name="connsiteY5" fmla="*/ 468634 h 485273"/>
                <a:gd name="connsiteX6" fmla="*/ 225669 w 548967"/>
                <a:gd name="connsiteY6" fmla="*/ 468634 h 485273"/>
                <a:gd name="connsiteX7" fmla="*/ 1120 w 548967"/>
                <a:gd name="connsiteY7" fmla="*/ 307311 h 485273"/>
                <a:gd name="connsiteX0" fmla="*/ 87 w 547934"/>
                <a:gd name="connsiteY0" fmla="*/ 307311 h 494865"/>
                <a:gd name="connsiteX1" fmla="*/ 148436 w 547934"/>
                <a:gd name="connsiteY1" fmla="*/ 49534 h 494865"/>
                <a:gd name="connsiteX2" fmla="*/ 377036 w 547934"/>
                <a:gd name="connsiteY2" fmla="*/ 11434 h 494865"/>
                <a:gd name="connsiteX3" fmla="*/ 542136 w 547934"/>
                <a:gd name="connsiteY3" fmla="*/ 189234 h 494865"/>
                <a:gd name="connsiteX4" fmla="*/ 504036 w 547934"/>
                <a:gd name="connsiteY4" fmla="*/ 367034 h 494865"/>
                <a:gd name="connsiteX5" fmla="*/ 440536 w 547934"/>
                <a:gd name="connsiteY5" fmla="*/ 468634 h 494865"/>
                <a:gd name="connsiteX6" fmla="*/ 167887 w 547934"/>
                <a:gd name="connsiteY6" fmla="*/ 482821 h 494865"/>
                <a:gd name="connsiteX7" fmla="*/ 87 w 547934"/>
                <a:gd name="connsiteY7" fmla="*/ 307311 h 494865"/>
                <a:gd name="connsiteX0" fmla="*/ 1003 w 548850"/>
                <a:gd name="connsiteY0" fmla="*/ 304834 h 492388"/>
                <a:gd name="connsiteX1" fmla="*/ 112465 w 548850"/>
                <a:gd name="connsiteY1" fmla="*/ 55569 h 492388"/>
                <a:gd name="connsiteX2" fmla="*/ 377952 w 548850"/>
                <a:gd name="connsiteY2" fmla="*/ 8957 h 492388"/>
                <a:gd name="connsiteX3" fmla="*/ 543052 w 548850"/>
                <a:gd name="connsiteY3" fmla="*/ 186757 h 492388"/>
                <a:gd name="connsiteX4" fmla="*/ 504952 w 548850"/>
                <a:gd name="connsiteY4" fmla="*/ 364557 h 492388"/>
                <a:gd name="connsiteX5" fmla="*/ 441452 w 548850"/>
                <a:gd name="connsiteY5" fmla="*/ 466157 h 492388"/>
                <a:gd name="connsiteX6" fmla="*/ 168803 w 548850"/>
                <a:gd name="connsiteY6" fmla="*/ 480344 h 492388"/>
                <a:gd name="connsiteX7" fmla="*/ 1003 w 548850"/>
                <a:gd name="connsiteY7" fmla="*/ 304834 h 492388"/>
                <a:gd name="connsiteX0" fmla="*/ 1003 w 543092"/>
                <a:gd name="connsiteY0" fmla="*/ 304834 h 492388"/>
                <a:gd name="connsiteX1" fmla="*/ 112465 w 543092"/>
                <a:gd name="connsiteY1" fmla="*/ 55569 h 492388"/>
                <a:gd name="connsiteX2" fmla="*/ 377952 w 543092"/>
                <a:gd name="connsiteY2" fmla="*/ 8957 h 492388"/>
                <a:gd name="connsiteX3" fmla="*/ 543052 w 543092"/>
                <a:gd name="connsiteY3" fmla="*/ 186757 h 492388"/>
                <a:gd name="connsiteX4" fmla="*/ 394291 w 543092"/>
                <a:gd name="connsiteY4" fmla="*/ 302133 h 492388"/>
                <a:gd name="connsiteX5" fmla="*/ 441452 w 543092"/>
                <a:gd name="connsiteY5" fmla="*/ 466157 h 492388"/>
                <a:gd name="connsiteX6" fmla="*/ 168803 w 543092"/>
                <a:gd name="connsiteY6" fmla="*/ 480344 h 492388"/>
                <a:gd name="connsiteX7" fmla="*/ 1003 w 543092"/>
                <a:gd name="connsiteY7" fmla="*/ 304834 h 492388"/>
                <a:gd name="connsiteX0" fmla="*/ 1003 w 543099"/>
                <a:gd name="connsiteY0" fmla="*/ 304834 h 492388"/>
                <a:gd name="connsiteX1" fmla="*/ 112465 w 543099"/>
                <a:gd name="connsiteY1" fmla="*/ 55569 h 492388"/>
                <a:gd name="connsiteX2" fmla="*/ 377952 w 543099"/>
                <a:gd name="connsiteY2" fmla="*/ 8957 h 492388"/>
                <a:gd name="connsiteX3" fmla="*/ 543052 w 543099"/>
                <a:gd name="connsiteY3" fmla="*/ 186757 h 492388"/>
                <a:gd name="connsiteX4" fmla="*/ 363079 w 543099"/>
                <a:gd name="connsiteY4" fmla="*/ 245384 h 492388"/>
                <a:gd name="connsiteX5" fmla="*/ 441452 w 543099"/>
                <a:gd name="connsiteY5" fmla="*/ 466157 h 492388"/>
                <a:gd name="connsiteX6" fmla="*/ 168803 w 543099"/>
                <a:gd name="connsiteY6" fmla="*/ 480344 h 492388"/>
                <a:gd name="connsiteX7" fmla="*/ 1003 w 543099"/>
                <a:gd name="connsiteY7" fmla="*/ 304834 h 492388"/>
                <a:gd name="connsiteX0" fmla="*/ 1003 w 543099"/>
                <a:gd name="connsiteY0" fmla="*/ 304834 h 486536"/>
                <a:gd name="connsiteX1" fmla="*/ 112465 w 543099"/>
                <a:gd name="connsiteY1" fmla="*/ 55569 h 486536"/>
                <a:gd name="connsiteX2" fmla="*/ 377952 w 543099"/>
                <a:gd name="connsiteY2" fmla="*/ 8957 h 486536"/>
                <a:gd name="connsiteX3" fmla="*/ 543052 w 543099"/>
                <a:gd name="connsiteY3" fmla="*/ 186757 h 486536"/>
                <a:gd name="connsiteX4" fmla="*/ 363079 w 543099"/>
                <a:gd name="connsiteY4" fmla="*/ 245384 h 486536"/>
                <a:gd name="connsiteX5" fmla="*/ 344979 w 543099"/>
                <a:gd name="connsiteY5" fmla="*/ 440620 h 486536"/>
                <a:gd name="connsiteX6" fmla="*/ 168803 w 543099"/>
                <a:gd name="connsiteY6" fmla="*/ 480344 h 486536"/>
                <a:gd name="connsiteX7" fmla="*/ 1003 w 543099"/>
                <a:gd name="connsiteY7" fmla="*/ 304834 h 486536"/>
                <a:gd name="connsiteX0" fmla="*/ 1003 w 543099"/>
                <a:gd name="connsiteY0" fmla="*/ 304834 h 486536"/>
                <a:gd name="connsiteX1" fmla="*/ 112465 w 543099"/>
                <a:gd name="connsiteY1" fmla="*/ 55569 h 486536"/>
                <a:gd name="connsiteX2" fmla="*/ 377952 w 543099"/>
                <a:gd name="connsiteY2" fmla="*/ 8957 h 486536"/>
                <a:gd name="connsiteX3" fmla="*/ 543052 w 543099"/>
                <a:gd name="connsiteY3" fmla="*/ 186757 h 486536"/>
                <a:gd name="connsiteX4" fmla="*/ 363079 w 543099"/>
                <a:gd name="connsiteY4" fmla="*/ 245384 h 486536"/>
                <a:gd name="connsiteX5" fmla="*/ 344979 w 543099"/>
                <a:gd name="connsiteY5" fmla="*/ 440620 h 486536"/>
                <a:gd name="connsiteX6" fmla="*/ 168803 w 543099"/>
                <a:gd name="connsiteY6" fmla="*/ 480344 h 486536"/>
                <a:gd name="connsiteX7" fmla="*/ 1003 w 543099"/>
                <a:gd name="connsiteY7" fmla="*/ 304834 h 486536"/>
                <a:gd name="connsiteX0" fmla="*/ 1003 w 543099"/>
                <a:gd name="connsiteY0" fmla="*/ 304834 h 489282"/>
                <a:gd name="connsiteX1" fmla="*/ 112465 w 543099"/>
                <a:gd name="connsiteY1" fmla="*/ 55569 h 489282"/>
                <a:gd name="connsiteX2" fmla="*/ 377952 w 543099"/>
                <a:gd name="connsiteY2" fmla="*/ 8957 h 489282"/>
                <a:gd name="connsiteX3" fmla="*/ 543052 w 543099"/>
                <a:gd name="connsiteY3" fmla="*/ 186757 h 489282"/>
                <a:gd name="connsiteX4" fmla="*/ 363079 w 543099"/>
                <a:gd name="connsiteY4" fmla="*/ 245384 h 489282"/>
                <a:gd name="connsiteX5" fmla="*/ 364841 w 543099"/>
                <a:gd name="connsiteY5" fmla="*/ 454807 h 489282"/>
                <a:gd name="connsiteX6" fmla="*/ 168803 w 543099"/>
                <a:gd name="connsiteY6" fmla="*/ 480344 h 489282"/>
                <a:gd name="connsiteX7" fmla="*/ 1003 w 543099"/>
                <a:gd name="connsiteY7" fmla="*/ 304834 h 489282"/>
                <a:gd name="connsiteX0" fmla="*/ 1003 w 543099"/>
                <a:gd name="connsiteY0" fmla="*/ 304834 h 496019"/>
                <a:gd name="connsiteX1" fmla="*/ 112465 w 543099"/>
                <a:gd name="connsiteY1" fmla="*/ 55569 h 496019"/>
                <a:gd name="connsiteX2" fmla="*/ 377952 w 543099"/>
                <a:gd name="connsiteY2" fmla="*/ 8957 h 496019"/>
                <a:gd name="connsiteX3" fmla="*/ 543052 w 543099"/>
                <a:gd name="connsiteY3" fmla="*/ 186757 h 496019"/>
                <a:gd name="connsiteX4" fmla="*/ 363079 w 543099"/>
                <a:gd name="connsiteY4" fmla="*/ 245384 h 496019"/>
                <a:gd name="connsiteX5" fmla="*/ 364841 w 543099"/>
                <a:gd name="connsiteY5" fmla="*/ 454807 h 496019"/>
                <a:gd name="connsiteX6" fmla="*/ 168803 w 543099"/>
                <a:gd name="connsiteY6" fmla="*/ 480344 h 496019"/>
                <a:gd name="connsiteX7" fmla="*/ 1003 w 543099"/>
                <a:gd name="connsiteY7" fmla="*/ 304834 h 496019"/>
                <a:gd name="connsiteX0" fmla="*/ 1003 w 543099"/>
                <a:gd name="connsiteY0" fmla="*/ 304834 h 496019"/>
                <a:gd name="connsiteX1" fmla="*/ 112465 w 543099"/>
                <a:gd name="connsiteY1" fmla="*/ 55569 h 496019"/>
                <a:gd name="connsiteX2" fmla="*/ 377952 w 543099"/>
                <a:gd name="connsiteY2" fmla="*/ 8957 h 496019"/>
                <a:gd name="connsiteX3" fmla="*/ 543052 w 543099"/>
                <a:gd name="connsiteY3" fmla="*/ 186757 h 496019"/>
                <a:gd name="connsiteX4" fmla="*/ 363079 w 543099"/>
                <a:gd name="connsiteY4" fmla="*/ 245384 h 496019"/>
                <a:gd name="connsiteX5" fmla="*/ 364841 w 543099"/>
                <a:gd name="connsiteY5" fmla="*/ 454807 h 496019"/>
                <a:gd name="connsiteX6" fmla="*/ 168803 w 543099"/>
                <a:gd name="connsiteY6" fmla="*/ 480344 h 496019"/>
                <a:gd name="connsiteX7" fmla="*/ 1003 w 543099"/>
                <a:gd name="connsiteY7" fmla="*/ 304834 h 496019"/>
                <a:gd name="connsiteX0" fmla="*/ 1003 w 543099"/>
                <a:gd name="connsiteY0" fmla="*/ 304834 h 497956"/>
                <a:gd name="connsiteX1" fmla="*/ 112465 w 543099"/>
                <a:gd name="connsiteY1" fmla="*/ 55569 h 497956"/>
                <a:gd name="connsiteX2" fmla="*/ 377952 w 543099"/>
                <a:gd name="connsiteY2" fmla="*/ 8957 h 497956"/>
                <a:gd name="connsiteX3" fmla="*/ 543052 w 543099"/>
                <a:gd name="connsiteY3" fmla="*/ 186757 h 497956"/>
                <a:gd name="connsiteX4" fmla="*/ 363079 w 543099"/>
                <a:gd name="connsiteY4" fmla="*/ 245384 h 497956"/>
                <a:gd name="connsiteX5" fmla="*/ 364841 w 543099"/>
                <a:gd name="connsiteY5" fmla="*/ 454807 h 497956"/>
                <a:gd name="connsiteX6" fmla="*/ 168803 w 543099"/>
                <a:gd name="connsiteY6" fmla="*/ 480344 h 497956"/>
                <a:gd name="connsiteX7" fmla="*/ 1003 w 543099"/>
                <a:gd name="connsiteY7" fmla="*/ 304834 h 497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43099" h="497956">
                  <a:moveTo>
                    <a:pt x="1003" y="304834"/>
                  </a:moveTo>
                  <a:cubicBezTo>
                    <a:pt x="-8387" y="234038"/>
                    <a:pt x="49640" y="104882"/>
                    <a:pt x="112465" y="55569"/>
                  </a:cubicBezTo>
                  <a:cubicBezTo>
                    <a:pt x="175290" y="6256"/>
                    <a:pt x="306188" y="-12908"/>
                    <a:pt x="377952" y="8957"/>
                  </a:cubicBezTo>
                  <a:cubicBezTo>
                    <a:pt x="449717" y="30822"/>
                    <a:pt x="545531" y="147353"/>
                    <a:pt x="543052" y="186757"/>
                  </a:cubicBezTo>
                  <a:cubicBezTo>
                    <a:pt x="540573" y="226162"/>
                    <a:pt x="392781" y="200709"/>
                    <a:pt x="363079" y="245384"/>
                  </a:cubicBezTo>
                  <a:cubicBezTo>
                    <a:pt x="333377" y="290059"/>
                    <a:pt x="422758" y="358425"/>
                    <a:pt x="364841" y="454807"/>
                  </a:cubicBezTo>
                  <a:cubicBezTo>
                    <a:pt x="326964" y="509336"/>
                    <a:pt x="229443" y="505339"/>
                    <a:pt x="168803" y="480344"/>
                  </a:cubicBezTo>
                  <a:cubicBezTo>
                    <a:pt x="108163" y="455349"/>
                    <a:pt x="10393" y="375630"/>
                    <a:pt x="1003" y="304834"/>
                  </a:cubicBezTo>
                  <a:close/>
                </a:path>
              </a:pathLst>
            </a:custGeom>
            <a:solidFill>
              <a:schemeClr val="bg1">
                <a:alpha val="2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52C6AF86-E474-4079-8FD6-D2744C070691}"/>
              </a:ext>
            </a:extLst>
          </p:cNvPr>
          <p:cNvGrpSpPr/>
          <p:nvPr/>
        </p:nvGrpSpPr>
        <p:grpSpPr>
          <a:xfrm>
            <a:off x="6347842" y="3741047"/>
            <a:ext cx="3700965" cy="690194"/>
            <a:chOff x="2306789" y="2391783"/>
            <a:chExt cx="3700965" cy="690194"/>
          </a:xfrm>
        </p:grpSpPr>
        <p:sp>
          <p:nvSpPr>
            <p:cNvPr id="44" name="任意多边形: 形状 43">
              <a:extLst>
                <a:ext uri="{FF2B5EF4-FFF2-40B4-BE49-F238E27FC236}">
                  <a16:creationId xmlns:a16="http://schemas.microsoft.com/office/drawing/2014/main" id="{77118FEA-6A33-43A3-BE38-AB975A1214D6}"/>
                </a:ext>
              </a:extLst>
            </p:cNvPr>
            <p:cNvSpPr/>
            <p:nvPr/>
          </p:nvSpPr>
          <p:spPr>
            <a:xfrm>
              <a:off x="2306789" y="2391783"/>
              <a:ext cx="752764" cy="690194"/>
            </a:xfrm>
            <a:custGeom>
              <a:avLst/>
              <a:gdLst>
                <a:gd name="connsiteX0" fmla="*/ 1511 w 515309"/>
                <a:gd name="connsiteY0" fmla="*/ 395946 h 483314"/>
                <a:gd name="connsiteX1" fmla="*/ 115811 w 515309"/>
                <a:gd name="connsiteY1" fmla="*/ 53046 h 483314"/>
                <a:gd name="connsiteX2" fmla="*/ 344411 w 515309"/>
                <a:gd name="connsiteY2" fmla="*/ 14946 h 483314"/>
                <a:gd name="connsiteX3" fmla="*/ 509511 w 515309"/>
                <a:gd name="connsiteY3" fmla="*/ 192746 h 483314"/>
                <a:gd name="connsiteX4" fmla="*/ 471411 w 515309"/>
                <a:gd name="connsiteY4" fmla="*/ 370546 h 483314"/>
                <a:gd name="connsiteX5" fmla="*/ 407911 w 515309"/>
                <a:gd name="connsiteY5" fmla="*/ 472146 h 483314"/>
                <a:gd name="connsiteX6" fmla="*/ 192011 w 515309"/>
                <a:gd name="connsiteY6" fmla="*/ 472146 h 483314"/>
                <a:gd name="connsiteX7" fmla="*/ 1511 w 515309"/>
                <a:gd name="connsiteY7" fmla="*/ 395946 h 483314"/>
                <a:gd name="connsiteX0" fmla="*/ 1119 w 548966"/>
                <a:gd name="connsiteY0" fmla="*/ 307311 h 485273"/>
                <a:gd name="connsiteX1" fmla="*/ 149468 w 548966"/>
                <a:gd name="connsiteY1" fmla="*/ 49534 h 485273"/>
                <a:gd name="connsiteX2" fmla="*/ 378068 w 548966"/>
                <a:gd name="connsiteY2" fmla="*/ 11434 h 485273"/>
                <a:gd name="connsiteX3" fmla="*/ 543168 w 548966"/>
                <a:gd name="connsiteY3" fmla="*/ 189234 h 485273"/>
                <a:gd name="connsiteX4" fmla="*/ 505068 w 548966"/>
                <a:gd name="connsiteY4" fmla="*/ 367034 h 485273"/>
                <a:gd name="connsiteX5" fmla="*/ 441568 w 548966"/>
                <a:gd name="connsiteY5" fmla="*/ 468634 h 485273"/>
                <a:gd name="connsiteX6" fmla="*/ 225668 w 548966"/>
                <a:gd name="connsiteY6" fmla="*/ 468634 h 485273"/>
                <a:gd name="connsiteX7" fmla="*/ 1119 w 548966"/>
                <a:gd name="connsiteY7" fmla="*/ 307311 h 485273"/>
                <a:gd name="connsiteX0" fmla="*/ 2744 w 550591"/>
                <a:gd name="connsiteY0" fmla="*/ 307311 h 485273"/>
                <a:gd name="connsiteX1" fmla="*/ 151093 w 550591"/>
                <a:gd name="connsiteY1" fmla="*/ 49534 h 485273"/>
                <a:gd name="connsiteX2" fmla="*/ 379693 w 550591"/>
                <a:gd name="connsiteY2" fmla="*/ 11434 h 485273"/>
                <a:gd name="connsiteX3" fmla="*/ 544793 w 550591"/>
                <a:gd name="connsiteY3" fmla="*/ 189234 h 485273"/>
                <a:gd name="connsiteX4" fmla="*/ 506693 w 550591"/>
                <a:gd name="connsiteY4" fmla="*/ 367034 h 485273"/>
                <a:gd name="connsiteX5" fmla="*/ 443193 w 550591"/>
                <a:gd name="connsiteY5" fmla="*/ 468634 h 485273"/>
                <a:gd name="connsiteX6" fmla="*/ 227293 w 550591"/>
                <a:gd name="connsiteY6" fmla="*/ 468634 h 485273"/>
                <a:gd name="connsiteX7" fmla="*/ 2744 w 550591"/>
                <a:gd name="connsiteY7" fmla="*/ 307311 h 485273"/>
                <a:gd name="connsiteX0" fmla="*/ 1120 w 548967"/>
                <a:gd name="connsiteY0" fmla="*/ 307311 h 485273"/>
                <a:gd name="connsiteX1" fmla="*/ 149469 w 548967"/>
                <a:gd name="connsiteY1" fmla="*/ 49534 h 485273"/>
                <a:gd name="connsiteX2" fmla="*/ 378069 w 548967"/>
                <a:gd name="connsiteY2" fmla="*/ 11434 h 485273"/>
                <a:gd name="connsiteX3" fmla="*/ 543169 w 548967"/>
                <a:gd name="connsiteY3" fmla="*/ 189234 h 485273"/>
                <a:gd name="connsiteX4" fmla="*/ 505069 w 548967"/>
                <a:gd name="connsiteY4" fmla="*/ 367034 h 485273"/>
                <a:gd name="connsiteX5" fmla="*/ 441569 w 548967"/>
                <a:gd name="connsiteY5" fmla="*/ 468634 h 485273"/>
                <a:gd name="connsiteX6" fmla="*/ 225669 w 548967"/>
                <a:gd name="connsiteY6" fmla="*/ 468634 h 485273"/>
                <a:gd name="connsiteX7" fmla="*/ 1120 w 548967"/>
                <a:gd name="connsiteY7" fmla="*/ 307311 h 485273"/>
                <a:gd name="connsiteX0" fmla="*/ 1120 w 548967"/>
                <a:gd name="connsiteY0" fmla="*/ 307311 h 485273"/>
                <a:gd name="connsiteX1" fmla="*/ 149469 w 548967"/>
                <a:gd name="connsiteY1" fmla="*/ 49534 h 485273"/>
                <a:gd name="connsiteX2" fmla="*/ 378069 w 548967"/>
                <a:gd name="connsiteY2" fmla="*/ 11434 h 485273"/>
                <a:gd name="connsiteX3" fmla="*/ 543169 w 548967"/>
                <a:gd name="connsiteY3" fmla="*/ 189234 h 485273"/>
                <a:gd name="connsiteX4" fmla="*/ 505069 w 548967"/>
                <a:gd name="connsiteY4" fmla="*/ 367034 h 485273"/>
                <a:gd name="connsiteX5" fmla="*/ 441569 w 548967"/>
                <a:gd name="connsiteY5" fmla="*/ 468634 h 485273"/>
                <a:gd name="connsiteX6" fmla="*/ 225669 w 548967"/>
                <a:gd name="connsiteY6" fmla="*/ 468634 h 485273"/>
                <a:gd name="connsiteX7" fmla="*/ 1120 w 548967"/>
                <a:gd name="connsiteY7" fmla="*/ 307311 h 485273"/>
                <a:gd name="connsiteX0" fmla="*/ 87 w 547934"/>
                <a:gd name="connsiteY0" fmla="*/ 307311 h 494865"/>
                <a:gd name="connsiteX1" fmla="*/ 148436 w 547934"/>
                <a:gd name="connsiteY1" fmla="*/ 49534 h 494865"/>
                <a:gd name="connsiteX2" fmla="*/ 377036 w 547934"/>
                <a:gd name="connsiteY2" fmla="*/ 11434 h 494865"/>
                <a:gd name="connsiteX3" fmla="*/ 542136 w 547934"/>
                <a:gd name="connsiteY3" fmla="*/ 189234 h 494865"/>
                <a:gd name="connsiteX4" fmla="*/ 504036 w 547934"/>
                <a:gd name="connsiteY4" fmla="*/ 367034 h 494865"/>
                <a:gd name="connsiteX5" fmla="*/ 440536 w 547934"/>
                <a:gd name="connsiteY5" fmla="*/ 468634 h 494865"/>
                <a:gd name="connsiteX6" fmla="*/ 167887 w 547934"/>
                <a:gd name="connsiteY6" fmla="*/ 482821 h 494865"/>
                <a:gd name="connsiteX7" fmla="*/ 87 w 547934"/>
                <a:gd name="connsiteY7" fmla="*/ 307311 h 494865"/>
                <a:gd name="connsiteX0" fmla="*/ 1003 w 548850"/>
                <a:gd name="connsiteY0" fmla="*/ 304834 h 492388"/>
                <a:gd name="connsiteX1" fmla="*/ 112465 w 548850"/>
                <a:gd name="connsiteY1" fmla="*/ 55569 h 492388"/>
                <a:gd name="connsiteX2" fmla="*/ 377952 w 548850"/>
                <a:gd name="connsiteY2" fmla="*/ 8957 h 492388"/>
                <a:gd name="connsiteX3" fmla="*/ 543052 w 548850"/>
                <a:gd name="connsiteY3" fmla="*/ 186757 h 492388"/>
                <a:gd name="connsiteX4" fmla="*/ 504952 w 548850"/>
                <a:gd name="connsiteY4" fmla="*/ 364557 h 492388"/>
                <a:gd name="connsiteX5" fmla="*/ 441452 w 548850"/>
                <a:gd name="connsiteY5" fmla="*/ 466157 h 492388"/>
                <a:gd name="connsiteX6" fmla="*/ 168803 w 548850"/>
                <a:gd name="connsiteY6" fmla="*/ 480344 h 492388"/>
                <a:gd name="connsiteX7" fmla="*/ 1003 w 548850"/>
                <a:gd name="connsiteY7" fmla="*/ 304834 h 492388"/>
                <a:gd name="connsiteX0" fmla="*/ 1003 w 543092"/>
                <a:gd name="connsiteY0" fmla="*/ 304834 h 492388"/>
                <a:gd name="connsiteX1" fmla="*/ 112465 w 543092"/>
                <a:gd name="connsiteY1" fmla="*/ 55569 h 492388"/>
                <a:gd name="connsiteX2" fmla="*/ 377952 w 543092"/>
                <a:gd name="connsiteY2" fmla="*/ 8957 h 492388"/>
                <a:gd name="connsiteX3" fmla="*/ 543052 w 543092"/>
                <a:gd name="connsiteY3" fmla="*/ 186757 h 492388"/>
                <a:gd name="connsiteX4" fmla="*/ 394291 w 543092"/>
                <a:gd name="connsiteY4" fmla="*/ 302133 h 492388"/>
                <a:gd name="connsiteX5" fmla="*/ 441452 w 543092"/>
                <a:gd name="connsiteY5" fmla="*/ 466157 h 492388"/>
                <a:gd name="connsiteX6" fmla="*/ 168803 w 543092"/>
                <a:gd name="connsiteY6" fmla="*/ 480344 h 492388"/>
                <a:gd name="connsiteX7" fmla="*/ 1003 w 543092"/>
                <a:gd name="connsiteY7" fmla="*/ 304834 h 492388"/>
                <a:gd name="connsiteX0" fmla="*/ 1003 w 543099"/>
                <a:gd name="connsiteY0" fmla="*/ 304834 h 492388"/>
                <a:gd name="connsiteX1" fmla="*/ 112465 w 543099"/>
                <a:gd name="connsiteY1" fmla="*/ 55569 h 492388"/>
                <a:gd name="connsiteX2" fmla="*/ 377952 w 543099"/>
                <a:gd name="connsiteY2" fmla="*/ 8957 h 492388"/>
                <a:gd name="connsiteX3" fmla="*/ 543052 w 543099"/>
                <a:gd name="connsiteY3" fmla="*/ 186757 h 492388"/>
                <a:gd name="connsiteX4" fmla="*/ 363079 w 543099"/>
                <a:gd name="connsiteY4" fmla="*/ 245384 h 492388"/>
                <a:gd name="connsiteX5" fmla="*/ 441452 w 543099"/>
                <a:gd name="connsiteY5" fmla="*/ 466157 h 492388"/>
                <a:gd name="connsiteX6" fmla="*/ 168803 w 543099"/>
                <a:gd name="connsiteY6" fmla="*/ 480344 h 492388"/>
                <a:gd name="connsiteX7" fmla="*/ 1003 w 543099"/>
                <a:gd name="connsiteY7" fmla="*/ 304834 h 492388"/>
                <a:gd name="connsiteX0" fmla="*/ 1003 w 543099"/>
                <a:gd name="connsiteY0" fmla="*/ 304834 h 486536"/>
                <a:gd name="connsiteX1" fmla="*/ 112465 w 543099"/>
                <a:gd name="connsiteY1" fmla="*/ 55569 h 486536"/>
                <a:gd name="connsiteX2" fmla="*/ 377952 w 543099"/>
                <a:gd name="connsiteY2" fmla="*/ 8957 h 486536"/>
                <a:gd name="connsiteX3" fmla="*/ 543052 w 543099"/>
                <a:gd name="connsiteY3" fmla="*/ 186757 h 486536"/>
                <a:gd name="connsiteX4" fmla="*/ 363079 w 543099"/>
                <a:gd name="connsiteY4" fmla="*/ 245384 h 486536"/>
                <a:gd name="connsiteX5" fmla="*/ 344979 w 543099"/>
                <a:gd name="connsiteY5" fmla="*/ 440620 h 486536"/>
                <a:gd name="connsiteX6" fmla="*/ 168803 w 543099"/>
                <a:gd name="connsiteY6" fmla="*/ 480344 h 486536"/>
                <a:gd name="connsiteX7" fmla="*/ 1003 w 543099"/>
                <a:gd name="connsiteY7" fmla="*/ 304834 h 486536"/>
                <a:gd name="connsiteX0" fmla="*/ 1003 w 543099"/>
                <a:gd name="connsiteY0" fmla="*/ 304834 h 486536"/>
                <a:gd name="connsiteX1" fmla="*/ 112465 w 543099"/>
                <a:gd name="connsiteY1" fmla="*/ 55569 h 486536"/>
                <a:gd name="connsiteX2" fmla="*/ 377952 w 543099"/>
                <a:gd name="connsiteY2" fmla="*/ 8957 h 486536"/>
                <a:gd name="connsiteX3" fmla="*/ 543052 w 543099"/>
                <a:gd name="connsiteY3" fmla="*/ 186757 h 486536"/>
                <a:gd name="connsiteX4" fmla="*/ 363079 w 543099"/>
                <a:gd name="connsiteY4" fmla="*/ 245384 h 486536"/>
                <a:gd name="connsiteX5" fmla="*/ 344979 w 543099"/>
                <a:gd name="connsiteY5" fmla="*/ 440620 h 486536"/>
                <a:gd name="connsiteX6" fmla="*/ 168803 w 543099"/>
                <a:gd name="connsiteY6" fmla="*/ 480344 h 486536"/>
                <a:gd name="connsiteX7" fmla="*/ 1003 w 543099"/>
                <a:gd name="connsiteY7" fmla="*/ 304834 h 486536"/>
                <a:gd name="connsiteX0" fmla="*/ 1003 w 543099"/>
                <a:gd name="connsiteY0" fmla="*/ 304834 h 489282"/>
                <a:gd name="connsiteX1" fmla="*/ 112465 w 543099"/>
                <a:gd name="connsiteY1" fmla="*/ 55569 h 489282"/>
                <a:gd name="connsiteX2" fmla="*/ 377952 w 543099"/>
                <a:gd name="connsiteY2" fmla="*/ 8957 h 489282"/>
                <a:gd name="connsiteX3" fmla="*/ 543052 w 543099"/>
                <a:gd name="connsiteY3" fmla="*/ 186757 h 489282"/>
                <a:gd name="connsiteX4" fmla="*/ 363079 w 543099"/>
                <a:gd name="connsiteY4" fmla="*/ 245384 h 489282"/>
                <a:gd name="connsiteX5" fmla="*/ 364841 w 543099"/>
                <a:gd name="connsiteY5" fmla="*/ 454807 h 489282"/>
                <a:gd name="connsiteX6" fmla="*/ 168803 w 543099"/>
                <a:gd name="connsiteY6" fmla="*/ 480344 h 489282"/>
                <a:gd name="connsiteX7" fmla="*/ 1003 w 543099"/>
                <a:gd name="connsiteY7" fmla="*/ 304834 h 489282"/>
                <a:gd name="connsiteX0" fmla="*/ 1003 w 543099"/>
                <a:gd name="connsiteY0" fmla="*/ 304834 h 496019"/>
                <a:gd name="connsiteX1" fmla="*/ 112465 w 543099"/>
                <a:gd name="connsiteY1" fmla="*/ 55569 h 496019"/>
                <a:gd name="connsiteX2" fmla="*/ 377952 w 543099"/>
                <a:gd name="connsiteY2" fmla="*/ 8957 h 496019"/>
                <a:gd name="connsiteX3" fmla="*/ 543052 w 543099"/>
                <a:gd name="connsiteY3" fmla="*/ 186757 h 496019"/>
                <a:gd name="connsiteX4" fmla="*/ 363079 w 543099"/>
                <a:gd name="connsiteY4" fmla="*/ 245384 h 496019"/>
                <a:gd name="connsiteX5" fmla="*/ 364841 w 543099"/>
                <a:gd name="connsiteY5" fmla="*/ 454807 h 496019"/>
                <a:gd name="connsiteX6" fmla="*/ 168803 w 543099"/>
                <a:gd name="connsiteY6" fmla="*/ 480344 h 496019"/>
                <a:gd name="connsiteX7" fmla="*/ 1003 w 543099"/>
                <a:gd name="connsiteY7" fmla="*/ 304834 h 496019"/>
                <a:gd name="connsiteX0" fmla="*/ 1003 w 543099"/>
                <a:gd name="connsiteY0" fmla="*/ 304834 h 496019"/>
                <a:gd name="connsiteX1" fmla="*/ 112465 w 543099"/>
                <a:gd name="connsiteY1" fmla="*/ 55569 h 496019"/>
                <a:gd name="connsiteX2" fmla="*/ 377952 w 543099"/>
                <a:gd name="connsiteY2" fmla="*/ 8957 h 496019"/>
                <a:gd name="connsiteX3" fmla="*/ 543052 w 543099"/>
                <a:gd name="connsiteY3" fmla="*/ 186757 h 496019"/>
                <a:gd name="connsiteX4" fmla="*/ 363079 w 543099"/>
                <a:gd name="connsiteY4" fmla="*/ 245384 h 496019"/>
                <a:gd name="connsiteX5" fmla="*/ 364841 w 543099"/>
                <a:gd name="connsiteY5" fmla="*/ 454807 h 496019"/>
                <a:gd name="connsiteX6" fmla="*/ 168803 w 543099"/>
                <a:gd name="connsiteY6" fmla="*/ 480344 h 496019"/>
                <a:gd name="connsiteX7" fmla="*/ 1003 w 543099"/>
                <a:gd name="connsiteY7" fmla="*/ 304834 h 496019"/>
                <a:gd name="connsiteX0" fmla="*/ 1003 w 543099"/>
                <a:gd name="connsiteY0" fmla="*/ 304834 h 497956"/>
                <a:gd name="connsiteX1" fmla="*/ 112465 w 543099"/>
                <a:gd name="connsiteY1" fmla="*/ 55569 h 497956"/>
                <a:gd name="connsiteX2" fmla="*/ 377952 w 543099"/>
                <a:gd name="connsiteY2" fmla="*/ 8957 h 497956"/>
                <a:gd name="connsiteX3" fmla="*/ 543052 w 543099"/>
                <a:gd name="connsiteY3" fmla="*/ 186757 h 497956"/>
                <a:gd name="connsiteX4" fmla="*/ 363079 w 543099"/>
                <a:gd name="connsiteY4" fmla="*/ 245384 h 497956"/>
                <a:gd name="connsiteX5" fmla="*/ 364841 w 543099"/>
                <a:gd name="connsiteY5" fmla="*/ 454807 h 497956"/>
                <a:gd name="connsiteX6" fmla="*/ 168803 w 543099"/>
                <a:gd name="connsiteY6" fmla="*/ 480344 h 497956"/>
                <a:gd name="connsiteX7" fmla="*/ 1003 w 543099"/>
                <a:gd name="connsiteY7" fmla="*/ 304834 h 497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43099" h="497956">
                  <a:moveTo>
                    <a:pt x="1003" y="304834"/>
                  </a:moveTo>
                  <a:cubicBezTo>
                    <a:pt x="-8387" y="234038"/>
                    <a:pt x="49640" y="104882"/>
                    <a:pt x="112465" y="55569"/>
                  </a:cubicBezTo>
                  <a:cubicBezTo>
                    <a:pt x="175290" y="6256"/>
                    <a:pt x="306188" y="-12908"/>
                    <a:pt x="377952" y="8957"/>
                  </a:cubicBezTo>
                  <a:cubicBezTo>
                    <a:pt x="449717" y="30822"/>
                    <a:pt x="545531" y="147353"/>
                    <a:pt x="543052" y="186757"/>
                  </a:cubicBezTo>
                  <a:cubicBezTo>
                    <a:pt x="540573" y="226162"/>
                    <a:pt x="392781" y="200709"/>
                    <a:pt x="363079" y="245384"/>
                  </a:cubicBezTo>
                  <a:cubicBezTo>
                    <a:pt x="333377" y="290059"/>
                    <a:pt x="422758" y="358425"/>
                    <a:pt x="364841" y="454807"/>
                  </a:cubicBezTo>
                  <a:cubicBezTo>
                    <a:pt x="326964" y="509336"/>
                    <a:pt x="229443" y="505339"/>
                    <a:pt x="168803" y="480344"/>
                  </a:cubicBezTo>
                  <a:cubicBezTo>
                    <a:pt x="108163" y="455349"/>
                    <a:pt x="10393" y="375630"/>
                    <a:pt x="1003" y="30483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BE5291C2-EEAF-47CC-B9F3-513A0C5EA30D}"/>
                </a:ext>
              </a:extLst>
            </p:cNvPr>
            <p:cNvSpPr txBox="1"/>
            <p:nvPr/>
          </p:nvSpPr>
          <p:spPr>
            <a:xfrm>
              <a:off x="3059553" y="2504084"/>
              <a:ext cx="2948201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solidFill>
                    <a:schemeClr val="bg1"/>
                  </a:solidFill>
                  <a:ea typeface="江城律动宋" panose="02020700000000000000" pitchFamily="18" charset="-122"/>
                </a:rPr>
                <a:t>深度拉格朗日网络</a:t>
              </a:r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DB5C9797-8A54-4B6B-B8CB-7DACBF429042}"/>
                </a:ext>
              </a:extLst>
            </p:cNvPr>
            <p:cNvSpPr/>
            <p:nvPr/>
          </p:nvSpPr>
          <p:spPr>
            <a:xfrm>
              <a:off x="2334582" y="2475270"/>
              <a:ext cx="60465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7EC3C6"/>
                  </a:solidFill>
                  <a:latin typeface="江城律动宋" panose="02020700000000000000" pitchFamily="18" charset="-122"/>
                  <a:ea typeface="江城律动宋" panose="02020700000000000000" pitchFamily="18" charset="-122"/>
                  <a:cs typeface="+mn-ea"/>
                  <a:sym typeface="+mn-lt"/>
                </a:rPr>
                <a:t>04</a:t>
              </a:r>
              <a:endParaRPr lang="zh-CN" altLang="en-US" sz="2800" dirty="0">
                <a:solidFill>
                  <a:srgbClr val="7EC3C6"/>
                </a:solidFill>
                <a:latin typeface="江城律动宋" panose="02020700000000000000" pitchFamily="18" charset="-122"/>
                <a:ea typeface="江城律动宋" panose="02020700000000000000" pitchFamily="18" charset="-122"/>
                <a:cs typeface="+mn-ea"/>
                <a:sym typeface="+mn-lt"/>
              </a:endParaRPr>
            </a:p>
          </p:txBody>
        </p:sp>
        <p:sp>
          <p:nvSpPr>
            <p:cNvPr id="48" name="任意多边形: 形状 47">
              <a:extLst>
                <a:ext uri="{FF2B5EF4-FFF2-40B4-BE49-F238E27FC236}">
                  <a16:creationId xmlns:a16="http://schemas.microsoft.com/office/drawing/2014/main" id="{866E3171-2144-435E-B4A7-7D4E854E59BA}"/>
                </a:ext>
              </a:extLst>
            </p:cNvPr>
            <p:cNvSpPr/>
            <p:nvPr/>
          </p:nvSpPr>
          <p:spPr>
            <a:xfrm rot="11847306">
              <a:off x="2775256" y="2737889"/>
              <a:ext cx="347668" cy="284744"/>
            </a:xfrm>
            <a:custGeom>
              <a:avLst/>
              <a:gdLst>
                <a:gd name="connsiteX0" fmla="*/ 1511 w 515309"/>
                <a:gd name="connsiteY0" fmla="*/ 395946 h 483314"/>
                <a:gd name="connsiteX1" fmla="*/ 115811 w 515309"/>
                <a:gd name="connsiteY1" fmla="*/ 53046 h 483314"/>
                <a:gd name="connsiteX2" fmla="*/ 344411 w 515309"/>
                <a:gd name="connsiteY2" fmla="*/ 14946 h 483314"/>
                <a:gd name="connsiteX3" fmla="*/ 509511 w 515309"/>
                <a:gd name="connsiteY3" fmla="*/ 192746 h 483314"/>
                <a:gd name="connsiteX4" fmla="*/ 471411 w 515309"/>
                <a:gd name="connsiteY4" fmla="*/ 370546 h 483314"/>
                <a:gd name="connsiteX5" fmla="*/ 407911 w 515309"/>
                <a:gd name="connsiteY5" fmla="*/ 472146 h 483314"/>
                <a:gd name="connsiteX6" fmla="*/ 192011 w 515309"/>
                <a:gd name="connsiteY6" fmla="*/ 472146 h 483314"/>
                <a:gd name="connsiteX7" fmla="*/ 1511 w 515309"/>
                <a:gd name="connsiteY7" fmla="*/ 395946 h 483314"/>
                <a:gd name="connsiteX0" fmla="*/ 1119 w 548966"/>
                <a:gd name="connsiteY0" fmla="*/ 307311 h 485273"/>
                <a:gd name="connsiteX1" fmla="*/ 149468 w 548966"/>
                <a:gd name="connsiteY1" fmla="*/ 49534 h 485273"/>
                <a:gd name="connsiteX2" fmla="*/ 378068 w 548966"/>
                <a:gd name="connsiteY2" fmla="*/ 11434 h 485273"/>
                <a:gd name="connsiteX3" fmla="*/ 543168 w 548966"/>
                <a:gd name="connsiteY3" fmla="*/ 189234 h 485273"/>
                <a:gd name="connsiteX4" fmla="*/ 505068 w 548966"/>
                <a:gd name="connsiteY4" fmla="*/ 367034 h 485273"/>
                <a:gd name="connsiteX5" fmla="*/ 441568 w 548966"/>
                <a:gd name="connsiteY5" fmla="*/ 468634 h 485273"/>
                <a:gd name="connsiteX6" fmla="*/ 225668 w 548966"/>
                <a:gd name="connsiteY6" fmla="*/ 468634 h 485273"/>
                <a:gd name="connsiteX7" fmla="*/ 1119 w 548966"/>
                <a:gd name="connsiteY7" fmla="*/ 307311 h 485273"/>
                <a:gd name="connsiteX0" fmla="*/ 2744 w 550591"/>
                <a:gd name="connsiteY0" fmla="*/ 307311 h 485273"/>
                <a:gd name="connsiteX1" fmla="*/ 151093 w 550591"/>
                <a:gd name="connsiteY1" fmla="*/ 49534 h 485273"/>
                <a:gd name="connsiteX2" fmla="*/ 379693 w 550591"/>
                <a:gd name="connsiteY2" fmla="*/ 11434 h 485273"/>
                <a:gd name="connsiteX3" fmla="*/ 544793 w 550591"/>
                <a:gd name="connsiteY3" fmla="*/ 189234 h 485273"/>
                <a:gd name="connsiteX4" fmla="*/ 506693 w 550591"/>
                <a:gd name="connsiteY4" fmla="*/ 367034 h 485273"/>
                <a:gd name="connsiteX5" fmla="*/ 443193 w 550591"/>
                <a:gd name="connsiteY5" fmla="*/ 468634 h 485273"/>
                <a:gd name="connsiteX6" fmla="*/ 227293 w 550591"/>
                <a:gd name="connsiteY6" fmla="*/ 468634 h 485273"/>
                <a:gd name="connsiteX7" fmla="*/ 2744 w 550591"/>
                <a:gd name="connsiteY7" fmla="*/ 307311 h 485273"/>
                <a:gd name="connsiteX0" fmla="*/ 1120 w 548967"/>
                <a:gd name="connsiteY0" fmla="*/ 307311 h 485273"/>
                <a:gd name="connsiteX1" fmla="*/ 149469 w 548967"/>
                <a:gd name="connsiteY1" fmla="*/ 49534 h 485273"/>
                <a:gd name="connsiteX2" fmla="*/ 378069 w 548967"/>
                <a:gd name="connsiteY2" fmla="*/ 11434 h 485273"/>
                <a:gd name="connsiteX3" fmla="*/ 543169 w 548967"/>
                <a:gd name="connsiteY3" fmla="*/ 189234 h 485273"/>
                <a:gd name="connsiteX4" fmla="*/ 505069 w 548967"/>
                <a:gd name="connsiteY4" fmla="*/ 367034 h 485273"/>
                <a:gd name="connsiteX5" fmla="*/ 441569 w 548967"/>
                <a:gd name="connsiteY5" fmla="*/ 468634 h 485273"/>
                <a:gd name="connsiteX6" fmla="*/ 225669 w 548967"/>
                <a:gd name="connsiteY6" fmla="*/ 468634 h 485273"/>
                <a:gd name="connsiteX7" fmla="*/ 1120 w 548967"/>
                <a:gd name="connsiteY7" fmla="*/ 307311 h 485273"/>
                <a:gd name="connsiteX0" fmla="*/ 1120 w 548967"/>
                <a:gd name="connsiteY0" fmla="*/ 307311 h 485273"/>
                <a:gd name="connsiteX1" fmla="*/ 149469 w 548967"/>
                <a:gd name="connsiteY1" fmla="*/ 49534 h 485273"/>
                <a:gd name="connsiteX2" fmla="*/ 378069 w 548967"/>
                <a:gd name="connsiteY2" fmla="*/ 11434 h 485273"/>
                <a:gd name="connsiteX3" fmla="*/ 543169 w 548967"/>
                <a:gd name="connsiteY3" fmla="*/ 189234 h 485273"/>
                <a:gd name="connsiteX4" fmla="*/ 505069 w 548967"/>
                <a:gd name="connsiteY4" fmla="*/ 367034 h 485273"/>
                <a:gd name="connsiteX5" fmla="*/ 441569 w 548967"/>
                <a:gd name="connsiteY5" fmla="*/ 468634 h 485273"/>
                <a:gd name="connsiteX6" fmla="*/ 225669 w 548967"/>
                <a:gd name="connsiteY6" fmla="*/ 468634 h 485273"/>
                <a:gd name="connsiteX7" fmla="*/ 1120 w 548967"/>
                <a:gd name="connsiteY7" fmla="*/ 307311 h 485273"/>
                <a:gd name="connsiteX0" fmla="*/ 87 w 547934"/>
                <a:gd name="connsiteY0" fmla="*/ 307311 h 494865"/>
                <a:gd name="connsiteX1" fmla="*/ 148436 w 547934"/>
                <a:gd name="connsiteY1" fmla="*/ 49534 h 494865"/>
                <a:gd name="connsiteX2" fmla="*/ 377036 w 547934"/>
                <a:gd name="connsiteY2" fmla="*/ 11434 h 494865"/>
                <a:gd name="connsiteX3" fmla="*/ 542136 w 547934"/>
                <a:gd name="connsiteY3" fmla="*/ 189234 h 494865"/>
                <a:gd name="connsiteX4" fmla="*/ 504036 w 547934"/>
                <a:gd name="connsiteY4" fmla="*/ 367034 h 494865"/>
                <a:gd name="connsiteX5" fmla="*/ 440536 w 547934"/>
                <a:gd name="connsiteY5" fmla="*/ 468634 h 494865"/>
                <a:gd name="connsiteX6" fmla="*/ 167887 w 547934"/>
                <a:gd name="connsiteY6" fmla="*/ 482821 h 494865"/>
                <a:gd name="connsiteX7" fmla="*/ 87 w 547934"/>
                <a:gd name="connsiteY7" fmla="*/ 307311 h 494865"/>
                <a:gd name="connsiteX0" fmla="*/ 1003 w 548850"/>
                <a:gd name="connsiteY0" fmla="*/ 304834 h 492388"/>
                <a:gd name="connsiteX1" fmla="*/ 112465 w 548850"/>
                <a:gd name="connsiteY1" fmla="*/ 55569 h 492388"/>
                <a:gd name="connsiteX2" fmla="*/ 377952 w 548850"/>
                <a:gd name="connsiteY2" fmla="*/ 8957 h 492388"/>
                <a:gd name="connsiteX3" fmla="*/ 543052 w 548850"/>
                <a:gd name="connsiteY3" fmla="*/ 186757 h 492388"/>
                <a:gd name="connsiteX4" fmla="*/ 504952 w 548850"/>
                <a:gd name="connsiteY4" fmla="*/ 364557 h 492388"/>
                <a:gd name="connsiteX5" fmla="*/ 441452 w 548850"/>
                <a:gd name="connsiteY5" fmla="*/ 466157 h 492388"/>
                <a:gd name="connsiteX6" fmla="*/ 168803 w 548850"/>
                <a:gd name="connsiteY6" fmla="*/ 480344 h 492388"/>
                <a:gd name="connsiteX7" fmla="*/ 1003 w 548850"/>
                <a:gd name="connsiteY7" fmla="*/ 304834 h 492388"/>
                <a:gd name="connsiteX0" fmla="*/ 1003 w 543092"/>
                <a:gd name="connsiteY0" fmla="*/ 304834 h 492388"/>
                <a:gd name="connsiteX1" fmla="*/ 112465 w 543092"/>
                <a:gd name="connsiteY1" fmla="*/ 55569 h 492388"/>
                <a:gd name="connsiteX2" fmla="*/ 377952 w 543092"/>
                <a:gd name="connsiteY2" fmla="*/ 8957 h 492388"/>
                <a:gd name="connsiteX3" fmla="*/ 543052 w 543092"/>
                <a:gd name="connsiteY3" fmla="*/ 186757 h 492388"/>
                <a:gd name="connsiteX4" fmla="*/ 394291 w 543092"/>
                <a:gd name="connsiteY4" fmla="*/ 302133 h 492388"/>
                <a:gd name="connsiteX5" fmla="*/ 441452 w 543092"/>
                <a:gd name="connsiteY5" fmla="*/ 466157 h 492388"/>
                <a:gd name="connsiteX6" fmla="*/ 168803 w 543092"/>
                <a:gd name="connsiteY6" fmla="*/ 480344 h 492388"/>
                <a:gd name="connsiteX7" fmla="*/ 1003 w 543092"/>
                <a:gd name="connsiteY7" fmla="*/ 304834 h 492388"/>
                <a:gd name="connsiteX0" fmla="*/ 1003 w 543099"/>
                <a:gd name="connsiteY0" fmla="*/ 304834 h 492388"/>
                <a:gd name="connsiteX1" fmla="*/ 112465 w 543099"/>
                <a:gd name="connsiteY1" fmla="*/ 55569 h 492388"/>
                <a:gd name="connsiteX2" fmla="*/ 377952 w 543099"/>
                <a:gd name="connsiteY2" fmla="*/ 8957 h 492388"/>
                <a:gd name="connsiteX3" fmla="*/ 543052 w 543099"/>
                <a:gd name="connsiteY3" fmla="*/ 186757 h 492388"/>
                <a:gd name="connsiteX4" fmla="*/ 363079 w 543099"/>
                <a:gd name="connsiteY4" fmla="*/ 245384 h 492388"/>
                <a:gd name="connsiteX5" fmla="*/ 441452 w 543099"/>
                <a:gd name="connsiteY5" fmla="*/ 466157 h 492388"/>
                <a:gd name="connsiteX6" fmla="*/ 168803 w 543099"/>
                <a:gd name="connsiteY6" fmla="*/ 480344 h 492388"/>
                <a:gd name="connsiteX7" fmla="*/ 1003 w 543099"/>
                <a:gd name="connsiteY7" fmla="*/ 304834 h 492388"/>
                <a:gd name="connsiteX0" fmla="*/ 1003 w 543099"/>
                <a:gd name="connsiteY0" fmla="*/ 304834 h 486536"/>
                <a:gd name="connsiteX1" fmla="*/ 112465 w 543099"/>
                <a:gd name="connsiteY1" fmla="*/ 55569 h 486536"/>
                <a:gd name="connsiteX2" fmla="*/ 377952 w 543099"/>
                <a:gd name="connsiteY2" fmla="*/ 8957 h 486536"/>
                <a:gd name="connsiteX3" fmla="*/ 543052 w 543099"/>
                <a:gd name="connsiteY3" fmla="*/ 186757 h 486536"/>
                <a:gd name="connsiteX4" fmla="*/ 363079 w 543099"/>
                <a:gd name="connsiteY4" fmla="*/ 245384 h 486536"/>
                <a:gd name="connsiteX5" fmla="*/ 344979 w 543099"/>
                <a:gd name="connsiteY5" fmla="*/ 440620 h 486536"/>
                <a:gd name="connsiteX6" fmla="*/ 168803 w 543099"/>
                <a:gd name="connsiteY6" fmla="*/ 480344 h 486536"/>
                <a:gd name="connsiteX7" fmla="*/ 1003 w 543099"/>
                <a:gd name="connsiteY7" fmla="*/ 304834 h 486536"/>
                <a:gd name="connsiteX0" fmla="*/ 1003 w 543099"/>
                <a:gd name="connsiteY0" fmla="*/ 304834 h 486536"/>
                <a:gd name="connsiteX1" fmla="*/ 112465 w 543099"/>
                <a:gd name="connsiteY1" fmla="*/ 55569 h 486536"/>
                <a:gd name="connsiteX2" fmla="*/ 377952 w 543099"/>
                <a:gd name="connsiteY2" fmla="*/ 8957 h 486536"/>
                <a:gd name="connsiteX3" fmla="*/ 543052 w 543099"/>
                <a:gd name="connsiteY3" fmla="*/ 186757 h 486536"/>
                <a:gd name="connsiteX4" fmla="*/ 363079 w 543099"/>
                <a:gd name="connsiteY4" fmla="*/ 245384 h 486536"/>
                <a:gd name="connsiteX5" fmla="*/ 344979 w 543099"/>
                <a:gd name="connsiteY5" fmla="*/ 440620 h 486536"/>
                <a:gd name="connsiteX6" fmla="*/ 168803 w 543099"/>
                <a:gd name="connsiteY6" fmla="*/ 480344 h 486536"/>
                <a:gd name="connsiteX7" fmla="*/ 1003 w 543099"/>
                <a:gd name="connsiteY7" fmla="*/ 304834 h 486536"/>
                <a:gd name="connsiteX0" fmla="*/ 1003 w 543099"/>
                <a:gd name="connsiteY0" fmla="*/ 304834 h 489282"/>
                <a:gd name="connsiteX1" fmla="*/ 112465 w 543099"/>
                <a:gd name="connsiteY1" fmla="*/ 55569 h 489282"/>
                <a:gd name="connsiteX2" fmla="*/ 377952 w 543099"/>
                <a:gd name="connsiteY2" fmla="*/ 8957 h 489282"/>
                <a:gd name="connsiteX3" fmla="*/ 543052 w 543099"/>
                <a:gd name="connsiteY3" fmla="*/ 186757 h 489282"/>
                <a:gd name="connsiteX4" fmla="*/ 363079 w 543099"/>
                <a:gd name="connsiteY4" fmla="*/ 245384 h 489282"/>
                <a:gd name="connsiteX5" fmla="*/ 364841 w 543099"/>
                <a:gd name="connsiteY5" fmla="*/ 454807 h 489282"/>
                <a:gd name="connsiteX6" fmla="*/ 168803 w 543099"/>
                <a:gd name="connsiteY6" fmla="*/ 480344 h 489282"/>
                <a:gd name="connsiteX7" fmla="*/ 1003 w 543099"/>
                <a:gd name="connsiteY7" fmla="*/ 304834 h 489282"/>
                <a:gd name="connsiteX0" fmla="*/ 1003 w 543099"/>
                <a:gd name="connsiteY0" fmla="*/ 304834 h 496019"/>
                <a:gd name="connsiteX1" fmla="*/ 112465 w 543099"/>
                <a:gd name="connsiteY1" fmla="*/ 55569 h 496019"/>
                <a:gd name="connsiteX2" fmla="*/ 377952 w 543099"/>
                <a:gd name="connsiteY2" fmla="*/ 8957 h 496019"/>
                <a:gd name="connsiteX3" fmla="*/ 543052 w 543099"/>
                <a:gd name="connsiteY3" fmla="*/ 186757 h 496019"/>
                <a:gd name="connsiteX4" fmla="*/ 363079 w 543099"/>
                <a:gd name="connsiteY4" fmla="*/ 245384 h 496019"/>
                <a:gd name="connsiteX5" fmla="*/ 364841 w 543099"/>
                <a:gd name="connsiteY5" fmla="*/ 454807 h 496019"/>
                <a:gd name="connsiteX6" fmla="*/ 168803 w 543099"/>
                <a:gd name="connsiteY6" fmla="*/ 480344 h 496019"/>
                <a:gd name="connsiteX7" fmla="*/ 1003 w 543099"/>
                <a:gd name="connsiteY7" fmla="*/ 304834 h 496019"/>
                <a:gd name="connsiteX0" fmla="*/ 1003 w 543099"/>
                <a:gd name="connsiteY0" fmla="*/ 304834 h 496019"/>
                <a:gd name="connsiteX1" fmla="*/ 112465 w 543099"/>
                <a:gd name="connsiteY1" fmla="*/ 55569 h 496019"/>
                <a:gd name="connsiteX2" fmla="*/ 377952 w 543099"/>
                <a:gd name="connsiteY2" fmla="*/ 8957 h 496019"/>
                <a:gd name="connsiteX3" fmla="*/ 543052 w 543099"/>
                <a:gd name="connsiteY3" fmla="*/ 186757 h 496019"/>
                <a:gd name="connsiteX4" fmla="*/ 363079 w 543099"/>
                <a:gd name="connsiteY4" fmla="*/ 245384 h 496019"/>
                <a:gd name="connsiteX5" fmla="*/ 364841 w 543099"/>
                <a:gd name="connsiteY5" fmla="*/ 454807 h 496019"/>
                <a:gd name="connsiteX6" fmla="*/ 168803 w 543099"/>
                <a:gd name="connsiteY6" fmla="*/ 480344 h 496019"/>
                <a:gd name="connsiteX7" fmla="*/ 1003 w 543099"/>
                <a:gd name="connsiteY7" fmla="*/ 304834 h 496019"/>
                <a:gd name="connsiteX0" fmla="*/ 1003 w 543099"/>
                <a:gd name="connsiteY0" fmla="*/ 304834 h 497956"/>
                <a:gd name="connsiteX1" fmla="*/ 112465 w 543099"/>
                <a:gd name="connsiteY1" fmla="*/ 55569 h 497956"/>
                <a:gd name="connsiteX2" fmla="*/ 377952 w 543099"/>
                <a:gd name="connsiteY2" fmla="*/ 8957 h 497956"/>
                <a:gd name="connsiteX3" fmla="*/ 543052 w 543099"/>
                <a:gd name="connsiteY3" fmla="*/ 186757 h 497956"/>
                <a:gd name="connsiteX4" fmla="*/ 363079 w 543099"/>
                <a:gd name="connsiteY4" fmla="*/ 245384 h 497956"/>
                <a:gd name="connsiteX5" fmla="*/ 364841 w 543099"/>
                <a:gd name="connsiteY5" fmla="*/ 454807 h 497956"/>
                <a:gd name="connsiteX6" fmla="*/ 168803 w 543099"/>
                <a:gd name="connsiteY6" fmla="*/ 480344 h 497956"/>
                <a:gd name="connsiteX7" fmla="*/ 1003 w 543099"/>
                <a:gd name="connsiteY7" fmla="*/ 304834 h 497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43099" h="497956">
                  <a:moveTo>
                    <a:pt x="1003" y="304834"/>
                  </a:moveTo>
                  <a:cubicBezTo>
                    <a:pt x="-8387" y="234038"/>
                    <a:pt x="49640" y="104882"/>
                    <a:pt x="112465" y="55569"/>
                  </a:cubicBezTo>
                  <a:cubicBezTo>
                    <a:pt x="175290" y="6256"/>
                    <a:pt x="306188" y="-12908"/>
                    <a:pt x="377952" y="8957"/>
                  </a:cubicBezTo>
                  <a:cubicBezTo>
                    <a:pt x="449717" y="30822"/>
                    <a:pt x="545531" y="147353"/>
                    <a:pt x="543052" y="186757"/>
                  </a:cubicBezTo>
                  <a:cubicBezTo>
                    <a:pt x="540573" y="226162"/>
                    <a:pt x="392781" y="200709"/>
                    <a:pt x="363079" y="245384"/>
                  </a:cubicBezTo>
                  <a:cubicBezTo>
                    <a:pt x="333377" y="290059"/>
                    <a:pt x="422758" y="358425"/>
                    <a:pt x="364841" y="454807"/>
                  </a:cubicBezTo>
                  <a:cubicBezTo>
                    <a:pt x="326964" y="509336"/>
                    <a:pt x="229443" y="505339"/>
                    <a:pt x="168803" y="480344"/>
                  </a:cubicBezTo>
                  <a:cubicBezTo>
                    <a:pt x="108163" y="455349"/>
                    <a:pt x="10393" y="375630"/>
                    <a:pt x="1003" y="304834"/>
                  </a:cubicBezTo>
                  <a:close/>
                </a:path>
              </a:pathLst>
            </a:custGeom>
            <a:solidFill>
              <a:schemeClr val="bg1">
                <a:alpha val="2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36" name="文本框 35">
            <a:extLst>
              <a:ext uri="{FF2B5EF4-FFF2-40B4-BE49-F238E27FC236}">
                <a16:creationId xmlns:a16="http://schemas.microsoft.com/office/drawing/2014/main" id="{B50C3C86-DEF4-4A7F-BA0C-6367CC57890A}"/>
              </a:ext>
            </a:extLst>
          </p:cNvPr>
          <p:cNvSpPr txBox="1"/>
          <p:nvPr/>
        </p:nvSpPr>
        <p:spPr>
          <a:xfrm>
            <a:off x="2565400" y="-39554666"/>
            <a:ext cx="6959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>
                    <a:lumMod val="95000"/>
                  </a:schemeClr>
                </a:solidFill>
              </a:rPr>
              <a:t>51PPT</a:t>
            </a:r>
            <a:r>
              <a:rPr lang="zh-CN" altLang="en-US" dirty="0">
                <a:solidFill>
                  <a:schemeClr val="bg1">
                    <a:lumMod val="95000"/>
                  </a:schemeClr>
                </a:solidFill>
              </a:rPr>
              <a:t>模板网   </a:t>
            </a:r>
            <a:r>
              <a:rPr lang="en-US" altLang="zh-CN" dirty="0">
                <a:solidFill>
                  <a:schemeClr val="bg1">
                    <a:lumMod val="95000"/>
                  </a:schemeClr>
                </a:solidFill>
              </a:rPr>
              <a:t>www.51pp tmoban.com</a:t>
            </a:r>
            <a:endParaRPr lang="zh-CN" altLang="en-US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334582" y="587970"/>
            <a:ext cx="194445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solidFill>
                  <a:srgbClr val="7EC3C6"/>
                </a:solidFill>
              </a:rPr>
              <a:t>https://www.ypppt.com/</a:t>
            </a:r>
            <a:endParaRPr lang="zh-CN" altLang="en-US" sz="1100" dirty="0">
              <a:solidFill>
                <a:srgbClr val="7EC3C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9083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0B236403-F13E-16B7-8CC4-85C70E2E2B70}"/>
              </a:ext>
            </a:extLst>
          </p:cNvPr>
          <p:cNvSpPr txBox="1"/>
          <p:nvPr/>
        </p:nvSpPr>
        <p:spPr>
          <a:xfrm>
            <a:off x="3898654" y="371052"/>
            <a:ext cx="43946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江城律动宋" panose="02020700000000000000" pitchFamily="18" charset="-122"/>
                <a:ea typeface="江城律动宋" panose="02020700000000000000" pitchFamily="18" charset="-122"/>
              </a:rPr>
              <a:t>参考文献</a:t>
            </a:r>
          </a:p>
        </p:txBody>
      </p:sp>
      <p:sp>
        <p:nvSpPr>
          <p:cNvPr id="4" name="3">
            <a:extLst>
              <a:ext uri="{FF2B5EF4-FFF2-40B4-BE49-F238E27FC236}">
                <a16:creationId xmlns:a16="http://schemas.microsoft.com/office/drawing/2014/main" id="{D0EDCA52-E26A-5E9B-421E-47B46A517489}"/>
              </a:ext>
            </a:extLst>
          </p:cNvPr>
          <p:cNvSpPr txBox="1"/>
          <p:nvPr/>
        </p:nvSpPr>
        <p:spPr>
          <a:xfrm>
            <a:off x="1356528" y="1859339"/>
            <a:ext cx="9656465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[1] Physics Informed Deep Learning (Part I): Data-driven Solutions of Nonlinear Partial Differential Equations, 2017, </a:t>
            </a:r>
            <a:r>
              <a:rPr lang="en-US" altLang="zh-CN" b="0" i="0" dirty="0" err="1">
                <a:solidFill>
                  <a:srgbClr val="191919"/>
                </a:solidFill>
                <a:effectLst/>
                <a:latin typeface="PingFang SC"/>
              </a:rPr>
              <a:t>Maziar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 </a:t>
            </a:r>
            <a:r>
              <a:rPr lang="en-US" altLang="zh-CN" b="0" i="0" dirty="0" err="1">
                <a:solidFill>
                  <a:srgbClr val="191919"/>
                </a:solidFill>
                <a:effectLst/>
                <a:latin typeface="PingFang SC"/>
              </a:rPr>
              <a:t>Raissi,Paris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 </a:t>
            </a:r>
            <a:r>
              <a:rPr lang="en-US" altLang="zh-CN" b="0" i="0" dirty="0" err="1">
                <a:solidFill>
                  <a:srgbClr val="191919"/>
                </a:solidFill>
                <a:effectLst/>
                <a:latin typeface="PingFang SC"/>
              </a:rPr>
              <a:t>Perdikaris,George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 </a:t>
            </a:r>
            <a:r>
              <a:rPr lang="en-US" altLang="zh-CN" b="0" i="0" dirty="0" err="1">
                <a:solidFill>
                  <a:srgbClr val="191919"/>
                </a:solidFill>
                <a:effectLst/>
                <a:latin typeface="PingFang SC"/>
              </a:rPr>
              <a:t>Em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 </a:t>
            </a:r>
            <a:r>
              <a:rPr lang="en-US" altLang="zh-CN" b="0" i="0" dirty="0" err="1">
                <a:solidFill>
                  <a:srgbClr val="191919"/>
                </a:solidFill>
                <a:effectLst/>
                <a:latin typeface="PingFang SC"/>
              </a:rPr>
              <a:t>Karniadakis</a:t>
            </a:r>
            <a:endParaRPr lang="en-US" altLang="zh-CN" b="0" i="0" dirty="0">
              <a:solidFill>
                <a:srgbClr val="191919"/>
              </a:solidFill>
              <a:effectLst/>
              <a:latin typeface="PingFang SC"/>
            </a:endParaRPr>
          </a:p>
          <a:p>
            <a:pPr algn="l"/>
            <a:endParaRPr lang="en-US" altLang="zh-CN" b="0" i="0" dirty="0">
              <a:solidFill>
                <a:srgbClr val="191919"/>
              </a:solidFill>
              <a:effectLst/>
              <a:latin typeface="PingFang SC"/>
            </a:endParaRPr>
          </a:p>
          <a:p>
            <a:pPr algn="l"/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[2]Physics Informed Deep Learning (Part II): Data-driven Solutions of Nonlinear Partial Differential Equations, 2017, </a:t>
            </a:r>
            <a:r>
              <a:rPr lang="en-US" altLang="zh-CN" b="0" i="0" dirty="0" err="1">
                <a:solidFill>
                  <a:srgbClr val="191919"/>
                </a:solidFill>
                <a:effectLst/>
                <a:latin typeface="PingFang SC"/>
              </a:rPr>
              <a:t>Maziar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 </a:t>
            </a:r>
            <a:r>
              <a:rPr lang="en-US" altLang="zh-CN" b="0" i="0" dirty="0" err="1">
                <a:solidFill>
                  <a:srgbClr val="191919"/>
                </a:solidFill>
                <a:effectLst/>
                <a:latin typeface="PingFang SC"/>
              </a:rPr>
              <a:t>Raissi,Paris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 </a:t>
            </a:r>
            <a:r>
              <a:rPr lang="en-US" altLang="zh-CN" b="0" i="0" dirty="0" err="1">
                <a:solidFill>
                  <a:srgbClr val="191919"/>
                </a:solidFill>
                <a:effectLst/>
                <a:latin typeface="PingFang SC"/>
              </a:rPr>
              <a:t>Perdikaris,George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 </a:t>
            </a:r>
            <a:r>
              <a:rPr lang="en-US" altLang="zh-CN" b="0" i="0" dirty="0" err="1">
                <a:solidFill>
                  <a:srgbClr val="191919"/>
                </a:solidFill>
                <a:effectLst/>
                <a:latin typeface="PingFang SC"/>
              </a:rPr>
              <a:t>Em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 </a:t>
            </a:r>
            <a:r>
              <a:rPr lang="en-US" altLang="zh-CN" b="0" i="0" dirty="0" err="1">
                <a:solidFill>
                  <a:srgbClr val="191919"/>
                </a:solidFill>
                <a:effectLst/>
                <a:latin typeface="PingFang SC"/>
              </a:rPr>
              <a:t>Karniadakis</a:t>
            </a:r>
            <a:endParaRPr lang="en-US" altLang="zh-CN" b="0" i="0" dirty="0">
              <a:solidFill>
                <a:srgbClr val="191919"/>
              </a:solidFill>
              <a:effectLst/>
              <a:latin typeface="PingFang SC"/>
            </a:endParaRPr>
          </a:p>
          <a:p>
            <a:pPr algn="l"/>
            <a:endParaRPr lang="en-US" altLang="zh-CN" b="0" i="0" dirty="0">
              <a:solidFill>
                <a:srgbClr val="191919"/>
              </a:solidFill>
              <a:effectLst/>
              <a:latin typeface="PingFang SC"/>
            </a:endParaRPr>
          </a:p>
          <a:p>
            <a:pPr algn="l"/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[3]Deep Hidden Physics Models: Deep Learning of Nonlinear Partial Differential Equations, 2018, </a:t>
            </a:r>
            <a:r>
              <a:rPr lang="en-US" altLang="zh-CN" b="0" i="0" dirty="0" err="1">
                <a:solidFill>
                  <a:srgbClr val="191919"/>
                </a:solidFill>
                <a:effectLst/>
                <a:latin typeface="PingFang SC"/>
              </a:rPr>
              <a:t>Maziar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 </a:t>
            </a:r>
            <a:r>
              <a:rPr lang="en-US" altLang="zh-CN" b="0" i="0" dirty="0" err="1">
                <a:solidFill>
                  <a:srgbClr val="191919"/>
                </a:solidFill>
                <a:effectLst/>
                <a:latin typeface="PingFang SC"/>
              </a:rPr>
              <a:t>Raissi</a:t>
            </a:r>
            <a:endParaRPr lang="en-US" altLang="zh-CN" b="0" i="0" dirty="0">
              <a:solidFill>
                <a:srgbClr val="191919"/>
              </a:solidFill>
              <a:effectLst/>
              <a:latin typeface="PingFang SC"/>
            </a:endParaRPr>
          </a:p>
          <a:p>
            <a:pPr algn="l"/>
            <a:endParaRPr lang="en-US" altLang="zh-CN" b="0" i="0" dirty="0">
              <a:solidFill>
                <a:srgbClr val="191919"/>
              </a:solidFill>
              <a:effectLst/>
              <a:latin typeface="PingFang SC"/>
            </a:endParaRPr>
          </a:p>
          <a:p>
            <a:pPr algn="l"/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[4]Deep </a:t>
            </a:r>
            <a:r>
              <a:rPr lang="en-US" altLang="zh-CN" b="0" i="0" dirty="0" err="1">
                <a:solidFill>
                  <a:srgbClr val="191919"/>
                </a:solidFill>
                <a:effectLst/>
                <a:latin typeface="PingFang SC"/>
              </a:rPr>
              <a:t>Lagrangian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 Networks: Using Physics as Model Prior for Deep Learning</a:t>
            </a:r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，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2019</a:t>
            </a:r>
            <a:r>
              <a:rPr lang="zh-CN" altLang="en-US" b="0" i="0" dirty="0">
                <a:solidFill>
                  <a:srgbClr val="191919"/>
                </a:solidFill>
                <a:effectLst/>
                <a:latin typeface="PingFang SC"/>
              </a:rPr>
              <a:t>，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Michael </a:t>
            </a:r>
            <a:r>
              <a:rPr lang="en-US" altLang="zh-CN" b="0" i="0" dirty="0" err="1">
                <a:solidFill>
                  <a:srgbClr val="191919"/>
                </a:solidFill>
                <a:effectLst/>
                <a:latin typeface="PingFang SC"/>
              </a:rPr>
              <a:t>Lutter</a:t>
            </a:r>
            <a:r>
              <a:rPr lang="en-US" altLang="zh-CN" b="0" i="0" dirty="0">
                <a:solidFill>
                  <a:srgbClr val="191919"/>
                </a:solidFill>
                <a:effectLst/>
                <a:latin typeface="PingFang SC"/>
              </a:rPr>
              <a:t>, Christian Ritter, Jan Peters</a:t>
            </a:r>
          </a:p>
        </p:txBody>
      </p:sp>
    </p:spTree>
    <p:extLst>
      <p:ext uri="{BB962C8B-B14F-4D97-AF65-F5344CB8AC3E}">
        <p14:creationId xmlns:p14="http://schemas.microsoft.com/office/powerpoint/2010/main" val="34564598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id="{00221244-6E14-4516-BEB8-1E91A3C99F98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82A3B6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id="{7B828DD3-396F-4E09-8770-0DD6202DE2DE}"/>
              </a:ext>
            </a:extLst>
          </p:cNvPr>
          <p:cNvSpPr/>
          <p:nvPr/>
        </p:nvSpPr>
        <p:spPr>
          <a:xfrm>
            <a:off x="7905615" y="1"/>
            <a:ext cx="4286385" cy="3081976"/>
          </a:xfrm>
          <a:custGeom>
            <a:avLst/>
            <a:gdLst>
              <a:gd name="connsiteX0" fmla="*/ 1597152 w 1597152"/>
              <a:gd name="connsiteY0" fmla="*/ 0 h 1306067"/>
              <a:gd name="connsiteX1" fmla="*/ 1597152 w 1597152"/>
              <a:gd name="connsiteY1" fmla="*/ 1152144 h 1306067"/>
              <a:gd name="connsiteX2" fmla="*/ 1528572 w 1597152"/>
              <a:gd name="connsiteY2" fmla="*/ 1190244 h 1306067"/>
              <a:gd name="connsiteX3" fmla="*/ 1331976 w 1597152"/>
              <a:gd name="connsiteY3" fmla="*/ 1258824 h 1306067"/>
              <a:gd name="connsiteX4" fmla="*/ 1117092 w 1597152"/>
              <a:gd name="connsiteY4" fmla="*/ 1290828 h 1306067"/>
              <a:gd name="connsiteX5" fmla="*/ 1013460 w 1597152"/>
              <a:gd name="connsiteY5" fmla="*/ 1303020 h 1306067"/>
              <a:gd name="connsiteX6" fmla="*/ 955548 w 1597152"/>
              <a:gd name="connsiteY6" fmla="*/ 1306068 h 1306067"/>
              <a:gd name="connsiteX7" fmla="*/ 862584 w 1597152"/>
              <a:gd name="connsiteY7" fmla="*/ 1306068 h 1306067"/>
              <a:gd name="connsiteX8" fmla="*/ 678180 w 1597152"/>
              <a:gd name="connsiteY8" fmla="*/ 1277112 h 1306067"/>
              <a:gd name="connsiteX9" fmla="*/ 495300 w 1597152"/>
              <a:gd name="connsiteY9" fmla="*/ 1191768 h 1306067"/>
              <a:gd name="connsiteX10" fmla="*/ 399288 w 1597152"/>
              <a:gd name="connsiteY10" fmla="*/ 1106424 h 1306067"/>
              <a:gd name="connsiteX11" fmla="*/ 315468 w 1597152"/>
              <a:gd name="connsiteY11" fmla="*/ 1008888 h 1306067"/>
              <a:gd name="connsiteX12" fmla="*/ 150876 w 1597152"/>
              <a:gd name="connsiteY12" fmla="*/ 829056 h 1306067"/>
              <a:gd name="connsiteX13" fmla="*/ 25908 w 1597152"/>
              <a:gd name="connsiteY13" fmla="*/ 655320 h 1306067"/>
              <a:gd name="connsiteX14" fmla="*/ 0 w 1597152"/>
              <a:gd name="connsiteY14" fmla="*/ 413004 h 1306067"/>
              <a:gd name="connsiteX15" fmla="*/ 0 w 1597152"/>
              <a:gd name="connsiteY15" fmla="*/ 246888 h 1306067"/>
              <a:gd name="connsiteX16" fmla="*/ 45720 w 1597152"/>
              <a:gd name="connsiteY16" fmla="*/ 0 h 1306067"/>
              <a:gd name="connsiteX17" fmla="*/ 1597152 w 1597152"/>
              <a:gd name="connsiteY17" fmla="*/ 0 h 13060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597152" h="1306067">
                <a:moveTo>
                  <a:pt x="1597152" y="0"/>
                </a:moveTo>
                <a:lnTo>
                  <a:pt x="1597152" y="1152144"/>
                </a:lnTo>
                <a:cubicBezTo>
                  <a:pt x="1574292" y="1167384"/>
                  <a:pt x="1549908" y="1178052"/>
                  <a:pt x="1528572" y="1190244"/>
                </a:cubicBezTo>
                <a:cubicBezTo>
                  <a:pt x="1461516" y="1223772"/>
                  <a:pt x="1397508" y="1248156"/>
                  <a:pt x="1331976" y="1258824"/>
                </a:cubicBezTo>
                <a:cubicBezTo>
                  <a:pt x="1260348" y="1271016"/>
                  <a:pt x="1188721" y="1281684"/>
                  <a:pt x="1117092" y="1290828"/>
                </a:cubicBezTo>
                <a:cubicBezTo>
                  <a:pt x="1083564" y="1295400"/>
                  <a:pt x="1048512" y="1299972"/>
                  <a:pt x="1013460" y="1303020"/>
                </a:cubicBezTo>
                <a:cubicBezTo>
                  <a:pt x="979932" y="1304544"/>
                  <a:pt x="960120" y="1306068"/>
                  <a:pt x="955548" y="1306068"/>
                </a:cubicBezTo>
                <a:lnTo>
                  <a:pt x="862584" y="1306068"/>
                </a:lnTo>
                <a:cubicBezTo>
                  <a:pt x="801624" y="1298448"/>
                  <a:pt x="737616" y="1293876"/>
                  <a:pt x="678180" y="1277112"/>
                </a:cubicBezTo>
                <a:cubicBezTo>
                  <a:pt x="618744" y="1260348"/>
                  <a:pt x="550164" y="1231392"/>
                  <a:pt x="495300" y="1191768"/>
                </a:cubicBezTo>
                <a:cubicBezTo>
                  <a:pt x="469392" y="1173480"/>
                  <a:pt x="429768" y="1143000"/>
                  <a:pt x="399288" y="1106424"/>
                </a:cubicBezTo>
                <a:cubicBezTo>
                  <a:pt x="370332" y="1074420"/>
                  <a:pt x="342900" y="1040892"/>
                  <a:pt x="315468" y="1008888"/>
                </a:cubicBezTo>
                <a:cubicBezTo>
                  <a:pt x="257556" y="941832"/>
                  <a:pt x="208788" y="890016"/>
                  <a:pt x="150876" y="829056"/>
                </a:cubicBezTo>
                <a:cubicBezTo>
                  <a:pt x="99060" y="777240"/>
                  <a:pt x="35052" y="713232"/>
                  <a:pt x="25908" y="655320"/>
                </a:cubicBezTo>
                <a:cubicBezTo>
                  <a:pt x="21336" y="630936"/>
                  <a:pt x="0" y="440436"/>
                  <a:pt x="0" y="413004"/>
                </a:cubicBezTo>
                <a:lnTo>
                  <a:pt x="0" y="246888"/>
                </a:lnTo>
                <a:cubicBezTo>
                  <a:pt x="6096" y="164592"/>
                  <a:pt x="16764" y="82296"/>
                  <a:pt x="45720" y="0"/>
                </a:cubicBezTo>
                <a:lnTo>
                  <a:pt x="1597152" y="0"/>
                </a:lnTo>
                <a:close/>
              </a:path>
            </a:pathLst>
          </a:custGeom>
          <a:solidFill>
            <a:srgbClr val="C8C8C8"/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114C0AB9-CC51-43F3-AE2D-6B555C40FDE3}"/>
              </a:ext>
            </a:extLst>
          </p:cNvPr>
          <p:cNvSpPr/>
          <p:nvPr/>
        </p:nvSpPr>
        <p:spPr>
          <a:xfrm>
            <a:off x="5875814" y="1"/>
            <a:ext cx="6316186" cy="5446376"/>
          </a:xfrm>
          <a:custGeom>
            <a:avLst/>
            <a:gdLst>
              <a:gd name="connsiteX0" fmla="*/ 818388 w 2368296"/>
              <a:gd name="connsiteY0" fmla="*/ 0 h 2322576"/>
              <a:gd name="connsiteX1" fmla="*/ 794004 w 2368296"/>
              <a:gd name="connsiteY1" fmla="*/ 83820 h 2322576"/>
              <a:gd name="connsiteX2" fmla="*/ 784860 w 2368296"/>
              <a:gd name="connsiteY2" fmla="*/ 135636 h 2322576"/>
              <a:gd name="connsiteX3" fmla="*/ 772668 w 2368296"/>
              <a:gd name="connsiteY3" fmla="*/ 234696 h 2322576"/>
              <a:gd name="connsiteX4" fmla="*/ 772668 w 2368296"/>
              <a:gd name="connsiteY4" fmla="*/ 423672 h 2322576"/>
              <a:gd name="connsiteX5" fmla="*/ 794004 w 2368296"/>
              <a:gd name="connsiteY5" fmla="*/ 630936 h 2322576"/>
              <a:gd name="connsiteX6" fmla="*/ 795528 w 2368296"/>
              <a:gd name="connsiteY6" fmla="*/ 637032 h 2322576"/>
              <a:gd name="connsiteX7" fmla="*/ 912876 w 2368296"/>
              <a:gd name="connsiteY7" fmla="*/ 818388 h 2322576"/>
              <a:gd name="connsiteX8" fmla="*/ 1094232 w 2368296"/>
              <a:gd name="connsiteY8" fmla="*/ 1014984 h 2322576"/>
              <a:gd name="connsiteX9" fmla="*/ 1286256 w 2368296"/>
              <a:gd name="connsiteY9" fmla="*/ 1203960 h 2322576"/>
              <a:gd name="connsiteX10" fmla="*/ 1424940 w 2368296"/>
              <a:gd name="connsiteY10" fmla="*/ 1267968 h 2322576"/>
              <a:gd name="connsiteX11" fmla="*/ 1478280 w 2368296"/>
              <a:gd name="connsiteY11" fmla="*/ 1283208 h 2322576"/>
              <a:gd name="connsiteX12" fmla="*/ 1508760 w 2368296"/>
              <a:gd name="connsiteY12" fmla="*/ 1289304 h 2322576"/>
              <a:gd name="connsiteX13" fmla="*/ 1598677 w 2368296"/>
              <a:gd name="connsiteY13" fmla="*/ 1303020 h 2322576"/>
              <a:gd name="connsiteX14" fmla="*/ 1767840 w 2368296"/>
              <a:gd name="connsiteY14" fmla="*/ 1303020 h 2322576"/>
              <a:gd name="connsiteX15" fmla="*/ 2034540 w 2368296"/>
              <a:gd name="connsiteY15" fmla="*/ 1267968 h 2322576"/>
              <a:gd name="connsiteX16" fmla="*/ 2290572 w 2368296"/>
              <a:gd name="connsiteY16" fmla="*/ 1193292 h 2322576"/>
              <a:gd name="connsiteX17" fmla="*/ 2368296 w 2368296"/>
              <a:gd name="connsiteY17" fmla="*/ 1150620 h 2322576"/>
              <a:gd name="connsiteX18" fmla="*/ 2368296 w 2368296"/>
              <a:gd name="connsiteY18" fmla="*/ 2193036 h 2322576"/>
              <a:gd name="connsiteX19" fmla="*/ 2011680 w 2368296"/>
              <a:gd name="connsiteY19" fmla="*/ 2322576 h 2322576"/>
              <a:gd name="connsiteX20" fmla="*/ 1940052 w 2368296"/>
              <a:gd name="connsiteY20" fmla="*/ 2322576 h 2322576"/>
              <a:gd name="connsiteX21" fmla="*/ 1719072 w 2368296"/>
              <a:gd name="connsiteY21" fmla="*/ 2272284 h 2322576"/>
              <a:gd name="connsiteX22" fmla="*/ 1194816 w 2368296"/>
              <a:gd name="connsiteY22" fmla="*/ 1923288 h 2322576"/>
              <a:gd name="connsiteX23" fmla="*/ 1152144 w 2368296"/>
              <a:gd name="connsiteY23" fmla="*/ 1883664 h 2322576"/>
              <a:gd name="connsiteX24" fmla="*/ 1059180 w 2368296"/>
              <a:gd name="connsiteY24" fmla="*/ 1801368 h 2322576"/>
              <a:gd name="connsiteX25" fmla="*/ 826008 w 2368296"/>
              <a:gd name="connsiteY25" fmla="*/ 1629156 h 2322576"/>
              <a:gd name="connsiteX26" fmla="*/ 220980 w 2368296"/>
              <a:gd name="connsiteY26" fmla="*/ 1127760 h 2322576"/>
              <a:gd name="connsiteX27" fmla="*/ 35052 w 2368296"/>
              <a:gd name="connsiteY27" fmla="*/ 784860 h 2322576"/>
              <a:gd name="connsiteX28" fmla="*/ 6096 w 2368296"/>
              <a:gd name="connsiteY28" fmla="*/ 630936 h 2322576"/>
              <a:gd name="connsiteX29" fmla="*/ 0 w 2368296"/>
              <a:gd name="connsiteY29" fmla="*/ 574548 h 2322576"/>
              <a:gd name="connsiteX30" fmla="*/ 0 w 2368296"/>
              <a:gd name="connsiteY30" fmla="*/ 466344 h 2322576"/>
              <a:gd name="connsiteX31" fmla="*/ 9144 w 2368296"/>
              <a:gd name="connsiteY31" fmla="*/ 379476 h 2322576"/>
              <a:gd name="connsiteX32" fmla="*/ 21336 w 2368296"/>
              <a:gd name="connsiteY32" fmla="*/ 315468 h 2322576"/>
              <a:gd name="connsiteX33" fmla="*/ 150876 w 2368296"/>
              <a:gd name="connsiteY33" fmla="*/ 0 h 2322576"/>
              <a:gd name="connsiteX34" fmla="*/ 818388 w 2368296"/>
              <a:gd name="connsiteY34" fmla="*/ 0 h 23225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2368296" h="2322576">
                <a:moveTo>
                  <a:pt x="818388" y="0"/>
                </a:moveTo>
                <a:cubicBezTo>
                  <a:pt x="810768" y="27432"/>
                  <a:pt x="800100" y="54864"/>
                  <a:pt x="794004" y="83820"/>
                </a:cubicBezTo>
                <a:cubicBezTo>
                  <a:pt x="790956" y="99060"/>
                  <a:pt x="787908" y="118872"/>
                  <a:pt x="784860" y="135636"/>
                </a:cubicBezTo>
                <a:cubicBezTo>
                  <a:pt x="780288" y="167640"/>
                  <a:pt x="772668" y="230124"/>
                  <a:pt x="772668" y="234696"/>
                </a:cubicBezTo>
                <a:lnTo>
                  <a:pt x="772668" y="423672"/>
                </a:lnTo>
                <a:cubicBezTo>
                  <a:pt x="778765" y="493776"/>
                  <a:pt x="786384" y="562356"/>
                  <a:pt x="794004" y="630936"/>
                </a:cubicBezTo>
                <a:cubicBezTo>
                  <a:pt x="795528" y="632460"/>
                  <a:pt x="795528" y="635508"/>
                  <a:pt x="795528" y="637032"/>
                </a:cubicBezTo>
                <a:cubicBezTo>
                  <a:pt x="794004" y="694944"/>
                  <a:pt x="865632" y="769620"/>
                  <a:pt x="912876" y="818388"/>
                </a:cubicBezTo>
                <a:cubicBezTo>
                  <a:pt x="976884" y="883920"/>
                  <a:pt x="1034796" y="943356"/>
                  <a:pt x="1094232" y="1014984"/>
                </a:cubicBezTo>
                <a:cubicBezTo>
                  <a:pt x="1147572" y="1078992"/>
                  <a:pt x="1213104" y="1159764"/>
                  <a:pt x="1286256" y="1203960"/>
                </a:cubicBezTo>
                <a:cubicBezTo>
                  <a:pt x="1327404" y="1228344"/>
                  <a:pt x="1379220" y="1254252"/>
                  <a:pt x="1424940" y="1267968"/>
                </a:cubicBezTo>
                <a:cubicBezTo>
                  <a:pt x="1441704" y="1272540"/>
                  <a:pt x="1459992" y="1278636"/>
                  <a:pt x="1478280" y="1283208"/>
                </a:cubicBezTo>
                <a:cubicBezTo>
                  <a:pt x="1485900" y="1286256"/>
                  <a:pt x="1498092" y="1287780"/>
                  <a:pt x="1508760" y="1289304"/>
                </a:cubicBezTo>
                <a:cubicBezTo>
                  <a:pt x="1536192" y="1293876"/>
                  <a:pt x="1594104" y="1303020"/>
                  <a:pt x="1598677" y="1303020"/>
                </a:cubicBezTo>
                <a:lnTo>
                  <a:pt x="1767840" y="1303020"/>
                </a:lnTo>
                <a:cubicBezTo>
                  <a:pt x="1859280" y="1292352"/>
                  <a:pt x="1946148" y="1278636"/>
                  <a:pt x="2034540" y="1267968"/>
                </a:cubicBezTo>
                <a:cubicBezTo>
                  <a:pt x="2118360" y="1255776"/>
                  <a:pt x="2203704" y="1234440"/>
                  <a:pt x="2290572" y="1193292"/>
                </a:cubicBezTo>
                <a:cubicBezTo>
                  <a:pt x="2314956" y="1181100"/>
                  <a:pt x="2342389" y="1167384"/>
                  <a:pt x="2368296" y="1150620"/>
                </a:cubicBezTo>
                <a:lnTo>
                  <a:pt x="2368296" y="2193036"/>
                </a:lnTo>
                <a:cubicBezTo>
                  <a:pt x="2249424" y="2275332"/>
                  <a:pt x="2130552" y="2314956"/>
                  <a:pt x="2011680" y="2322576"/>
                </a:cubicBezTo>
                <a:cubicBezTo>
                  <a:pt x="1943100" y="2321052"/>
                  <a:pt x="1941577" y="2321052"/>
                  <a:pt x="1940052" y="2322576"/>
                </a:cubicBezTo>
                <a:cubicBezTo>
                  <a:pt x="1868424" y="2316480"/>
                  <a:pt x="1789177" y="2298192"/>
                  <a:pt x="1719072" y="2272284"/>
                </a:cubicBezTo>
                <a:cubicBezTo>
                  <a:pt x="1546860" y="2209800"/>
                  <a:pt x="1368552" y="2081784"/>
                  <a:pt x="1194816" y="1923288"/>
                </a:cubicBezTo>
                <a:cubicBezTo>
                  <a:pt x="1181100" y="1912620"/>
                  <a:pt x="1165860" y="1897380"/>
                  <a:pt x="1152144" y="1883664"/>
                </a:cubicBezTo>
                <a:cubicBezTo>
                  <a:pt x="1121665" y="1856232"/>
                  <a:pt x="1091184" y="1827276"/>
                  <a:pt x="1059180" y="1801368"/>
                </a:cubicBezTo>
                <a:cubicBezTo>
                  <a:pt x="981456" y="1740408"/>
                  <a:pt x="902208" y="1682496"/>
                  <a:pt x="826008" y="1629156"/>
                </a:cubicBezTo>
                <a:cubicBezTo>
                  <a:pt x="621792" y="1484376"/>
                  <a:pt x="400812" y="1342644"/>
                  <a:pt x="220980" y="1127760"/>
                </a:cubicBezTo>
                <a:cubicBezTo>
                  <a:pt x="126492" y="1013460"/>
                  <a:pt x="67056" y="899160"/>
                  <a:pt x="35052" y="784860"/>
                </a:cubicBezTo>
                <a:cubicBezTo>
                  <a:pt x="25908" y="749808"/>
                  <a:pt x="6096" y="675132"/>
                  <a:pt x="6096" y="630936"/>
                </a:cubicBezTo>
                <a:cubicBezTo>
                  <a:pt x="6096" y="626364"/>
                  <a:pt x="0" y="577596"/>
                  <a:pt x="0" y="574548"/>
                </a:cubicBezTo>
                <a:lnTo>
                  <a:pt x="0" y="466344"/>
                </a:lnTo>
                <a:cubicBezTo>
                  <a:pt x="3048" y="437388"/>
                  <a:pt x="9144" y="384048"/>
                  <a:pt x="9144" y="379476"/>
                </a:cubicBezTo>
                <a:cubicBezTo>
                  <a:pt x="9144" y="376428"/>
                  <a:pt x="16764" y="336804"/>
                  <a:pt x="21336" y="315468"/>
                </a:cubicBezTo>
                <a:cubicBezTo>
                  <a:pt x="45720" y="210312"/>
                  <a:pt x="85344" y="105156"/>
                  <a:pt x="150876" y="0"/>
                </a:cubicBezTo>
                <a:lnTo>
                  <a:pt x="818388" y="0"/>
                </a:lnTo>
                <a:close/>
              </a:path>
            </a:pathLst>
          </a:custGeom>
          <a:solidFill>
            <a:srgbClr val="DFC3BA"/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04AA28FA-4952-46AD-8AF1-11FB8AE02007}"/>
              </a:ext>
            </a:extLst>
          </p:cNvPr>
          <p:cNvSpPr/>
          <p:nvPr/>
        </p:nvSpPr>
        <p:spPr>
          <a:xfrm>
            <a:off x="2656" y="1"/>
            <a:ext cx="6226765" cy="3877503"/>
          </a:xfrm>
          <a:custGeom>
            <a:avLst/>
            <a:gdLst>
              <a:gd name="connsiteX0" fmla="*/ 2334768 w 2334767"/>
              <a:gd name="connsiteY0" fmla="*/ 0 h 1653539"/>
              <a:gd name="connsiteX1" fmla="*/ 2148840 w 2334767"/>
              <a:gd name="connsiteY1" fmla="*/ 123444 h 1653539"/>
              <a:gd name="connsiteX2" fmla="*/ 1988820 w 2334767"/>
              <a:gd name="connsiteY2" fmla="*/ 211836 h 1653539"/>
              <a:gd name="connsiteX3" fmla="*/ 1775460 w 2334767"/>
              <a:gd name="connsiteY3" fmla="*/ 498348 h 1653539"/>
              <a:gd name="connsiteX4" fmla="*/ 1580388 w 2334767"/>
              <a:gd name="connsiteY4" fmla="*/ 954024 h 1653539"/>
              <a:gd name="connsiteX5" fmla="*/ 1472184 w 2334767"/>
              <a:gd name="connsiteY5" fmla="*/ 1132332 h 1653539"/>
              <a:gd name="connsiteX6" fmla="*/ 1431036 w 2334767"/>
              <a:gd name="connsiteY6" fmla="*/ 1191768 h 1653539"/>
              <a:gd name="connsiteX7" fmla="*/ 957072 w 2334767"/>
              <a:gd name="connsiteY7" fmla="*/ 1569720 h 1653539"/>
              <a:gd name="connsiteX8" fmla="*/ 583692 w 2334767"/>
              <a:gd name="connsiteY8" fmla="*/ 1652016 h 1653539"/>
              <a:gd name="connsiteX9" fmla="*/ 339852 w 2334767"/>
              <a:gd name="connsiteY9" fmla="*/ 1653540 h 1653539"/>
              <a:gd name="connsiteX10" fmla="*/ 0 w 2334767"/>
              <a:gd name="connsiteY10" fmla="*/ 1527048 h 1653539"/>
              <a:gd name="connsiteX11" fmla="*/ 0 w 2334767"/>
              <a:gd name="connsiteY11" fmla="*/ 0 h 1653539"/>
              <a:gd name="connsiteX12" fmla="*/ 2334768 w 2334767"/>
              <a:gd name="connsiteY12" fmla="*/ 0 h 1653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334767" h="1653539">
                <a:moveTo>
                  <a:pt x="2334768" y="0"/>
                </a:moveTo>
                <a:cubicBezTo>
                  <a:pt x="2273808" y="42672"/>
                  <a:pt x="2211324" y="85344"/>
                  <a:pt x="2148840" y="123444"/>
                </a:cubicBezTo>
                <a:cubicBezTo>
                  <a:pt x="2095500" y="155448"/>
                  <a:pt x="2042160" y="184404"/>
                  <a:pt x="1988820" y="211836"/>
                </a:cubicBezTo>
                <a:cubicBezTo>
                  <a:pt x="1871472" y="271272"/>
                  <a:pt x="1807464" y="402336"/>
                  <a:pt x="1775460" y="498348"/>
                </a:cubicBezTo>
                <a:cubicBezTo>
                  <a:pt x="1725168" y="646176"/>
                  <a:pt x="1662684" y="801624"/>
                  <a:pt x="1580388" y="954024"/>
                </a:cubicBezTo>
                <a:cubicBezTo>
                  <a:pt x="1546860" y="1011936"/>
                  <a:pt x="1511808" y="1072896"/>
                  <a:pt x="1472184" y="1132332"/>
                </a:cubicBezTo>
                <a:cubicBezTo>
                  <a:pt x="1459992" y="1150620"/>
                  <a:pt x="1444752" y="1170432"/>
                  <a:pt x="1431036" y="1191768"/>
                </a:cubicBezTo>
                <a:cubicBezTo>
                  <a:pt x="1312164" y="1368552"/>
                  <a:pt x="1117092" y="1502664"/>
                  <a:pt x="957072" y="1569720"/>
                </a:cubicBezTo>
                <a:cubicBezTo>
                  <a:pt x="835152" y="1620012"/>
                  <a:pt x="707136" y="1641348"/>
                  <a:pt x="583692" y="1652016"/>
                </a:cubicBezTo>
                <a:lnTo>
                  <a:pt x="339852" y="1653540"/>
                </a:lnTo>
                <a:cubicBezTo>
                  <a:pt x="228600" y="1644396"/>
                  <a:pt x="109728" y="1594104"/>
                  <a:pt x="0" y="1527048"/>
                </a:cubicBezTo>
                <a:lnTo>
                  <a:pt x="0" y="0"/>
                </a:lnTo>
                <a:lnTo>
                  <a:pt x="2334768" y="0"/>
                </a:lnTo>
                <a:close/>
              </a:path>
            </a:pathLst>
          </a:custGeom>
          <a:solidFill>
            <a:srgbClr val="7EC3C6"/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C3E2D5BC-B169-4170-804C-FB0C1ADB9D7D}"/>
              </a:ext>
            </a:extLst>
          </p:cNvPr>
          <p:cNvSpPr/>
          <p:nvPr/>
        </p:nvSpPr>
        <p:spPr>
          <a:xfrm>
            <a:off x="2656" y="4574385"/>
            <a:ext cx="10457880" cy="2283616"/>
          </a:xfrm>
          <a:custGeom>
            <a:avLst/>
            <a:gdLst>
              <a:gd name="connsiteX0" fmla="*/ 336804 w 3921252"/>
              <a:gd name="connsiteY0" fmla="*/ 0 h 973835"/>
              <a:gd name="connsiteX1" fmla="*/ 464820 w 3921252"/>
              <a:gd name="connsiteY1" fmla="*/ 13716 h 973835"/>
              <a:gd name="connsiteX2" fmla="*/ 1377696 w 3921252"/>
              <a:gd name="connsiteY2" fmla="*/ 344424 h 973835"/>
              <a:gd name="connsiteX3" fmla="*/ 1850136 w 3921252"/>
              <a:gd name="connsiteY3" fmla="*/ 541020 h 973835"/>
              <a:gd name="connsiteX4" fmla="*/ 2033016 w 3921252"/>
              <a:gd name="connsiteY4" fmla="*/ 600456 h 973835"/>
              <a:gd name="connsiteX5" fmla="*/ 2287524 w 3921252"/>
              <a:gd name="connsiteY5" fmla="*/ 649224 h 973835"/>
              <a:gd name="connsiteX6" fmla="*/ 2697480 w 3921252"/>
              <a:gd name="connsiteY6" fmla="*/ 670560 h 973835"/>
              <a:gd name="connsiteX7" fmla="*/ 2828545 w 3921252"/>
              <a:gd name="connsiteY7" fmla="*/ 679704 h 973835"/>
              <a:gd name="connsiteX8" fmla="*/ 3023616 w 3921252"/>
              <a:gd name="connsiteY8" fmla="*/ 699516 h 973835"/>
              <a:gd name="connsiteX9" fmla="*/ 3921252 w 3921252"/>
              <a:gd name="connsiteY9" fmla="*/ 973836 h 973835"/>
              <a:gd name="connsiteX10" fmla="*/ 0 w 3921252"/>
              <a:gd name="connsiteY10" fmla="*/ 973836 h 973835"/>
              <a:gd name="connsiteX11" fmla="*/ 0 w 3921252"/>
              <a:gd name="connsiteY11" fmla="*/ 79248 h 973835"/>
              <a:gd name="connsiteX12" fmla="*/ 79248 w 3921252"/>
              <a:gd name="connsiteY12" fmla="*/ 36576 h 973835"/>
              <a:gd name="connsiteX13" fmla="*/ 233172 w 3921252"/>
              <a:gd name="connsiteY13" fmla="*/ 3048 h 973835"/>
              <a:gd name="connsiteX14" fmla="*/ 260604 w 3921252"/>
              <a:gd name="connsiteY14" fmla="*/ 0 h 973835"/>
              <a:gd name="connsiteX15" fmla="*/ 336804 w 3921252"/>
              <a:gd name="connsiteY15" fmla="*/ 0 h 973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3921252" h="973835">
                <a:moveTo>
                  <a:pt x="336804" y="0"/>
                </a:moveTo>
                <a:lnTo>
                  <a:pt x="464820" y="13716"/>
                </a:lnTo>
                <a:cubicBezTo>
                  <a:pt x="768096" y="68580"/>
                  <a:pt x="1075944" y="211836"/>
                  <a:pt x="1377696" y="344424"/>
                </a:cubicBezTo>
                <a:cubicBezTo>
                  <a:pt x="1531620" y="411480"/>
                  <a:pt x="1693164" y="486156"/>
                  <a:pt x="1850136" y="541020"/>
                </a:cubicBezTo>
                <a:cubicBezTo>
                  <a:pt x="1908048" y="562356"/>
                  <a:pt x="1982724" y="586740"/>
                  <a:pt x="2033016" y="600456"/>
                </a:cubicBezTo>
                <a:cubicBezTo>
                  <a:pt x="2089404" y="617220"/>
                  <a:pt x="2217420" y="649224"/>
                  <a:pt x="2287524" y="649224"/>
                </a:cubicBezTo>
                <a:lnTo>
                  <a:pt x="2697480" y="670560"/>
                </a:lnTo>
                <a:lnTo>
                  <a:pt x="2828545" y="679704"/>
                </a:lnTo>
                <a:lnTo>
                  <a:pt x="3023616" y="699516"/>
                </a:lnTo>
                <a:cubicBezTo>
                  <a:pt x="3337560" y="737616"/>
                  <a:pt x="3697224" y="818388"/>
                  <a:pt x="3921252" y="973836"/>
                </a:cubicBezTo>
                <a:lnTo>
                  <a:pt x="0" y="973836"/>
                </a:lnTo>
                <a:lnTo>
                  <a:pt x="0" y="79248"/>
                </a:lnTo>
                <a:cubicBezTo>
                  <a:pt x="22860" y="59436"/>
                  <a:pt x="54864" y="47244"/>
                  <a:pt x="79248" y="36576"/>
                </a:cubicBezTo>
                <a:cubicBezTo>
                  <a:pt x="106680" y="24384"/>
                  <a:pt x="193548" y="3048"/>
                  <a:pt x="233172" y="3048"/>
                </a:cubicBezTo>
                <a:cubicBezTo>
                  <a:pt x="237744" y="3048"/>
                  <a:pt x="251460" y="1524"/>
                  <a:pt x="260604" y="0"/>
                </a:cubicBezTo>
                <a:lnTo>
                  <a:pt x="336804" y="0"/>
                </a:lnTo>
                <a:close/>
              </a:path>
            </a:pathLst>
          </a:custGeom>
          <a:solidFill>
            <a:srgbClr val="B3E0E1"/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7110CD6F-DB63-4DAF-8DA7-3653ADBC1495}"/>
              </a:ext>
            </a:extLst>
          </p:cNvPr>
          <p:cNvSpPr/>
          <p:nvPr/>
        </p:nvSpPr>
        <p:spPr>
          <a:xfrm>
            <a:off x="3344179" y="2921321"/>
            <a:ext cx="577048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6600" dirty="0">
                <a:solidFill>
                  <a:schemeClr val="bg1"/>
                </a:solidFill>
                <a:latin typeface="江城律动宋" panose="02020700000000000000" pitchFamily="18" charset="-122"/>
                <a:ea typeface="江城律动宋" panose="02020700000000000000" pitchFamily="18" charset="-122"/>
                <a:cs typeface="+mn-ea"/>
                <a:sym typeface="+mn-lt"/>
              </a:rPr>
              <a:t>感谢您的观看</a:t>
            </a:r>
          </a:p>
        </p:txBody>
      </p:sp>
      <p:sp>
        <p:nvSpPr>
          <p:cNvPr id="2" name="任意多边形: 形状 1">
            <a:extLst>
              <a:ext uri="{FF2B5EF4-FFF2-40B4-BE49-F238E27FC236}">
                <a16:creationId xmlns:a16="http://schemas.microsoft.com/office/drawing/2014/main" id="{3B7344FB-94FD-4E8E-83A1-408F8FE30621}"/>
              </a:ext>
            </a:extLst>
          </p:cNvPr>
          <p:cNvSpPr/>
          <p:nvPr/>
        </p:nvSpPr>
        <p:spPr>
          <a:xfrm>
            <a:off x="-952500" y="-850900"/>
            <a:ext cx="8305800" cy="4122548"/>
          </a:xfrm>
          <a:custGeom>
            <a:avLst/>
            <a:gdLst>
              <a:gd name="connsiteX0" fmla="*/ 0 w 8305800"/>
              <a:gd name="connsiteY0" fmla="*/ 3937000 h 4122548"/>
              <a:gd name="connsiteX1" fmla="*/ 2006600 w 8305800"/>
              <a:gd name="connsiteY1" fmla="*/ 4013200 h 4122548"/>
              <a:gd name="connsiteX2" fmla="*/ 3810000 w 8305800"/>
              <a:gd name="connsiteY2" fmla="*/ 2641600 h 4122548"/>
              <a:gd name="connsiteX3" fmla="*/ 6070600 w 8305800"/>
              <a:gd name="connsiteY3" fmla="*/ 2070100 h 4122548"/>
              <a:gd name="connsiteX4" fmla="*/ 7404100 w 8305800"/>
              <a:gd name="connsiteY4" fmla="*/ 1841500 h 4122548"/>
              <a:gd name="connsiteX5" fmla="*/ 8204200 w 8305800"/>
              <a:gd name="connsiteY5" fmla="*/ 292100 h 4122548"/>
              <a:gd name="connsiteX6" fmla="*/ 8204200 w 8305800"/>
              <a:gd name="connsiteY6" fmla="*/ 292100 h 4122548"/>
              <a:gd name="connsiteX7" fmla="*/ 8204200 w 8305800"/>
              <a:gd name="connsiteY7" fmla="*/ 292100 h 4122548"/>
              <a:gd name="connsiteX8" fmla="*/ 8305800 w 8305800"/>
              <a:gd name="connsiteY8" fmla="*/ 0 h 4122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305800" h="4122548">
                <a:moveTo>
                  <a:pt x="0" y="3937000"/>
                </a:moveTo>
                <a:cubicBezTo>
                  <a:pt x="685800" y="4083050"/>
                  <a:pt x="1371600" y="4229100"/>
                  <a:pt x="2006600" y="4013200"/>
                </a:cubicBezTo>
                <a:cubicBezTo>
                  <a:pt x="2641600" y="3797300"/>
                  <a:pt x="3132667" y="2965450"/>
                  <a:pt x="3810000" y="2641600"/>
                </a:cubicBezTo>
                <a:cubicBezTo>
                  <a:pt x="4487333" y="2317750"/>
                  <a:pt x="5471583" y="2203450"/>
                  <a:pt x="6070600" y="2070100"/>
                </a:cubicBezTo>
                <a:cubicBezTo>
                  <a:pt x="6669617" y="1936750"/>
                  <a:pt x="7048500" y="2137833"/>
                  <a:pt x="7404100" y="1841500"/>
                </a:cubicBezTo>
                <a:cubicBezTo>
                  <a:pt x="7759700" y="1545167"/>
                  <a:pt x="8204200" y="292100"/>
                  <a:pt x="8204200" y="292100"/>
                </a:cubicBezTo>
                <a:lnTo>
                  <a:pt x="8204200" y="292100"/>
                </a:lnTo>
                <a:lnTo>
                  <a:pt x="8204200" y="292100"/>
                </a:lnTo>
                <a:lnTo>
                  <a:pt x="8305800" y="0"/>
                </a:lnTo>
              </a:path>
            </a:pathLst>
          </a:cu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" name="任意多边形: 形状 3">
            <a:extLst>
              <a:ext uri="{FF2B5EF4-FFF2-40B4-BE49-F238E27FC236}">
                <a16:creationId xmlns:a16="http://schemas.microsoft.com/office/drawing/2014/main" id="{EF90FBAE-5FDE-4CBD-BC1A-8060EE75001B}"/>
              </a:ext>
            </a:extLst>
          </p:cNvPr>
          <p:cNvSpPr/>
          <p:nvPr/>
        </p:nvSpPr>
        <p:spPr>
          <a:xfrm>
            <a:off x="5651500" y="1511300"/>
            <a:ext cx="7200900" cy="5930900"/>
          </a:xfrm>
          <a:custGeom>
            <a:avLst/>
            <a:gdLst>
              <a:gd name="connsiteX0" fmla="*/ 0 w 7200900"/>
              <a:gd name="connsiteY0" fmla="*/ 5930900 h 5930900"/>
              <a:gd name="connsiteX1" fmla="*/ 1905000 w 7200900"/>
              <a:gd name="connsiteY1" fmla="*/ 4089400 h 5930900"/>
              <a:gd name="connsiteX2" fmla="*/ 4254500 w 7200900"/>
              <a:gd name="connsiteY2" fmla="*/ 3708400 h 5930900"/>
              <a:gd name="connsiteX3" fmla="*/ 5143500 w 7200900"/>
              <a:gd name="connsiteY3" fmla="*/ 1092200 h 5930900"/>
              <a:gd name="connsiteX4" fmla="*/ 7200900 w 7200900"/>
              <a:gd name="connsiteY4" fmla="*/ 0 h 5930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00900" h="5930900">
                <a:moveTo>
                  <a:pt x="0" y="5930900"/>
                </a:moveTo>
                <a:cubicBezTo>
                  <a:pt x="597958" y="5195358"/>
                  <a:pt x="1195917" y="4459817"/>
                  <a:pt x="1905000" y="4089400"/>
                </a:cubicBezTo>
                <a:cubicBezTo>
                  <a:pt x="2614083" y="3718983"/>
                  <a:pt x="3714750" y="4207933"/>
                  <a:pt x="4254500" y="3708400"/>
                </a:cubicBezTo>
                <a:cubicBezTo>
                  <a:pt x="4794250" y="3208867"/>
                  <a:pt x="4652433" y="1710267"/>
                  <a:pt x="5143500" y="1092200"/>
                </a:cubicBezTo>
                <a:cubicBezTo>
                  <a:pt x="5634567" y="474133"/>
                  <a:pt x="6417733" y="237066"/>
                  <a:pt x="7200900" y="0"/>
                </a:cubicBezTo>
              </a:path>
            </a:pathLst>
          </a:cu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9204370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D44C3220-4592-0E7D-66DA-FAF040A38C29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82A3B6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id="{7B828DD3-396F-4E09-8770-0DD6202DE2DE}"/>
              </a:ext>
            </a:extLst>
          </p:cNvPr>
          <p:cNvSpPr/>
          <p:nvPr/>
        </p:nvSpPr>
        <p:spPr>
          <a:xfrm>
            <a:off x="7905615" y="1"/>
            <a:ext cx="4286385" cy="3081976"/>
          </a:xfrm>
          <a:custGeom>
            <a:avLst/>
            <a:gdLst>
              <a:gd name="connsiteX0" fmla="*/ 1597152 w 1597152"/>
              <a:gd name="connsiteY0" fmla="*/ 0 h 1306067"/>
              <a:gd name="connsiteX1" fmla="*/ 1597152 w 1597152"/>
              <a:gd name="connsiteY1" fmla="*/ 1152144 h 1306067"/>
              <a:gd name="connsiteX2" fmla="*/ 1528572 w 1597152"/>
              <a:gd name="connsiteY2" fmla="*/ 1190244 h 1306067"/>
              <a:gd name="connsiteX3" fmla="*/ 1331976 w 1597152"/>
              <a:gd name="connsiteY3" fmla="*/ 1258824 h 1306067"/>
              <a:gd name="connsiteX4" fmla="*/ 1117092 w 1597152"/>
              <a:gd name="connsiteY4" fmla="*/ 1290828 h 1306067"/>
              <a:gd name="connsiteX5" fmla="*/ 1013460 w 1597152"/>
              <a:gd name="connsiteY5" fmla="*/ 1303020 h 1306067"/>
              <a:gd name="connsiteX6" fmla="*/ 955548 w 1597152"/>
              <a:gd name="connsiteY6" fmla="*/ 1306068 h 1306067"/>
              <a:gd name="connsiteX7" fmla="*/ 862584 w 1597152"/>
              <a:gd name="connsiteY7" fmla="*/ 1306068 h 1306067"/>
              <a:gd name="connsiteX8" fmla="*/ 678180 w 1597152"/>
              <a:gd name="connsiteY8" fmla="*/ 1277112 h 1306067"/>
              <a:gd name="connsiteX9" fmla="*/ 495300 w 1597152"/>
              <a:gd name="connsiteY9" fmla="*/ 1191768 h 1306067"/>
              <a:gd name="connsiteX10" fmla="*/ 399288 w 1597152"/>
              <a:gd name="connsiteY10" fmla="*/ 1106424 h 1306067"/>
              <a:gd name="connsiteX11" fmla="*/ 315468 w 1597152"/>
              <a:gd name="connsiteY11" fmla="*/ 1008888 h 1306067"/>
              <a:gd name="connsiteX12" fmla="*/ 150876 w 1597152"/>
              <a:gd name="connsiteY12" fmla="*/ 829056 h 1306067"/>
              <a:gd name="connsiteX13" fmla="*/ 25908 w 1597152"/>
              <a:gd name="connsiteY13" fmla="*/ 655320 h 1306067"/>
              <a:gd name="connsiteX14" fmla="*/ 0 w 1597152"/>
              <a:gd name="connsiteY14" fmla="*/ 413004 h 1306067"/>
              <a:gd name="connsiteX15" fmla="*/ 0 w 1597152"/>
              <a:gd name="connsiteY15" fmla="*/ 246888 h 1306067"/>
              <a:gd name="connsiteX16" fmla="*/ 45720 w 1597152"/>
              <a:gd name="connsiteY16" fmla="*/ 0 h 1306067"/>
              <a:gd name="connsiteX17" fmla="*/ 1597152 w 1597152"/>
              <a:gd name="connsiteY17" fmla="*/ 0 h 13060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597152" h="1306067">
                <a:moveTo>
                  <a:pt x="1597152" y="0"/>
                </a:moveTo>
                <a:lnTo>
                  <a:pt x="1597152" y="1152144"/>
                </a:lnTo>
                <a:cubicBezTo>
                  <a:pt x="1574292" y="1167384"/>
                  <a:pt x="1549908" y="1178052"/>
                  <a:pt x="1528572" y="1190244"/>
                </a:cubicBezTo>
                <a:cubicBezTo>
                  <a:pt x="1461516" y="1223772"/>
                  <a:pt x="1397508" y="1248156"/>
                  <a:pt x="1331976" y="1258824"/>
                </a:cubicBezTo>
                <a:cubicBezTo>
                  <a:pt x="1260348" y="1271016"/>
                  <a:pt x="1188721" y="1281684"/>
                  <a:pt x="1117092" y="1290828"/>
                </a:cubicBezTo>
                <a:cubicBezTo>
                  <a:pt x="1083564" y="1295400"/>
                  <a:pt x="1048512" y="1299972"/>
                  <a:pt x="1013460" y="1303020"/>
                </a:cubicBezTo>
                <a:cubicBezTo>
                  <a:pt x="979932" y="1304544"/>
                  <a:pt x="960120" y="1306068"/>
                  <a:pt x="955548" y="1306068"/>
                </a:cubicBezTo>
                <a:lnTo>
                  <a:pt x="862584" y="1306068"/>
                </a:lnTo>
                <a:cubicBezTo>
                  <a:pt x="801624" y="1298448"/>
                  <a:pt x="737616" y="1293876"/>
                  <a:pt x="678180" y="1277112"/>
                </a:cubicBezTo>
                <a:cubicBezTo>
                  <a:pt x="618744" y="1260348"/>
                  <a:pt x="550164" y="1231392"/>
                  <a:pt x="495300" y="1191768"/>
                </a:cubicBezTo>
                <a:cubicBezTo>
                  <a:pt x="469392" y="1173480"/>
                  <a:pt x="429768" y="1143000"/>
                  <a:pt x="399288" y="1106424"/>
                </a:cubicBezTo>
                <a:cubicBezTo>
                  <a:pt x="370332" y="1074420"/>
                  <a:pt x="342900" y="1040892"/>
                  <a:pt x="315468" y="1008888"/>
                </a:cubicBezTo>
                <a:cubicBezTo>
                  <a:pt x="257556" y="941832"/>
                  <a:pt x="208788" y="890016"/>
                  <a:pt x="150876" y="829056"/>
                </a:cubicBezTo>
                <a:cubicBezTo>
                  <a:pt x="99060" y="777240"/>
                  <a:pt x="35052" y="713232"/>
                  <a:pt x="25908" y="655320"/>
                </a:cubicBezTo>
                <a:cubicBezTo>
                  <a:pt x="21336" y="630936"/>
                  <a:pt x="0" y="440436"/>
                  <a:pt x="0" y="413004"/>
                </a:cubicBezTo>
                <a:lnTo>
                  <a:pt x="0" y="246888"/>
                </a:lnTo>
                <a:cubicBezTo>
                  <a:pt x="6096" y="164592"/>
                  <a:pt x="16764" y="82296"/>
                  <a:pt x="45720" y="0"/>
                </a:cubicBezTo>
                <a:lnTo>
                  <a:pt x="1597152" y="0"/>
                </a:lnTo>
                <a:close/>
              </a:path>
            </a:pathLst>
          </a:custGeom>
          <a:solidFill>
            <a:srgbClr val="C8C8C8"/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114C0AB9-CC51-43F3-AE2D-6B555C40FDE3}"/>
              </a:ext>
            </a:extLst>
          </p:cNvPr>
          <p:cNvSpPr/>
          <p:nvPr/>
        </p:nvSpPr>
        <p:spPr>
          <a:xfrm>
            <a:off x="5875814" y="1"/>
            <a:ext cx="6316186" cy="5446376"/>
          </a:xfrm>
          <a:custGeom>
            <a:avLst/>
            <a:gdLst>
              <a:gd name="connsiteX0" fmla="*/ 818388 w 2368296"/>
              <a:gd name="connsiteY0" fmla="*/ 0 h 2322576"/>
              <a:gd name="connsiteX1" fmla="*/ 794004 w 2368296"/>
              <a:gd name="connsiteY1" fmla="*/ 83820 h 2322576"/>
              <a:gd name="connsiteX2" fmla="*/ 784860 w 2368296"/>
              <a:gd name="connsiteY2" fmla="*/ 135636 h 2322576"/>
              <a:gd name="connsiteX3" fmla="*/ 772668 w 2368296"/>
              <a:gd name="connsiteY3" fmla="*/ 234696 h 2322576"/>
              <a:gd name="connsiteX4" fmla="*/ 772668 w 2368296"/>
              <a:gd name="connsiteY4" fmla="*/ 423672 h 2322576"/>
              <a:gd name="connsiteX5" fmla="*/ 794004 w 2368296"/>
              <a:gd name="connsiteY5" fmla="*/ 630936 h 2322576"/>
              <a:gd name="connsiteX6" fmla="*/ 795528 w 2368296"/>
              <a:gd name="connsiteY6" fmla="*/ 637032 h 2322576"/>
              <a:gd name="connsiteX7" fmla="*/ 912876 w 2368296"/>
              <a:gd name="connsiteY7" fmla="*/ 818388 h 2322576"/>
              <a:gd name="connsiteX8" fmla="*/ 1094232 w 2368296"/>
              <a:gd name="connsiteY8" fmla="*/ 1014984 h 2322576"/>
              <a:gd name="connsiteX9" fmla="*/ 1286256 w 2368296"/>
              <a:gd name="connsiteY9" fmla="*/ 1203960 h 2322576"/>
              <a:gd name="connsiteX10" fmla="*/ 1424940 w 2368296"/>
              <a:gd name="connsiteY10" fmla="*/ 1267968 h 2322576"/>
              <a:gd name="connsiteX11" fmla="*/ 1478280 w 2368296"/>
              <a:gd name="connsiteY11" fmla="*/ 1283208 h 2322576"/>
              <a:gd name="connsiteX12" fmla="*/ 1508760 w 2368296"/>
              <a:gd name="connsiteY12" fmla="*/ 1289304 h 2322576"/>
              <a:gd name="connsiteX13" fmla="*/ 1598677 w 2368296"/>
              <a:gd name="connsiteY13" fmla="*/ 1303020 h 2322576"/>
              <a:gd name="connsiteX14" fmla="*/ 1767840 w 2368296"/>
              <a:gd name="connsiteY14" fmla="*/ 1303020 h 2322576"/>
              <a:gd name="connsiteX15" fmla="*/ 2034540 w 2368296"/>
              <a:gd name="connsiteY15" fmla="*/ 1267968 h 2322576"/>
              <a:gd name="connsiteX16" fmla="*/ 2290572 w 2368296"/>
              <a:gd name="connsiteY16" fmla="*/ 1193292 h 2322576"/>
              <a:gd name="connsiteX17" fmla="*/ 2368296 w 2368296"/>
              <a:gd name="connsiteY17" fmla="*/ 1150620 h 2322576"/>
              <a:gd name="connsiteX18" fmla="*/ 2368296 w 2368296"/>
              <a:gd name="connsiteY18" fmla="*/ 2193036 h 2322576"/>
              <a:gd name="connsiteX19" fmla="*/ 2011680 w 2368296"/>
              <a:gd name="connsiteY19" fmla="*/ 2322576 h 2322576"/>
              <a:gd name="connsiteX20" fmla="*/ 1940052 w 2368296"/>
              <a:gd name="connsiteY20" fmla="*/ 2322576 h 2322576"/>
              <a:gd name="connsiteX21" fmla="*/ 1719072 w 2368296"/>
              <a:gd name="connsiteY21" fmla="*/ 2272284 h 2322576"/>
              <a:gd name="connsiteX22" fmla="*/ 1194816 w 2368296"/>
              <a:gd name="connsiteY22" fmla="*/ 1923288 h 2322576"/>
              <a:gd name="connsiteX23" fmla="*/ 1152144 w 2368296"/>
              <a:gd name="connsiteY23" fmla="*/ 1883664 h 2322576"/>
              <a:gd name="connsiteX24" fmla="*/ 1059180 w 2368296"/>
              <a:gd name="connsiteY24" fmla="*/ 1801368 h 2322576"/>
              <a:gd name="connsiteX25" fmla="*/ 826008 w 2368296"/>
              <a:gd name="connsiteY25" fmla="*/ 1629156 h 2322576"/>
              <a:gd name="connsiteX26" fmla="*/ 220980 w 2368296"/>
              <a:gd name="connsiteY26" fmla="*/ 1127760 h 2322576"/>
              <a:gd name="connsiteX27" fmla="*/ 35052 w 2368296"/>
              <a:gd name="connsiteY27" fmla="*/ 784860 h 2322576"/>
              <a:gd name="connsiteX28" fmla="*/ 6096 w 2368296"/>
              <a:gd name="connsiteY28" fmla="*/ 630936 h 2322576"/>
              <a:gd name="connsiteX29" fmla="*/ 0 w 2368296"/>
              <a:gd name="connsiteY29" fmla="*/ 574548 h 2322576"/>
              <a:gd name="connsiteX30" fmla="*/ 0 w 2368296"/>
              <a:gd name="connsiteY30" fmla="*/ 466344 h 2322576"/>
              <a:gd name="connsiteX31" fmla="*/ 9144 w 2368296"/>
              <a:gd name="connsiteY31" fmla="*/ 379476 h 2322576"/>
              <a:gd name="connsiteX32" fmla="*/ 21336 w 2368296"/>
              <a:gd name="connsiteY32" fmla="*/ 315468 h 2322576"/>
              <a:gd name="connsiteX33" fmla="*/ 150876 w 2368296"/>
              <a:gd name="connsiteY33" fmla="*/ 0 h 2322576"/>
              <a:gd name="connsiteX34" fmla="*/ 818388 w 2368296"/>
              <a:gd name="connsiteY34" fmla="*/ 0 h 23225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2368296" h="2322576">
                <a:moveTo>
                  <a:pt x="818388" y="0"/>
                </a:moveTo>
                <a:cubicBezTo>
                  <a:pt x="810768" y="27432"/>
                  <a:pt x="800100" y="54864"/>
                  <a:pt x="794004" y="83820"/>
                </a:cubicBezTo>
                <a:cubicBezTo>
                  <a:pt x="790956" y="99060"/>
                  <a:pt x="787908" y="118872"/>
                  <a:pt x="784860" y="135636"/>
                </a:cubicBezTo>
                <a:cubicBezTo>
                  <a:pt x="780288" y="167640"/>
                  <a:pt x="772668" y="230124"/>
                  <a:pt x="772668" y="234696"/>
                </a:cubicBezTo>
                <a:lnTo>
                  <a:pt x="772668" y="423672"/>
                </a:lnTo>
                <a:cubicBezTo>
                  <a:pt x="778765" y="493776"/>
                  <a:pt x="786384" y="562356"/>
                  <a:pt x="794004" y="630936"/>
                </a:cubicBezTo>
                <a:cubicBezTo>
                  <a:pt x="795528" y="632460"/>
                  <a:pt x="795528" y="635508"/>
                  <a:pt x="795528" y="637032"/>
                </a:cubicBezTo>
                <a:cubicBezTo>
                  <a:pt x="794004" y="694944"/>
                  <a:pt x="865632" y="769620"/>
                  <a:pt x="912876" y="818388"/>
                </a:cubicBezTo>
                <a:cubicBezTo>
                  <a:pt x="976884" y="883920"/>
                  <a:pt x="1034796" y="943356"/>
                  <a:pt x="1094232" y="1014984"/>
                </a:cubicBezTo>
                <a:cubicBezTo>
                  <a:pt x="1147572" y="1078992"/>
                  <a:pt x="1213104" y="1159764"/>
                  <a:pt x="1286256" y="1203960"/>
                </a:cubicBezTo>
                <a:cubicBezTo>
                  <a:pt x="1327404" y="1228344"/>
                  <a:pt x="1379220" y="1254252"/>
                  <a:pt x="1424940" y="1267968"/>
                </a:cubicBezTo>
                <a:cubicBezTo>
                  <a:pt x="1441704" y="1272540"/>
                  <a:pt x="1459992" y="1278636"/>
                  <a:pt x="1478280" y="1283208"/>
                </a:cubicBezTo>
                <a:cubicBezTo>
                  <a:pt x="1485900" y="1286256"/>
                  <a:pt x="1498092" y="1287780"/>
                  <a:pt x="1508760" y="1289304"/>
                </a:cubicBezTo>
                <a:cubicBezTo>
                  <a:pt x="1536192" y="1293876"/>
                  <a:pt x="1594104" y="1303020"/>
                  <a:pt x="1598677" y="1303020"/>
                </a:cubicBezTo>
                <a:lnTo>
                  <a:pt x="1767840" y="1303020"/>
                </a:lnTo>
                <a:cubicBezTo>
                  <a:pt x="1859280" y="1292352"/>
                  <a:pt x="1946148" y="1278636"/>
                  <a:pt x="2034540" y="1267968"/>
                </a:cubicBezTo>
                <a:cubicBezTo>
                  <a:pt x="2118360" y="1255776"/>
                  <a:pt x="2203704" y="1234440"/>
                  <a:pt x="2290572" y="1193292"/>
                </a:cubicBezTo>
                <a:cubicBezTo>
                  <a:pt x="2314956" y="1181100"/>
                  <a:pt x="2342389" y="1167384"/>
                  <a:pt x="2368296" y="1150620"/>
                </a:cubicBezTo>
                <a:lnTo>
                  <a:pt x="2368296" y="2193036"/>
                </a:lnTo>
                <a:cubicBezTo>
                  <a:pt x="2249424" y="2275332"/>
                  <a:pt x="2130552" y="2314956"/>
                  <a:pt x="2011680" y="2322576"/>
                </a:cubicBezTo>
                <a:cubicBezTo>
                  <a:pt x="1943100" y="2321052"/>
                  <a:pt x="1941577" y="2321052"/>
                  <a:pt x="1940052" y="2322576"/>
                </a:cubicBezTo>
                <a:cubicBezTo>
                  <a:pt x="1868424" y="2316480"/>
                  <a:pt x="1789177" y="2298192"/>
                  <a:pt x="1719072" y="2272284"/>
                </a:cubicBezTo>
                <a:cubicBezTo>
                  <a:pt x="1546860" y="2209800"/>
                  <a:pt x="1368552" y="2081784"/>
                  <a:pt x="1194816" y="1923288"/>
                </a:cubicBezTo>
                <a:cubicBezTo>
                  <a:pt x="1181100" y="1912620"/>
                  <a:pt x="1165860" y="1897380"/>
                  <a:pt x="1152144" y="1883664"/>
                </a:cubicBezTo>
                <a:cubicBezTo>
                  <a:pt x="1121665" y="1856232"/>
                  <a:pt x="1091184" y="1827276"/>
                  <a:pt x="1059180" y="1801368"/>
                </a:cubicBezTo>
                <a:cubicBezTo>
                  <a:pt x="981456" y="1740408"/>
                  <a:pt x="902208" y="1682496"/>
                  <a:pt x="826008" y="1629156"/>
                </a:cubicBezTo>
                <a:cubicBezTo>
                  <a:pt x="621792" y="1484376"/>
                  <a:pt x="400812" y="1342644"/>
                  <a:pt x="220980" y="1127760"/>
                </a:cubicBezTo>
                <a:cubicBezTo>
                  <a:pt x="126492" y="1013460"/>
                  <a:pt x="67056" y="899160"/>
                  <a:pt x="35052" y="784860"/>
                </a:cubicBezTo>
                <a:cubicBezTo>
                  <a:pt x="25908" y="749808"/>
                  <a:pt x="6096" y="675132"/>
                  <a:pt x="6096" y="630936"/>
                </a:cubicBezTo>
                <a:cubicBezTo>
                  <a:pt x="6096" y="626364"/>
                  <a:pt x="0" y="577596"/>
                  <a:pt x="0" y="574548"/>
                </a:cubicBezTo>
                <a:lnTo>
                  <a:pt x="0" y="466344"/>
                </a:lnTo>
                <a:cubicBezTo>
                  <a:pt x="3048" y="437388"/>
                  <a:pt x="9144" y="384048"/>
                  <a:pt x="9144" y="379476"/>
                </a:cubicBezTo>
                <a:cubicBezTo>
                  <a:pt x="9144" y="376428"/>
                  <a:pt x="16764" y="336804"/>
                  <a:pt x="21336" y="315468"/>
                </a:cubicBezTo>
                <a:cubicBezTo>
                  <a:pt x="45720" y="210312"/>
                  <a:pt x="85344" y="105156"/>
                  <a:pt x="150876" y="0"/>
                </a:cubicBezTo>
                <a:lnTo>
                  <a:pt x="818388" y="0"/>
                </a:lnTo>
                <a:close/>
              </a:path>
            </a:pathLst>
          </a:custGeom>
          <a:solidFill>
            <a:srgbClr val="DFC3BA"/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04AA28FA-4952-46AD-8AF1-11FB8AE02007}"/>
              </a:ext>
            </a:extLst>
          </p:cNvPr>
          <p:cNvSpPr/>
          <p:nvPr/>
        </p:nvSpPr>
        <p:spPr>
          <a:xfrm>
            <a:off x="2656" y="1"/>
            <a:ext cx="6226765" cy="3877503"/>
          </a:xfrm>
          <a:custGeom>
            <a:avLst/>
            <a:gdLst>
              <a:gd name="connsiteX0" fmla="*/ 2334768 w 2334767"/>
              <a:gd name="connsiteY0" fmla="*/ 0 h 1653539"/>
              <a:gd name="connsiteX1" fmla="*/ 2148840 w 2334767"/>
              <a:gd name="connsiteY1" fmla="*/ 123444 h 1653539"/>
              <a:gd name="connsiteX2" fmla="*/ 1988820 w 2334767"/>
              <a:gd name="connsiteY2" fmla="*/ 211836 h 1653539"/>
              <a:gd name="connsiteX3" fmla="*/ 1775460 w 2334767"/>
              <a:gd name="connsiteY3" fmla="*/ 498348 h 1653539"/>
              <a:gd name="connsiteX4" fmla="*/ 1580388 w 2334767"/>
              <a:gd name="connsiteY4" fmla="*/ 954024 h 1653539"/>
              <a:gd name="connsiteX5" fmla="*/ 1472184 w 2334767"/>
              <a:gd name="connsiteY5" fmla="*/ 1132332 h 1653539"/>
              <a:gd name="connsiteX6" fmla="*/ 1431036 w 2334767"/>
              <a:gd name="connsiteY6" fmla="*/ 1191768 h 1653539"/>
              <a:gd name="connsiteX7" fmla="*/ 957072 w 2334767"/>
              <a:gd name="connsiteY7" fmla="*/ 1569720 h 1653539"/>
              <a:gd name="connsiteX8" fmla="*/ 583692 w 2334767"/>
              <a:gd name="connsiteY8" fmla="*/ 1652016 h 1653539"/>
              <a:gd name="connsiteX9" fmla="*/ 339852 w 2334767"/>
              <a:gd name="connsiteY9" fmla="*/ 1653540 h 1653539"/>
              <a:gd name="connsiteX10" fmla="*/ 0 w 2334767"/>
              <a:gd name="connsiteY10" fmla="*/ 1527048 h 1653539"/>
              <a:gd name="connsiteX11" fmla="*/ 0 w 2334767"/>
              <a:gd name="connsiteY11" fmla="*/ 0 h 1653539"/>
              <a:gd name="connsiteX12" fmla="*/ 2334768 w 2334767"/>
              <a:gd name="connsiteY12" fmla="*/ 0 h 1653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334767" h="1653539">
                <a:moveTo>
                  <a:pt x="2334768" y="0"/>
                </a:moveTo>
                <a:cubicBezTo>
                  <a:pt x="2273808" y="42672"/>
                  <a:pt x="2211324" y="85344"/>
                  <a:pt x="2148840" y="123444"/>
                </a:cubicBezTo>
                <a:cubicBezTo>
                  <a:pt x="2095500" y="155448"/>
                  <a:pt x="2042160" y="184404"/>
                  <a:pt x="1988820" y="211836"/>
                </a:cubicBezTo>
                <a:cubicBezTo>
                  <a:pt x="1871472" y="271272"/>
                  <a:pt x="1807464" y="402336"/>
                  <a:pt x="1775460" y="498348"/>
                </a:cubicBezTo>
                <a:cubicBezTo>
                  <a:pt x="1725168" y="646176"/>
                  <a:pt x="1662684" y="801624"/>
                  <a:pt x="1580388" y="954024"/>
                </a:cubicBezTo>
                <a:cubicBezTo>
                  <a:pt x="1546860" y="1011936"/>
                  <a:pt x="1511808" y="1072896"/>
                  <a:pt x="1472184" y="1132332"/>
                </a:cubicBezTo>
                <a:cubicBezTo>
                  <a:pt x="1459992" y="1150620"/>
                  <a:pt x="1444752" y="1170432"/>
                  <a:pt x="1431036" y="1191768"/>
                </a:cubicBezTo>
                <a:cubicBezTo>
                  <a:pt x="1312164" y="1368552"/>
                  <a:pt x="1117092" y="1502664"/>
                  <a:pt x="957072" y="1569720"/>
                </a:cubicBezTo>
                <a:cubicBezTo>
                  <a:pt x="835152" y="1620012"/>
                  <a:pt x="707136" y="1641348"/>
                  <a:pt x="583692" y="1652016"/>
                </a:cubicBezTo>
                <a:lnTo>
                  <a:pt x="339852" y="1653540"/>
                </a:lnTo>
                <a:cubicBezTo>
                  <a:pt x="228600" y="1644396"/>
                  <a:pt x="109728" y="1594104"/>
                  <a:pt x="0" y="1527048"/>
                </a:cubicBezTo>
                <a:lnTo>
                  <a:pt x="0" y="0"/>
                </a:lnTo>
                <a:lnTo>
                  <a:pt x="2334768" y="0"/>
                </a:lnTo>
                <a:close/>
              </a:path>
            </a:pathLst>
          </a:custGeom>
          <a:solidFill>
            <a:srgbClr val="7EC3C6"/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C3E2D5BC-B169-4170-804C-FB0C1ADB9D7D}"/>
              </a:ext>
            </a:extLst>
          </p:cNvPr>
          <p:cNvSpPr/>
          <p:nvPr/>
        </p:nvSpPr>
        <p:spPr>
          <a:xfrm>
            <a:off x="2656" y="4574385"/>
            <a:ext cx="10457880" cy="2283616"/>
          </a:xfrm>
          <a:custGeom>
            <a:avLst/>
            <a:gdLst>
              <a:gd name="connsiteX0" fmla="*/ 336804 w 3921252"/>
              <a:gd name="connsiteY0" fmla="*/ 0 h 973835"/>
              <a:gd name="connsiteX1" fmla="*/ 464820 w 3921252"/>
              <a:gd name="connsiteY1" fmla="*/ 13716 h 973835"/>
              <a:gd name="connsiteX2" fmla="*/ 1377696 w 3921252"/>
              <a:gd name="connsiteY2" fmla="*/ 344424 h 973835"/>
              <a:gd name="connsiteX3" fmla="*/ 1850136 w 3921252"/>
              <a:gd name="connsiteY3" fmla="*/ 541020 h 973835"/>
              <a:gd name="connsiteX4" fmla="*/ 2033016 w 3921252"/>
              <a:gd name="connsiteY4" fmla="*/ 600456 h 973835"/>
              <a:gd name="connsiteX5" fmla="*/ 2287524 w 3921252"/>
              <a:gd name="connsiteY5" fmla="*/ 649224 h 973835"/>
              <a:gd name="connsiteX6" fmla="*/ 2697480 w 3921252"/>
              <a:gd name="connsiteY6" fmla="*/ 670560 h 973835"/>
              <a:gd name="connsiteX7" fmla="*/ 2828545 w 3921252"/>
              <a:gd name="connsiteY7" fmla="*/ 679704 h 973835"/>
              <a:gd name="connsiteX8" fmla="*/ 3023616 w 3921252"/>
              <a:gd name="connsiteY8" fmla="*/ 699516 h 973835"/>
              <a:gd name="connsiteX9" fmla="*/ 3921252 w 3921252"/>
              <a:gd name="connsiteY9" fmla="*/ 973836 h 973835"/>
              <a:gd name="connsiteX10" fmla="*/ 0 w 3921252"/>
              <a:gd name="connsiteY10" fmla="*/ 973836 h 973835"/>
              <a:gd name="connsiteX11" fmla="*/ 0 w 3921252"/>
              <a:gd name="connsiteY11" fmla="*/ 79248 h 973835"/>
              <a:gd name="connsiteX12" fmla="*/ 79248 w 3921252"/>
              <a:gd name="connsiteY12" fmla="*/ 36576 h 973835"/>
              <a:gd name="connsiteX13" fmla="*/ 233172 w 3921252"/>
              <a:gd name="connsiteY13" fmla="*/ 3048 h 973835"/>
              <a:gd name="connsiteX14" fmla="*/ 260604 w 3921252"/>
              <a:gd name="connsiteY14" fmla="*/ 0 h 973835"/>
              <a:gd name="connsiteX15" fmla="*/ 336804 w 3921252"/>
              <a:gd name="connsiteY15" fmla="*/ 0 h 973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3921252" h="973835">
                <a:moveTo>
                  <a:pt x="336804" y="0"/>
                </a:moveTo>
                <a:lnTo>
                  <a:pt x="464820" y="13716"/>
                </a:lnTo>
                <a:cubicBezTo>
                  <a:pt x="768096" y="68580"/>
                  <a:pt x="1075944" y="211836"/>
                  <a:pt x="1377696" y="344424"/>
                </a:cubicBezTo>
                <a:cubicBezTo>
                  <a:pt x="1531620" y="411480"/>
                  <a:pt x="1693164" y="486156"/>
                  <a:pt x="1850136" y="541020"/>
                </a:cubicBezTo>
                <a:cubicBezTo>
                  <a:pt x="1908048" y="562356"/>
                  <a:pt x="1982724" y="586740"/>
                  <a:pt x="2033016" y="600456"/>
                </a:cubicBezTo>
                <a:cubicBezTo>
                  <a:pt x="2089404" y="617220"/>
                  <a:pt x="2217420" y="649224"/>
                  <a:pt x="2287524" y="649224"/>
                </a:cubicBezTo>
                <a:lnTo>
                  <a:pt x="2697480" y="670560"/>
                </a:lnTo>
                <a:lnTo>
                  <a:pt x="2828545" y="679704"/>
                </a:lnTo>
                <a:lnTo>
                  <a:pt x="3023616" y="699516"/>
                </a:lnTo>
                <a:cubicBezTo>
                  <a:pt x="3337560" y="737616"/>
                  <a:pt x="3697224" y="818388"/>
                  <a:pt x="3921252" y="973836"/>
                </a:cubicBezTo>
                <a:lnTo>
                  <a:pt x="0" y="973836"/>
                </a:lnTo>
                <a:lnTo>
                  <a:pt x="0" y="79248"/>
                </a:lnTo>
                <a:cubicBezTo>
                  <a:pt x="22860" y="59436"/>
                  <a:pt x="54864" y="47244"/>
                  <a:pt x="79248" y="36576"/>
                </a:cubicBezTo>
                <a:cubicBezTo>
                  <a:pt x="106680" y="24384"/>
                  <a:pt x="193548" y="3048"/>
                  <a:pt x="233172" y="3048"/>
                </a:cubicBezTo>
                <a:cubicBezTo>
                  <a:pt x="237744" y="3048"/>
                  <a:pt x="251460" y="1524"/>
                  <a:pt x="260604" y="0"/>
                </a:cubicBezTo>
                <a:lnTo>
                  <a:pt x="336804" y="0"/>
                </a:lnTo>
                <a:close/>
              </a:path>
            </a:pathLst>
          </a:custGeom>
          <a:solidFill>
            <a:srgbClr val="B3E0E1"/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2" name="任意多边形: 形状 85">
            <a:extLst>
              <a:ext uri="{FF2B5EF4-FFF2-40B4-BE49-F238E27FC236}">
                <a16:creationId xmlns:a16="http://schemas.microsoft.com/office/drawing/2014/main" id="{3B7344FB-94FD-4E8E-83A1-408F8FE30621}"/>
              </a:ext>
            </a:extLst>
          </p:cNvPr>
          <p:cNvSpPr/>
          <p:nvPr/>
        </p:nvSpPr>
        <p:spPr>
          <a:xfrm>
            <a:off x="-952500" y="-850900"/>
            <a:ext cx="8305800" cy="4122548"/>
          </a:xfrm>
          <a:custGeom>
            <a:avLst/>
            <a:gdLst>
              <a:gd name="connsiteX0" fmla="*/ 0 w 8305800"/>
              <a:gd name="connsiteY0" fmla="*/ 3937000 h 4122548"/>
              <a:gd name="connsiteX1" fmla="*/ 2006600 w 8305800"/>
              <a:gd name="connsiteY1" fmla="*/ 4013200 h 4122548"/>
              <a:gd name="connsiteX2" fmla="*/ 3810000 w 8305800"/>
              <a:gd name="connsiteY2" fmla="*/ 2641600 h 4122548"/>
              <a:gd name="connsiteX3" fmla="*/ 6070600 w 8305800"/>
              <a:gd name="connsiteY3" fmla="*/ 2070100 h 4122548"/>
              <a:gd name="connsiteX4" fmla="*/ 7404100 w 8305800"/>
              <a:gd name="connsiteY4" fmla="*/ 1841500 h 4122548"/>
              <a:gd name="connsiteX5" fmla="*/ 8204200 w 8305800"/>
              <a:gd name="connsiteY5" fmla="*/ 292100 h 4122548"/>
              <a:gd name="connsiteX6" fmla="*/ 8204200 w 8305800"/>
              <a:gd name="connsiteY6" fmla="*/ 292100 h 4122548"/>
              <a:gd name="connsiteX7" fmla="*/ 8204200 w 8305800"/>
              <a:gd name="connsiteY7" fmla="*/ 292100 h 4122548"/>
              <a:gd name="connsiteX8" fmla="*/ 8305800 w 8305800"/>
              <a:gd name="connsiteY8" fmla="*/ 0 h 4122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305800" h="4122548">
                <a:moveTo>
                  <a:pt x="0" y="3937000"/>
                </a:moveTo>
                <a:cubicBezTo>
                  <a:pt x="685800" y="4083050"/>
                  <a:pt x="1371600" y="4229100"/>
                  <a:pt x="2006600" y="4013200"/>
                </a:cubicBezTo>
                <a:cubicBezTo>
                  <a:pt x="2641600" y="3797300"/>
                  <a:pt x="3132667" y="2965450"/>
                  <a:pt x="3810000" y="2641600"/>
                </a:cubicBezTo>
                <a:cubicBezTo>
                  <a:pt x="4487333" y="2317750"/>
                  <a:pt x="5471583" y="2203450"/>
                  <a:pt x="6070600" y="2070100"/>
                </a:cubicBezTo>
                <a:cubicBezTo>
                  <a:pt x="6669617" y="1936750"/>
                  <a:pt x="7048500" y="2137833"/>
                  <a:pt x="7404100" y="1841500"/>
                </a:cubicBezTo>
                <a:cubicBezTo>
                  <a:pt x="7759700" y="1545167"/>
                  <a:pt x="8204200" y="292100"/>
                  <a:pt x="8204200" y="292100"/>
                </a:cubicBezTo>
                <a:lnTo>
                  <a:pt x="8204200" y="292100"/>
                </a:lnTo>
                <a:lnTo>
                  <a:pt x="8204200" y="292100"/>
                </a:lnTo>
                <a:lnTo>
                  <a:pt x="8305800" y="0"/>
                </a:lnTo>
              </a:path>
            </a:pathLst>
          </a:cu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" name="任意多边形: 形状 3">
            <a:extLst>
              <a:ext uri="{FF2B5EF4-FFF2-40B4-BE49-F238E27FC236}">
                <a16:creationId xmlns:a16="http://schemas.microsoft.com/office/drawing/2014/main" id="{EF90FBAE-5FDE-4CBD-BC1A-8060EE75001B}"/>
              </a:ext>
            </a:extLst>
          </p:cNvPr>
          <p:cNvSpPr/>
          <p:nvPr/>
        </p:nvSpPr>
        <p:spPr>
          <a:xfrm>
            <a:off x="5651500" y="1511300"/>
            <a:ext cx="7200900" cy="5930900"/>
          </a:xfrm>
          <a:custGeom>
            <a:avLst/>
            <a:gdLst>
              <a:gd name="connsiteX0" fmla="*/ 0 w 7200900"/>
              <a:gd name="connsiteY0" fmla="*/ 5930900 h 5930900"/>
              <a:gd name="connsiteX1" fmla="*/ 1905000 w 7200900"/>
              <a:gd name="connsiteY1" fmla="*/ 4089400 h 5930900"/>
              <a:gd name="connsiteX2" fmla="*/ 4254500 w 7200900"/>
              <a:gd name="connsiteY2" fmla="*/ 3708400 h 5930900"/>
              <a:gd name="connsiteX3" fmla="*/ 5143500 w 7200900"/>
              <a:gd name="connsiteY3" fmla="*/ 1092200 h 5930900"/>
              <a:gd name="connsiteX4" fmla="*/ 7200900 w 7200900"/>
              <a:gd name="connsiteY4" fmla="*/ 0 h 5930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00900" h="5930900">
                <a:moveTo>
                  <a:pt x="0" y="5930900"/>
                </a:moveTo>
                <a:cubicBezTo>
                  <a:pt x="597958" y="5195358"/>
                  <a:pt x="1195917" y="4459817"/>
                  <a:pt x="1905000" y="4089400"/>
                </a:cubicBezTo>
                <a:cubicBezTo>
                  <a:pt x="2614083" y="3718983"/>
                  <a:pt x="3714750" y="4207933"/>
                  <a:pt x="4254500" y="3708400"/>
                </a:cubicBezTo>
                <a:cubicBezTo>
                  <a:pt x="4794250" y="3208867"/>
                  <a:pt x="4652433" y="1710267"/>
                  <a:pt x="5143500" y="1092200"/>
                </a:cubicBezTo>
                <a:cubicBezTo>
                  <a:pt x="5634567" y="474133"/>
                  <a:pt x="6417733" y="237066"/>
                  <a:pt x="7200900" y="0"/>
                </a:cubicBezTo>
              </a:path>
            </a:pathLst>
          </a:cu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26EF1EC5-D6CE-46E2-87C7-06C845ED08F3}"/>
              </a:ext>
            </a:extLst>
          </p:cNvPr>
          <p:cNvGrpSpPr/>
          <p:nvPr/>
        </p:nvGrpSpPr>
        <p:grpSpPr>
          <a:xfrm>
            <a:off x="4961089" y="1999377"/>
            <a:ext cx="2220832" cy="1878127"/>
            <a:chOff x="2306789" y="2570151"/>
            <a:chExt cx="816135" cy="690194"/>
          </a:xfrm>
        </p:grpSpPr>
        <p:sp>
          <p:nvSpPr>
            <p:cNvPr id="25" name="任意多边形: 形状 24">
              <a:extLst>
                <a:ext uri="{FF2B5EF4-FFF2-40B4-BE49-F238E27FC236}">
                  <a16:creationId xmlns:a16="http://schemas.microsoft.com/office/drawing/2014/main" id="{44706185-7AC3-42C3-8A3E-26AA9910F923}"/>
                </a:ext>
              </a:extLst>
            </p:cNvPr>
            <p:cNvSpPr/>
            <p:nvPr/>
          </p:nvSpPr>
          <p:spPr>
            <a:xfrm rot="11847306">
              <a:off x="2775256" y="2916257"/>
              <a:ext cx="347668" cy="284744"/>
            </a:xfrm>
            <a:custGeom>
              <a:avLst/>
              <a:gdLst>
                <a:gd name="connsiteX0" fmla="*/ 1511 w 515309"/>
                <a:gd name="connsiteY0" fmla="*/ 395946 h 483314"/>
                <a:gd name="connsiteX1" fmla="*/ 115811 w 515309"/>
                <a:gd name="connsiteY1" fmla="*/ 53046 h 483314"/>
                <a:gd name="connsiteX2" fmla="*/ 344411 w 515309"/>
                <a:gd name="connsiteY2" fmla="*/ 14946 h 483314"/>
                <a:gd name="connsiteX3" fmla="*/ 509511 w 515309"/>
                <a:gd name="connsiteY3" fmla="*/ 192746 h 483314"/>
                <a:gd name="connsiteX4" fmla="*/ 471411 w 515309"/>
                <a:gd name="connsiteY4" fmla="*/ 370546 h 483314"/>
                <a:gd name="connsiteX5" fmla="*/ 407911 w 515309"/>
                <a:gd name="connsiteY5" fmla="*/ 472146 h 483314"/>
                <a:gd name="connsiteX6" fmla="*/ 192011 w 515309"/>
                <a:gd name="connsiteY6" fmla="*/ 472146 h 483314"/>
                <a:gd name="connsiteX7" fmla="*/ 1511 w 515309"/>
                <a:gd name="connsiteY7" fmla="*/ 395946 h 483314"/>
                <a:gd name="connsiteX0" fmla="*/ 1119 w 548966"/>
                <a:gd name="connsiteY0" fmla="*/ 307311 h 485273"/>
                <a:gd name="connsiteX1" fmla="*/ 149468 w 548966"/>
                <a:gd name="connsiteY1" fmla="*/ 49534 h 485273"/>
                <a:gd name="connsiteX2" fmla="*/ 378068 w 548966"/>
                <a:gd name="connsiteY2" fmla="*/ 11434 h 485273"/>
                <a:gd name="connsiteX3" fmla="*/ 543168 w 548966"/>
                <a:gd name="connsiteY3" fmla="*/ 189234 h 485273"/>
                <a:gd name="connsiteX4" fmla="*/ 505068 w 548966"/>
                <a:gd name="connsiteY4" fmla="*/ 367034 h 485273"/>
                <a:gd name="connsiteX5" fmla="*/ 441568 w 548966"/>
                <a:gd name="connsiteY5" fmla="*/ 468634 h 485273"/>
                <a:gd name="connsiteX6" fmla="*/ 225668 w 548966"/>
                <a:gd name="connsiteY6" fmla="*/ 468634 h 485273"/>
                <a:gd name="connsiteX7" fmla="*/ 1119 w 548966"/>
                <a:gd name="connsiteY7" fmla="*/ 307311 h 485273"/>
                <a:gd name="connsiteX0" fmla="*/ 2744 w 550591"/>
                <a:gd name="connsiteY0" fmla="*/ 307311 h 485273"/>
                <a:gd name="connsiteX1" fmla="*/ 151093 w 550591"/>
                <a:gd name="connsiteY1" fmla="*/ 49534 h 485273"/>
                <a:gd name="connsiteX2" fmla="*/ 379693 w 550591"/>
                <a:gd name="connsiteY2" fmla="*/ 11434 h 485273"/>
                <a:gd name="connsiteX3" fmla="*/ 544793 w 550591"/>
                <a:gd name="connsiteY3" fmla="*/ 189234 h 485273"/>
                <a:gd name="connsiteX4" fmla="*/ 506693 w 550591"/>
                <a:gd name="connsiteY4" fmla="*/ 367034 h 485273"/>
                <a:gd name="connsiteX5" fmla="*/ 443193 w 550591"/>
                <a:gd name="connsiteY5" fmla="*/ 468634 h 485273"/>
                <a:gd name="connsiteX6" fmla="*/ 227293 w 550591"/>
                <a:gd name="connsiteY6" fmla="*/ 468634 h 485273"/>
                <a:gd name="connsiteX7" fmla="*/ 2744 w 550591"/>
                <a:gd name="connsiteY7" fmla="*/ 307311 h 485273"/>
                <a:gd name="connsiteX0" fmla="*/ 1120 w 548967"/>
                <a:gd name="connsiteY0" fmla="*/ 307311 h 485273"/>
                <a:gd name="connsiteX1" fmla="*/ 149469 w 548967"/>
                <a:gd name="connsiteY1" fmla="*/ 49534 h 485273"/>
                <a:gd name="connsiteX2" fmla="*/ 378069 w 548967"/>
                <a:gd name="connsiteY2" fmla="*/ 11434 h 485273"/>
                <a:gd name="connsiteX3" fmla="*/ 543169 w 548967"/>
                <a:gd name="connsiteY3" fmla="*/ 189234 h 485273"/>
                <a:gd name="connsiteX4" fmla="*/ 505069 w 548967"/>
                <a:gd name="connsiteY4" fmla="*/ 367034 h 485273"/>
                <a:gd name="connsiteX5" fmla="*/ 441569 w 548967"/>
                <a:gd name="connsiteY5" fmla="*/ 468634 h 485273"/>
                <a:gd name="connsiteX6" fmla="*/ 225669 w 548967"/>
                <a:gd name="connsiteY6" fmla="*/ 468634 h 485273"/>
                <a:gd name="connsiteX7" fmla="*/ 1120 w 548967"/>
                <a:gd name="connsiteY7" fmla="*/ 307311 h 485273"/>
                <a:gd name="connsiteX0" fmla="*/ 1120 w 548967"/>
                <a:gd name="connsiteY0" fmla="*/ 307311 h 485273"/>
                <a:gd name="connsiteX1" fmla="*/ 149469 w 548967"/>
                <a:gd name="connsiteY1" fmla="*/ 49534 h 485273"/>
                <a:gd name="connsiteX2" fmla="*/ 378069 w 548967"/>
                <a:gd name="connsiteY2" fmla="*/ 11434 h 485273"/>
                <a:gd name="connsiteX3" fmla="*/ 543169 w 548967"/>
                <a:gd name="connsiteY3" fmla="*/ 189234 h 485273"/>
                <a:gd name="connsiteX4" fmla="*/ 505069 w 548967"/>
                <a:gd name="connsiteY4" fmla="*/ 367034 h 485273"/>
                <a:gd name="connsiteX5" fmla="*/ 441569 w 548967"/>
                <a:gd name="connsiteY5" fmla="*/ 468634 h 485273"/>
                <a:gd name="connsiteX6" fmla="*/ 225669 w 548967"/>
                <a:gd name="connsiteY6" fmla="*/ 468634 h 485273"/>
                <a:gd name="connsiteX7" fmla="*/ 1120 w 548967"/>
                <a:gd name="connsiteY7" fmla="*/ 307311 h 485273"/>
                <a:gd name="connsiteX0" fmla="*/ 87 w 547934"/>
                <a:gd name="connsiteY0" fmla="*/ 307311 h 494865"/>
                <a:gd name="connsiteX1" fmla="*/ 148436 w 547934"/>
                <a:gd name="connsiteY1" fmla="*/ 49534 h 494865"/>
                <a:gd name="connsiteX2" fmla="*/ 377036 w 547934"/>
                <a:gd name="connsiteY2" fmla="*/ 11434 h 494865"/>
                <a:gd name="connsiteX3" fmla="*/ 542136 w 547934"/>
                <a:gd name="connsiteY3" fmla="*/ 189234 h 494865"/>
                <a:gd name="connsiteX4" fmla="*/ 504036 w 547934"/>
                <a:gd name="connsiteY4" fmla="*/ 367034 h 494865"/>
                <a:gd name="connsiteX5" fmla="*/ 440536 w 547934"/>
                <a:gd name="connsiteY5" fmla="*/ 468634 h 494865"/>
                <a:gd name="connsiteX6" fmla="*/ 167887 w 547934"/>
                <a:gd name="connsiteY6" fmla="*/ 482821 h 494865"/>
                <a:gd name="connsiteX7" fmla="*/ 87 w 547934"/>
                <a:gd name="connsiteY7" fmla="*/ 307311 h 494865"/>
                <a:gd name="connsiteX0" fmla="*/ 1003 w 548850"/>
                <a:gd name="connsiteY0" fmla="*/ 304834 h 492388"/>
                <a:gd name="connsiteX1" fmla="*/ 112465 w 548850"/>
                <a:gd name="connsiteY1" fmla="*/ 55569 h 492388"/>
                <a:gd name="connsiteX2" fmla="*/ 377952 w 548850"/>
                <a:gd name="connsiteY2" fmla="*/ 8957 h 492388"/>
                <a:gd name="connsiteX3" fmla="*/ 543052 w 548850"/>
                <a:gd name="connsiteY3" fmla="*/ 186757 h 492388"/>
                <a:gd name="connsiteX4" fmla="*/ 504952 w 548850"/>
                <a:gd name="connsiteY4" fmla="*/ 364557 h 492388"/>
                <a:gd name="connsiteX5" fmla="*/ 441452 w 548850"/>
                <a:gd name="connsiteY5" fmla="*/ 466157 h 492388"/>
                <a:gd name="connsiteX6" fmla="*/ 168803 w 548850"/>
                <a:gd name="connsiteY6" fmla="*/ 480344 h 492388"/>
                <a:gd name="connsiteX7" fmla="*/ 1003 w 548850"/>
                <a:gd name="connsiteY7" fmla="*/ 304834 h 492388"/>
                <a:gd name="connsiteX0" fmla="*/ 1003 w 543092"/>
                <a:gd name="connsiteY0" fmla="*/ 304834 h 492388"/>
                <a:gd name="connsiteX1" fmla="*/ 112465 w 543092"/>
                <a:gd name="connsiteY1" fmla="*/ 55569 h 492388"/>
                <a:gd name="connsiteX2" fmla="*/ 377952 w 543092"/>
                <a:gd name="connsiteY2" fmla="*/ 8957 h 492388"/>
                <a:gd name="connsiteX3" fmla="*/ 543052 w 543092"/>
                <a:gd name="connsiteY3" fmla="*/ 186757 h 492388"/>
                <a:gd name="connsiteX4" fmla="*/ 394291 w 543092"/>
                <a:gd name="connsiteY4" fmla="*/ 302133 h 492388"/>
                <a:gd name="connsiteX5" fmla="*/ 441452 w 543092"/>
                <a:gd name="connsiteY5" fmla="*/ 466157 h 492388"/>
                <a:gd name="connsiteX6" fmla="*/ 168803 w 543092"/>
                <a:gd name="connsiteY6" fmla="*/ 480344 h 492388"/>
                <a:gd name="connsiteX7" fmla="*/ 1003 w 543092"/>
                <a:gd name="connsiteY7" fmla="*/ 304834 h 492388"/>
                <a:gd name="connsiteX0" fmla="*/ 1003 w 543099"/>
                <a:gd name="connsiteY0" fmla="*/ 304834 h 492388"/>
                <a:gd name="connsiteX1" fmla="*/ 112465 w 543099"/>
                <a:gd name="connsiteY1" fmla="*/ 55569 h 492388"/>
                <a:gd name="connsiteX2" fmla="*/ 377952 w 543099"/>
                <a:gd name="connsiteY2" fmla="*/ 8957 h 492388"/>
                <a:gd name="connsiteX3" fmla="*/ 543052 w 543099"/>
                <a:gd name="connsiteY3" fmla="*/ 186757 h 492388"/>
                <a:gd name="connsiteX4" fmla="*/ 363079 w 543099"/>
                <a:gd name="connsiteY4" fmla="*/ 245384 h 492388"/>
                <a:gd name="connsiteX5" fmla="*/ 441452 w 543099"/>
                <a:gd name="connsiteY5" fmla="*/ 466157 h 492388"/>
                <a:gd name="connsiteX6" fmla="*/ 168803 w 543099"/>
                <a:gd name="connsiteY6" fmla="*/ 480344 h 492388"/>
                <a:gd name="connsiteX7" fmla="*/ 1003 w 543099"/>
                <a:gd name="connsiteY7" fmla="*/ 304834 h 492388"/>
                <a:gd name="connsiteX0" fmla="*/ 1003 w 543099"/>
                <a:gd name="connsiteY0" fmla="*/ 304834 h 486536"/>
                <a:gd name="connsiteX1" fmla="*/ 112465 w 543099"/>
                <a:gd name="connsiteY1" fmla="*/ 55569 h 486536"/>
                <a:gd name="connsiteX2" fmla="*/ 377952 w 543099"/>
                <a:gd name="connsiteY2" fmla="*/ 8957 h 486536"/>
                <a:gd name="connsiteX3" fmla="*/ 543052 w 543099"/>
                <a:gd name="connsiteY3" fmla="*/ 186757 h 486536"/>
                <a:gd name="connsiteX4" fmla="*/ 363079 w 543099"/>
                <a:gd name="connsiteY4" fmla="*/ 245384 h 486536"/>
                <a:gd name="connsiteX5" fmla="*/ 344979 w 543099"/>
                <a:gd name="connsiteY5" fmla="*/ 440620 h 486536"/>
                <a:gd name="connsiteX6" fmla="*/ 168803 w 543099"/>
                <a:gd name="connsiteY6" fmla="*/ 480344 h 486536"/>
                <a:gd name="connsiteX7" fmla="*/ 1003 w 543099"/>
                <a:gd name="connsiteY7" fmla="*/ 304834 h 486536"/>
                <a:gd name="connsiteX0" fmla="*/ 1003 w 543099"/>
                <a:gd name="connsiteY0" fmla="*/ 304834 h 486536"/>
                <a:gd name="connsiteX1" fmla="*/ 112465 w 543099"/>
                <a:gd name="connsiteY1" fmla="*/ 55569 h 486536"/>
                <a:gd name="connsiteX2" fmla="*/ 377952 w 543099"/>
                <a:gd name="connsiteY2" fmla="*/ 8957 h 486536"/>
                <a:gd name="connsiteX3" fmla="*/ 543052 w 543099"/>
                <a:gd name="connsiteY3" fmla="*/ 186757 h 486536"/>
                <a:gd name="connsiteX4" fmla="*/ 363079 w 543099"/>
                <a:gd name="connsiteY4" fmla="*/ 245384 h 486536"/>
                <a:gd name="connsiteX5" fmla="*/ 344979 w 543099"/>
                <a:gd name="connsiteY5" fmla="*/ 440620 h 486536"/>
                <a:gd name="connsiteX6" fmla="*/ 168803 w 543099"/>
                <a:gd name="connsiteY6" fmla="*/ 480344 h 486536"/>
                <a:gd name="connsiteX7" fmla="*/ 1003 w 543099"/>
                <a:gd name="connsiteY7" fmla="*/ 304834 h 486536"/>
                <a:gd name="connsiteX0" fmla="*/ 1003 w 543099"/>
                <a:gd name="connsiteY0" fmla="*/ 304834 h 489282"/>
                <a:gd name="connsiteX1" fmla="*/ 112465 w 543099"/>
                <a:gd name="connsiteY1" fmla="*/ 55569 h 489282"/>
                <a:gd name="connsiteX2" fmla="*/ 377952 w 543099"/>
                <a:gd name="connsiteY2" fmla="*/ 8957 h 489282"/>
                <a:gd name="connsiteX3" fmla="*/ 543052 w 543099"/>
                <a:gd name="connsiteY3" fmla="*/ 186757 h 489282"/>
                <a:gd name="connsiteX4" fmla="*/ 363079 w 543099"/>
                <a:gd name="connsiteY4" fmla="*/ 245384 h 489282"/>
                <a:gd name="connsiteX5" fmla="*/ 364841 w 543099"/>
                <a:gd name="connsiteY5" fmla="*/ 454807 h 489282"/>
                <a:gd name="connsiteX6" fmla="*/ 168803 w 543099"/>
                <a:gd name="connsiteY6" fmla="*/ 480344 h 489282"/>
                <a:gd name="connsiteX7" fmla="*/ 1003 w 543099"/>
                <a:gd name="connsiteY7" fmla="*/ 304834 h 489282"/>
                <a:gd name="connsiteX0" fmla="*/ 1003 w 543099"/>
                <a:gd name="connsiteY0" fmla="*/ 304834 h 496019"/>
                <a:gd name="connsiteX1" fmla="*/ 112465 w 543099"/>
                <a:gd name="connsiteY1" fmla="*/ 55569 h 496019"/>
                <a:gd name="connsiteX2" fmla="*/ 377952 w 543099"/>
                <a:gd name="connsiteY2" fmla="*/ 8957 h 496019"/>
                <a:gd name="connsiteX3" fmla="*/ 543052 w 543099"/>
                <a:gd name="connsiteY3" fmla="*/ 186757 h 496019"/>
                <a:gd name="connsiteX4" fmla="*/ 363079 w 543099"/>
                <a:gd name="connsiteY4" fmla="*/ 245384 h 496019"/>
                <a:gd name="connsiteX5" fmla="*/ 364841 w 543099"/>
                <a:gd name="connsiteY5" fmla="*/ 454807 h 496019"/>
                <a:gd name="connsiteX6" fmla="*/ 168803 w 543099"/>
                <a:gd name="connsiteY6" fmla="*/ 480344 h 496019"/>
                <a:gd name="connsiteX7" fmla="*/ 1003 w 543099"/>
                <a:gd name="connsiteY7" fmla="*/ 304834 h 496019"/>
                <a:gd name="connsiteX0" fmla="*/ 1003 w 543099"/>
                <a:gd name="connsiteY0" fmla="*/ 304834 h 496019"/>
                <a:gd name="connsiteX1" fmla="*/ 112465 w 543099"/>
                <a:gd name="connsiteY1" fmla="*/ 55569 h 496019"/>
                <a:gd name="connsiteX2" fmla="*/ 377952 w 543099"/>
                <a:gd name="connsiteY2" fmla="*/ 8957 h 496019"/>
                <a:gd name="connsiteX3" fmla="*/ 543052 w 543099"/>
                <a:gd name="connsiteY3" fmla="*/ 186757 h 496019"/>
                <a:gd name="connsiteX4" fmla="*/ 363079 w 543099"/>
                <a:gd name="connsiteY4" fmla="*/ 245384 h 496019"/>
                <a:gd name="connsiteX5" fmla="*/ 364841 w 543099"/>
                <a:gd name="connsiteY5" fmla="*/ 454807 h 496019"/>
                <a:gd name="connsiteX6" fmla="*/ 168803 w 543099"/>
                <a:gd name="connsiteY6" fmla="*/ 480344 h 496019"/>
                <a:gd name="connsiteX7" fmla="*/ 1003 w 543099"/>
                <a:gd name="connsiteY7" fmla="*/ 304834 h 496019"/>
                <a:gd name="connsiteX0" fmla="*/ 1003 w 543099"/>
                <a:gd name="connsiteY0" fmla="*/ 304834 h 497956"/>
                <a:gd name="connsiteX1" fmla="*/ 112465 w 543099"/>
                <a:gd name="connsiteY1" fmla="*/ 55569 h 497956"/>
                <a:gd name="connsiteX2" fmla="*/ 377952 w 543099"/>
                <a:gd name="connsiteY2" fmla="*/ 8957 h 497956"/>
                <a:gd name="connsiteX3" fmla="*/ 543052 w 543099"/>
                <a:gd name="connsiteY3" fmla="*/ 186757 h 497956"/>
                <a:gd name="connsiteX4" fmla="*/ 363079 w 543099"/>
                <a:gd name="connsiteY4" fmla="*/ 245384 h 497956"/>
                <a:gd name="connsiteX5" fmla="*/ 364841 w 543099"/>
                <a:gd name="connsiteY5" fmla="*/ 454807 h 497956"/>
                <a:gd name="connsiteX6" fmla="*/ 168803 w 543099"/>
                <a:gd name="connsiteY6" fmla="*/ 480344 h 497956"/>
                <a:gd name="connsiteX7" fmla="*/ 1003 w 543099"/>
                <a:gd name="connsiteY7" fmla="*/ 304834 h 497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43099" h="497956">
                  <a:moveTo>
                    <a:pt x="1003" y="304834"/>
                  </a:moveTo>
                  <a:cubicBezTo>
                    <a:pt x="-8387" y="234038"/>
                    <a:pt x="49640" y="104882"/>
                    <a:pt x="112465" y="55569"/>
                  </a:cubicBezTo>
                  <a:cubicBezTo>
                    <a:pt x="175290" y="6256"/>
                    <a:pt x="306188" y="-12908"/>
                    <a:pt x="377952" y="8957"/>
                  </a:cubicBezTo>
                  <a:cubicBezTo>
                    <a:pt x="449717" y="30822"/>
                    <a:pt x="545531" y="147353"/>
                    <a:pt x="543052" y="186757"/>
                  </a:cubicBezTo>
                  <a:cubicBezTo>
                    <a:pt x="540573" y="226162"/>
                    <a:pt x="392781" y="200709"/>
                    <a:pt x="363079" y="245384"/>
                  </a:cubicBezTo>
                  <a:cubicBezTo>
                    <a:pt x="333377" y="290059"/>
                    <a:pt x="422758" y="358425"/>
                    <a:pt x="364841" y="454807"/>
                  </a:cubicBezTo>
                  <a:cubicBezTo>
                    <a:pt x="326964" y="509336"/>
                    <a:pt x="229443" y="505339"/>
                    <a:pt x="168803" y="480344"/>
                  </a:cubicBezTo>
                  <a:cubicBezTo>
                    <a:pt x="108163" y="455349"/>
                    <a:pt x="10393" y="375630"/>
                    <a:pt x="1003" y="304834"/>
                  </a:cubicBezTo>
                  <a:close/>
                </a:path>
              </a:pathLst>
            </a:custGeom>
            <a:solidFill>
              <a:schemeClr val="bg1">
                <a:alpha val="2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" name="任意多边形: 形状 2">
              <a:extLst>
                <a:ext uri="{FF2B5EF4-FFF2-40B4-BE49-F238E27FC236}">
                  <a16:creationId xmlns:a16="http://schemas.microsoft.com/office/drawing/2014/main" id="{BFCCE220-F41B-4652-A240-3901F3A41804}"/>
                </a:ext>
              </a:extLst>
            </p:cNvPr>
            <p:cNvSpPr/>
            <p:nvPr/>
          </p:nvSpPr>
          <p:spPr>
            <a:xfrm>
              <a:off x="2306789" y="2570151"/>
              <a:ext cx="752764" cy="690194"/>
            </a:xfrm>
            <a:custGeom>
              <a:avLst/>
              <a:gdLst>
                <a:gd name="connsiteX0" fmla="*/ 1511 w 515309"/>
                <a:gd name="connsiteY0" fmla="*/ 395946 h 483314"/>
                <a:gd name="connsiteX1" fmla="*/ 115811 w 515309"/>
                <a:gd name="connsiteY1" fmla="*/ 53046 h 483314"/>
                <a:gd name="connsiteX2" fmla="*/ 344411 w 515309"/>
                <a:gd name="connsiteY2" fmla="*/ 14946 h 483314"/>
                <a:gd name="connsiteX3" fmla="*/ 509511 w 515309"/>
                <a:gd name="connsiteY3" fmla="*/ 192746 h 483314"/>
                <a:gd name="connsiteX4" fmla="*/ 471411 w 515309"/>
                <a:gd name="connsiteY4" fmla="*/ 370546 h 483314"/>
                <a:gd name="connsiteX5" fmla="*/ 407911 w 515309"/>
                <a:gd name="connsiteY5" fmla="*/ 472146 h 483314"/>
                <a:gd name="connsiteX6" fmla="*/ 192011 w 515309"/>
                <a:gd name="connsiteY6" fmla="*/ 472146 h 483314"/>
                <a:gd name="connsiteX7" fmla="*/ 1511 w 515309"/>
                <a:gd name="connsiteY7" fmla="*/ 395946 h 483314"/>
                <a:gd name="connsiteX0" fmla="*/ 1119 w 548966"/>
                <a:gd name="connsiteY0" fmla="*/ 307311 h 485273"/>
                <a:gd name="connsiteX1" fmla="*/ 149468 w 548966"/>
                <a:gd name="connsiteY1" fmla="*/ 49534 h 485273"/>
                <a:gd name="connsiteX2" fmla="*/ 378068 w 548966"/>
                <a:gd name="connsiteY2" fmla="*/ 11434 h 485273"/>
                <a:gd name="connsiteX3" fmla="*/ 543168 w 548966"/>
                <a:gd name="connsiteY3" fmla="*/ 189234 h 485273"/>
                <a:gd name="connsiteX4" fmla="*/ 505068 w 548966"/>
                <a:gd name="connsiteY4" fmla="*/ 367034 h 485273"/>
                <a:gd name="connsiteX5" fmla="*/ 441568 w 548966"/>
                <a:gd name="connsiteY5" fmla="*/ 468634 h 485273"/>
                <a:gd name="connsiteX6" fmla="*/ 225668 w 548966"/>
                <a:gd name="connsiteY6" fmla="*/ 468634 h 485273"/>
                <a:gd name="connsiteX7" fmla="*/ 1119 w 548966"/>
                <a:gd name="connsiteY7" fmla="*/ 307311 h 485273"/>
                <a:gd name="connsiteX0" fmla="*/ 2744 w 550591"/>
                <a:gd name="connsiteY0" fmla="*/ 307311 h 485273"/>
                <a:gd name="connsiteX1" fmla="*/ 151093 w 550591"/>
                <a:gd name="connsiteY1" fmla="*/ 49534 h 485273"/>
                <a:gd name="connsiteX2" fmla="*/ 379693 w 550591"/>
                <a:gd name="connsiteY2" fmla="*/ 11434 h 485273"/>
                <a:gd name="connsiteX3" fmla="*/ 544793 w 550591"/>
                <a:gd name="connsiteY3" fmla="*/ 189234 h 485273"/>
                <a:gd name="connsiteX4" fmla="*/ 506693 w 550591"/>
                <a:gd name="connsiteY4" fmla="*/ 367034 h 485273"/>
                <a:gd name="connsiteX5" fmla="*/ 443193 w 550591"/>
                <a:gd name="connsiteY5" fmla="*/ 468634 h 485273"/>
                <a:gd name="connsiteX6" fmla="*/ 227293 w 550591"/>
                <a:gd name="connsiteY6" fmla="*/ 468634 h 485273"/>
                <a:gd name="connsiteX7" fmla="*/ 2744 w 550591"/>
                <a:gd name="connsiteY7" fmla="*/ 307311 h 485273"/>
                <a:gd name="connsiteX0" fmla="*/ 1120 w 548967"/>
                <a:gd name="connsiteY0" fmla="*/ 307311 h 485273"/>
                <a:gd name="connsiteX1" fmla="*/ 149469 w 548967"/>
                <a:gd name="connsiteY1" fmla="*/ 49534 h 485273"/>
                <a:gd name="connsiteX2" fmla="*/ 378069 w 548967"/>
                <a:gd name="connsiteY2" fmla="*/ 11434 h 485273"/>
                <a:gd name="connsiteX3" fmla="*/ 543169 w 548967"/>
                <a:gd name="connsiteY3" fmla="*/ 189234 h 485273"/>
                <a:gd name="connsiteX4" fmla="*/ 505069 w 548967"/>
                <a:gd name="connsiteY4" fmla="*/ 367034 h 485273"/>
                <a:gd name="connsiteX5" fmla="*/ 441569 w 548967"/>
                <a:gd name="connsiteY5" fmla="*/ 468634 h 485273"/>
                <a:gd name="connsiteX6" fmla="*/ 225669 w 548967"/>
                <a:gd name="connsiteY6" fmla="*/ 468634 h 485273"/>
                <a:gd name="connsiteX7" fmla="*/ 1120 w 548967"/>
                <a:gd name="connsiteY7" fmla="*/ 307311 h 485273"/>
                <a:gd name="connsiteX0" fmla="*/ 1120 w 548967"/>
                <a:gd name="connsiteY0" fmla="*/ 307311 h 485273"/>
                <a:gd name="connsiteX1" fmla="*/ 149469 w 548967"/>
                <a:gd name="connsiteY1" fmla="*/ 49534 h 485273"/>
                <a:gd name="connsiteX2" fmla="*/ 378069 w 548967"/>
                <a:gd name="connsiteY2" fmla="*/ 11434 h 485273"/>
                <a:gd name="connsiteX3" fmla="*/ 543169 w 548967"/>
                <a:gd name="connsiteY3" fmla="*/ 189234 h 485273"/>
                <a:gd name="connsiteX4" fmla="*/ 505069 w 548967"/>
                <a:gd name="connsiteY4" fmla="*/ 367034 h 485273"/>
                <a:gd name="connsiteX5" fmla="*/ 441569 w 548967"/>
                <a:gd name="connsiteY5" fmla="*/ 468634 h 485273"/>
                <a:gd name="connsiteX6" fmla="*/ 225669 w 548967"/>
                <a:gd name="connsiteY6" fmla="*/ 468634 h 485273"/>
                <a:gd name="connsiteX7" fmla="*/ 1120 w 548967"/>
                <a:gd name="connsiteY7" fmla="*/ 307311 h 485273"/>
                <a:gd name="connsiteX0" fmla="*/ 87 w 547934"/>
                <a:gd name="connsiteY0" fmla="*/ 307311 h 494865"/>
                <a:gd name="connsiteX1" fmla="*/ 148436 w 547934"/>
                <a:gd name="connsiteY1" fmla="*/ 49534 h 494865"/>
                <a:gd name="connsiteX2" fmla="*/ 377036 w 547934"/>
                <a:gd name="connsiteY2" fmla="*/ 11434 h 494865"/>
                <a:gd name="connsiteX3" fmla="*/ 542136 w 547934"/>
                <a:gd name="connsiteY3" fmla="*/ 189234 h 494865"/>
                <a:gd name="connsiteX4" fmla="*/ 504036 w 547934"/>
                <a:gd name="connsiteY4" fmla="*/ 367034 h 494865"/>
                <a:gd name="connsiteX5" fmla="*/ 440536 w 547934"/>
                <a:gd name="connsiteY5" fmla="*/ 468634 h 494865"/>
                <a:gd name="connsiteX6" fmla="*/ 167887 w 547934"/>
                <a:gd name="connsiteY6" fmla="*/ 482821 h 494865"/>
                <a:gd name="connsiteX7" fmla="*/ 87 w 547934"/>
                <a:gd name="connsiteY7" fmla="*/ 307311 h 494865"/>
                <a:gd name="connsiteX0" fmla="*/ 1003 w 548850"/>
                <a:gd name="connsiteY0" fmla="*/ 304834 h 492388"/>
                <a:gd name="connsiteX1" fmla="*/ 112465 w 548850"/>
                <a:gd name="connsiteY1" fmla="*/ 55569 h 492388"/>
                <a:gd name="connsiteX2" fmla="*/ 377952 w 548850"/>
                <a:gd name="connsiteY2" fmla="*/ 8957 h 492388"/>
                <a:gd name="connsiteX3" fmla="*/ 543052 w 548850"/>
                <a:gd name="connsiteY3" fmla="*/ 186757 h 492388"/>
                <a:gd name="connsiteX4" fmla="*/ 504952 w 548850"/>
                <a:gd name="connsiteY4" fmla="*/ 364557 h 492388"/>
                <a:gd name="connsiteX5" fmla="*/ 441452 w 548850"/>
                <a:gd name="connsiteY5" fmla="*/ 466157 h 492388"/>
                <a:gd name="connsiteX6" fmla="*/ 168803 w 548850"/>
                <a:gd name="connsiteY6" fmla="*/ 480344 h 492388"/>
                <a:gd name="connsiteX7" fmla="*/ 1003 w 548850"/>
                <a:gd name="connsiteY7" fmla="*/ 304834 h 492388"/>
                <a:gd name="connsiteX0" fmla="*/ 1003 w 543092"/>
                <a:gd name="connsiteY0" fmla="*/ 304834 h 492388"/>
                <a:gd name="connsiteX1" fmla="*/ 112465 w 543092"/>
                <a:gd name="connsiteY1" fmla="*/ 55569 h 492388"/>
                <a:gd name="connsiteX2" fmla="*/ 377952 w 543092"/>
                <a:gd name="connsiteY2" fmla="*/ 8957 h 492388"/>
                <a:gd name="connsiteX3" fmla="*/ 543052 w 543092"/>
                <a:gd name="connsiteY3" fmla="*/ 186757 h 492388"/>
                <a:gd name="connsiteX4" fmla="*/ 394291 w 543092"/>
                <a:gd name="connsiteY4" fmla="*/ 302133 h 492388"/>
                <a:gd name="connsiteX5" fmla="*/ 441452 w 543092"/>
                <a:gd name="connsiteY5" fmla="*/ 466157 h 492388"/>
                <a:gd name="connsiteX6" fmla="*/ 168803 w 543092"/>
                <a:gd name="connsiteY6" fmla="*/ 480344 h 492388"/>
                <a:gd name="connsiteX7" fmla="*/ 1003 w 543092"/>
                <a:gd name="connsiteY7" fmla="*/ 304834 h 492388"/>
                <a:gd name="connsiteX0" fmla="*/ 1003 w 543099"/>
                <a:gd name="connsiteY0" fmla="*/ 304834 h 492388"/>
                <a:gd name="connsiteX1" fmla="*/ 112465 w 543099"/>
                <a:gd name="connsiteY1" fmla="*/ 55569 h 492388"/>
                <a:gd name="connsiteX2" fmla="*/ 377952 w 543099"/>
                <a:gd name="connsiteY2" fmla="*/ 8957 h 492388"/>
                <a:gd name="connsiteX3" fmla="*/ 543052 w 543099"/>
                <a:gd name="connsiteY3" fmla="*/ 186757 h 492388"/>
                <a:gd name="connsiteX4" fmla="*/ 363079 w 543099"/>
                <a:gd name="connsiteY4" fmla="*/ 245384 h 492388"/>
                <a:gd name="connsiteX5" fmla="*/ 441452 w 543099"/>
                <a:gd name="connsiteY5" fmla="*/ 466157 h 492388"/>
                <a:gd name="connsiteX6" fmla="*/ 168803 w 543099"/>
                <a:gd name="connsiteY6" fmla="*/ 480344 h 492388"/>
                <a:gd name="connsiteX7" fmla="*/ 1003 w 543099"/>
                <a:gd name="connsiteY7" fmla="*/ 304834 h 492388"/>
                <a:gd name="connsiteX0" fmla="*/ 1003 w 543099"/>
                <a:gd name="connsiteY0" fmla="*/ 304834 h 486536"/>
                <a:gd name="connsiteX1" fmla="*/ 112465 w 543099"/>
                <a:gd name="connsiteY1" fmla="*/ 55569 h 486536"/>
                <a:gd name="connsiteX2" fmla="*/ 377952 w 543099"/>
                <a:gd name="connsiteY2" fmla="*/ 8957 h 486536"/>
                <a:gd name="connsiteX3" fmla="*/ 543052 w 543099"/>
                <a:gd name="connsiteY3" fmla="*/ 186757 h 486536"/>
                <a:gd name="connsiteX4" fmla="*/ 363079 w 543099"/>
                <a:gd name="connsiteY4" fmla="*/ 245384 h 486536"/>
                <a:gd name="connsiteX5" fmla="*/ 344979 w 543099"/>
                <a:gd name="connsiteY5" fmla="*/ 440620 h 486536"/>
                <a:gd name="connsiteX6" fmla="*/ 168803 w 543099"/>
                <a:gd name="connsiteY6" fmla="*/ 480344 h 486536"/>
                <a:gd name="connsiteX7" fmla="*/ 1003 w 543099"/>
                <a:gd name="connsiteY7" fmla="*/ 304834 h 486536"/>
                <a:gd name="connsiteX0" fmla="*/ 1003 w 543099"/>
                <a:gd name="connsiteY0" fmla="*/ 304834 h 486536"/>
                <a:gd name="connsiteX1" fmla="*/ 112465 w 543099"/>
                <a:gd name="connsiteY1" fmla="*/ 55569 h 486536"/>
                <a:gd name="connsiteX2" fmla="*/ 377952 w 543099"/>
                <a:gd name="connsiteY2" fmla="*/ 8957 h 486536"/>
                <a:gd name="connsiteX3" fmla="*/ 543052 w 543099"/>
                <a:gd name="connsiteY3" fmla="*/ 186757 h 486536"/>
                <a:gd name="connsiteX4" fmla="*/ 363079 w 543099"/>
                <a:gd name="connsiteY4" fmla="*/ 245384 h 486536"/>
                <a:gd name="connsiteX5" fmla="*/ 344979 w 543099"/>
                <a:gd name="connsiteY5" fmla="*/ 440620 h 486536"/>
                <a:gd name="connsiteX6" fmla="*/ 168803 w 543099"/>
                <a:gd name="connsiteY6" fmla="*/ 480344 h 486536"/>
                <a:gd name="connsiteX7" fmla="*/ 1003 w 543099"/>
                <a:gd name="connsiteY7" fmla="*/ 304834 h 486536"/>
                <a:gd name="connsiteX0" fmla="*/ 1003 w 543099"/>
                <a:gd name="connsiteY0" fmla="*/ 304834 h 489282"/>
                <a:gd name="connsiteX1" fmla="*/ 112465 w 543099"/>
                <a:gd name="connsiteY1" fmla="*/ 55569 h 489282"/>
                <a:gd name="connsiteX2" fmla="*/ 377952 w 543099"/>
                <a:gd name="connsiteY2" fmla="*/ 8957 h 489282"/>
                <a:gd name="connsiteX3" fmla="*/ 543052 w 543099"/>
                <a:gd name="connsiteY3" fmla="*/ 186757 h 489282"/>
                <a:gd name="connsiteX4" fmla="*/ 363079 w 543099"/>
                <a:gd name="connsiteY4" fmla="*/ 245384 h 489282"/>
                <a:gd name="connsiteX5" fmla="*/ 364841 w 543099"/>
                <a:gd name="connsiteY5" fmla="*/ 454807 h 489282"/>
                <a:gd name="connsiteX6" fmla="*/ 168803 w 543099"/>
                <a:gd name="connsiteY6" fmla="*/ 480344 h 489282"/>
                <a:gd name="connsiteX7" fmla="*/ 1003 w 543099"/>
                <a:gd name="connsiteY7" fmla="*/ 304834 h 489282"/>
                <a:gd name="connsiteX0" fmla="*/ 1003 w 543099"/>
                <a:gd name="connsiteY0" fmla="*/ 304834 h 496019"/>
                <a:gd name="connsiteX1" fmla="*/ 112465 w 543099"/>
                <a:gd name="connsiteY1" fmla="*/ 55569 h 496019"/>
                <a:gd name="connsiteX2" fmla="*/ 377952 w 543099"/>
                <a:gd name="connsiteY2" fmla="*/ 8957 h 496019"/>
                <a:gd name="connsiteX3" fmla="*/ 543052 w 543099"/>
                <a:gd name="connsiteY3" fmla="*/ 186757 h 496019"/>
                <a:gd name="connsiteX4" fmla="*/ 363079 w 543099"/>
                <a:gd name="connsiteY4" fmla="*/ 245384 h 496019"/>
                <a:gd name="connsiteX5" fmla="*/ 364841 w 543099"/>
                <a:gd name="connsiteY5" fmla="*/ 454807 h 496019"/>
                <a:gd name="connsiteX6" fmla="*/ 168803 w 543099"/>
                <a:gd name="connsiteY6" fmla="*/ 480344 h 496019"/>
                <a:gd name="connsiteX7" fmla="*/ 1003 w 543099"/>
                <a:gd name="connsiteY7" fmla="*/ 304834 h 496019"/>
                <a:gd name="connsiteX0" fmla="*/ 1003 w 543099"/>
                <a:gd name="connsiteY0" fmla="*/ 304834 h 496019"/>
                <a:gd name="connsiteX1" fmla="*/ 112465 w 543099"/>
                <a:gd name="connsiteY1" fmla="*/ 55569 h 496019"/>
                <a:gd name="connsiteX2" fmla="*/ 377952 w 543099"/>
                <a:gd name="connsiteY2" fmla="*/ 8957 h 496019"/>
                <a:gd name="connsiteX3" fmla="*/ 543052 w 543099"/>
                <a:gd name="connsiteY3" fmla="*/ 186757 h 496019"/>
                <a:gd name="connsiteX4" fmla="*/ 363079 w 543099"/>
                <a:gd name="connsiteY4" fmla="*/ 245384 h 496019"/>
                <a:gd name="connsiteX5" fmla="*/ 364841 w 543099"/>
                <a:gd name="connsiteY5" fmla="*/ 454807 h 496019"/>
                <a:gd name="connsiteX6" fmla="*/ 168803 w 543099"/>
                <a:gd name="connsiteY6" fmla="*/ 480344 h 496019"/>
                <a:gd name="connsiteX7" fmla="*/ 1003 w 543099"/>
                <a:gd name="connsiteY7" fmla="*/ 304834 h 496019"/>
                <a:gd name="connsiteX0" fmla="*/ 1003 w 543099"/>
                <a:gd name="connsiteY0" fmla="*/ 304834 h 497956"/>
                <a:gd name="connsiteX1" fmla="*/ 112465 w 543099"/>
                <a:gd name="connsiteY1" fmla="*/ 55569 h 497956"/>
                <a:gd name="connsiteX2" fmla="*/ 377952 w 543099"/>
                <a:gd name="connsiteY2" fmla="*/ 8957 h 497956"/>
                <a:gd name="connsiteX3" fmla="*/ 543052 w 543099"/>
                <a:gd name="connsiteY3" fmla="*/ 186757 h 497956"/>
                <a:gd name="connsiteX4" fmla="*/ 363079 w 543099"/>
                <a:gd name="connsiteY4" fmla="*/ 245384 h 497956"/>
                <a:gd name="connsiteX5" fmla="*/ 364841 w 543099"/>
                <a:gd name="connsiteY5" fmla="*/ 454807 h 497956"/>
                <a:gd name="connsiteX6" fmla="*/ 168803 w 543099"/>
                <a:gd name="connsiteY6" fmla="*/ 480344 h 497956"/>
                <a:gd name="connsiteX7" fmla="*/ 1003 w 543099"/>
                <a:gd name="connsiteY7" fmla="*/ 304834 h 497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43099" h="497956">
                  <a:moveTo>
                    <a:pt x="1003" y="304834"/>
                  </a:moveTo>
                  <a:cubicBezTo>
                    <a:pt x="-8387" y="234038"/>
                    <a:pt x="49640" y="104882"/>
                    <a:pt x="112465" y="55569"/>
                  </a:cubicBezTo>
                  <a:cubicBezTo>
                    <a:pt x="175290" y="6256"/>
                    <a:pt x="306188" y="-12908"/>
                    <a:pt x="377952" y="8957"/>
                  </a:cubicBezTo>
                  <a:cubicBezTo>
                    <a:pt x="449717" y="30822"/>
                    <a:pt x="545531" y="147353"/>
                    <a:pt x="543052" y="186757"/>
                  </a:cubicBezTo>
                  <a:cubicBezTo>
                    <a:pt x="540573" y="226162"/>
                    <a:pt x="392781" y="200709"/>
                    <a:pt x="363079" y="245384"/>
                  </a:cubicBezTo>
                  <a:cubicBezTo>
                    <a:pt x="333377" y="290059"/>
                    <a:pt x="422758" y="358425"/>
                    <a:pt x="364841" y="454807"/>
                  </a:cubicBezTo>
                  <a:cubicBezTo>
                    <a:pt x="326964" y="509336"/>
                    <a:pt x="229443" y="505339"/>
                    <a:pt x="168803" y="480344"/>
                  </a:cubicBezTo>
                  <a:cubicBezTo>
                    <a:pt x="108163" y="455349"/>
                    <a:pt x="10393" y="375630"/>
                    <a:pt x="1003" y="30483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BDB4E22F-2ABB-4EB7-A30C-6F25D228058F}"/>
                </a:ext>
              </a:extLst>
            </p:cNvPr>
            <p:cNvSpPr/>
            <p:nvPr/>
          </p:nvSpPr>
          <p:spPr>
            <a:xfrm>
              <a:off x="2405362" y="2660823"/>
              <a:ext cx="552094" cy="5315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8800" dirty="0">
                  <a:solidFill>
                    <a:srgbClr val="7EC3C6"/>
                  </a:solidFill>
                  <a:latin typeface="江城律动宋" panose="02020700000000000000" pitchFamily="18" charset="-122"/>
                  <a:ea typeface="江城律动宋" panose="02020700000000000000" pitchFamily="18" charset="-122"/>
                  <a:cs typeface="+mn-ea"/>
                  <a:sym typeface="+mn-lt"/>
                </a:rPr>
                <a:t>01</a:t>
              </a:r>
              <a:endParaRPr lang="zh-CN" altLang="en-US" sz="8800" dirty="0">
                <a:solidFill>
                  <a:srgbClr val="7EC3C6"/>
                </a:solidFill>
                <a:latin typeface="江城律动宋" panose="02020700000000000000" pitchFamily="18" charset="-122"/>
                <a:ea typeface="江城律动宋" panose="02020700000000000000" pitchFamily="18" charset="-122"/>
                <a:cs typeface="+mn-ea"/>
                <a:sym typeface="+mn-lt"/>
              </a:endParaRPr>
            </a:p>
          </p:txBody>
        </p:sp>
      </p:grpSp>
      <p:sp>
        <p:nvSpPr>
          <p:cNvPr id="9" name="!!1">
            <a:extLst>
              <a:ext uri="{FF2B5EF4-FFF2-40B4-BE49-F238E27FC236}">
                <a16:creationId xmlns:a16="http://schemas.microsoft.com/office/drawing/2014/main" id="{FB83E26B-9BD7-2E21-BE26-458C9B09FB37}"/>
              </a:ext>
            </a:extLst>
          </p:cNvPr>
          <p:cNvSpPr txBox="1"/>
          <p:nvPr/>
        </p:nvSpPr>
        <p:spPr>
          <a:xfrm>
            <a:off x="4754346" y="3961105"/>
            <a:ext cx="268330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chemeClr val="bg1"/>
                </a:solidFill>
                <a:ea typeface="江城律动宋" panose="02020700000000000000" pitchFamily="18" charset="-122"/>
              </a:rPr>
              <a:t>系统建模方法</a:t>
            </a:r>
          </a:p>
        </p:txBody>
      </p:sp>
    </p:spTree>
    <p:extLst>
      <p:ext uri="{BB962C8B-B14F-4D97-AF65-F5344CB8AC3E}">
        <p14:creationId xmlns:p14="http://schemas.microsoft.com/office/powerpoint/2010/main" val="14204804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6" name="组合 395">
            <a:extLst>
              <a:ext uri="{FF2B5EF4-FFF2-40B4-BE49-F238E27FC236}">
                <a16:creationId xmlns:a16="http://schemas.microsoft.com/office/drawing/2014/main" id="{9D6F9876-567A-4CAC-8ADF-CC99E1E6BF8D}"/>
              </a:ext>
            </a:extLst>
          </p:cNvPr>
          <p:cNvGrpSpPr/>
          <p:nvPr/>
        </p:nvGrpSpPr>
        <p:grpSpPr>
          <a:xfrm rot="1800000">
            <a:off x="926115" y="1063038"/>
            <a:ext cx="3832928" cy="4175909"/>
            <a:chOff x="1766647" y="2561528"/>
            <a:chExt cx="1660625" cy="1809222"/>
          </a:xfrm>
        </p:grpSpPr>
        <p:sp>
          <p:nvSpPr>
            <p:cNvPr id="51" name="任意多边形: 形状 85">
              <a:extLst>
                <a:ext uri="{FF2B5EF4-FFF2-40B4-BE49-F238E27FC236}">
                  <a16:creationId xmlns:a16="http://schemas.microsoft.com/office/drawing/2014/main" id="{F94E8AE4-9F9B-4A41-B780-1EDB902859B8}"/>
                </a:ext>
              </a:extLst>
            </p:cNvPr>
            <p:cNvSpPr/>
            <p:nvPr/>
          </p:nvSpPr>
          <p:spPr>
            <a:xfrm rot="19635985">
              <a:off x="1766647" y="2857709"/>
              <a:ext cx="1660625" cy="1513041"/>
            </a:xfrm>
            <a:custGeom>
              <a:avLst/>
              <a:gdLst>
                <a:gd name="connsiteX0" fmla="*/ 1063154 w 1660625"/>
                <a:gd name="connsiteY0" fmla="*/ 159715 h 1513041"/>
                <a:gd name="connsiteX1" fmla="*/ 661390 w 1660625"/>
                <a:gd name="connsiteY1" fmla="*/ 6648 h 1513041"/>
                <a:gd name="connsiteX2" fmla="*/ 89890 w 1660625"/>
                <a:gd name="connsiteY2" fmla="*/ 279349 h 1513041"/>
                <a:gd name="connsiteX3" fmla="*/ 284105 w 1660625"/>
                <a:gd name="connsiteY3" fmla="*/ 1102595 h 1513041"/>
                <a:gd name="connsiteX4" fmla="*/ 800741 w 1660625"/>
                <a:gd name="connsiteY4" fmla="*/ 1370247 h 1513041"/>
                <a:gd name="connsiteX5" fmla="*/ 1060583 w 1660625"/>
                <a:gd name="connsiteY5" fmla="*/ 1513027 h 1513041"/>
                <a:gd name="connsiteX6" fmla="*/ 1276991 w 1660625"/>
                <a:gd name="connsiteY6" fmla="*/ 1316812 h 1513041"/>
                <a:gd name="connsiteX7" fmla="*/ 1514163 w 1660625"/>
                <a:gd name="connsiteY7" fmla="*/ 1114597 h 1513041"/>
                <a:gd name="connsiteX8" fmla="*/ 1548644 w 1660625"/>
                <a:gd name="connsiteY8" fmla="*/ 931240 h 1513041"/>
                <a:gd name="connsiteX9" fmla="*/ 1571408 w 1660625"/>
                <a:gd name="connsiteY9" fmla="*/ 170097 h 1513041"/>
                <a:gd name="connsiteX10" fmla="*/ 1330998 w 1660625"/>
                <a:gd name="connsiteY10" fmla="*/ 212484 h 1513041"/>
                <a:gd name="connsiteX11" fmla="*/ 1063154 w 1660625"/>
                <a:gd name="connsiteY11" fmla="*/ 159715 h 15130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660625" h="1513041">
                  <a:moveTo>
                    <a:pt x="1063154" y="159715"/>
                  </a:moveTo>
                  <a:cubicBezTo>
                    <a:pt x="929709" y="106280"/>
                    <a:pt x="803217" y="29794"/>
                    <a:pt x="661390" y="6648"/>
                  </a:cubicBezTo>
                  <a:cubicBezTo>
                    <a:pt x="439743" y="-29451"/>
                    <a:pt x="201332" y="84277"/>
                    <a:pt x="89890" y="279349"/>
                  </a:cubicBezTo>
                  <a:cubicBezTo>
                    <a:pt x="-21553" y="474421"/>
                    <a:pt x="-95467" y="871518"/>
                    <a:pt x="284105" y="1102595"/>
                  </a:cubicBezTo>
                  <a:cubicBezTo>
                    <a:pt x="442601" y="1199083"/>
                    <a:pt x="674439" y="1171080"/>
                    <a:pt x="800741" y="1370247"/>
                  </a:cubicBezTo>
                  <a:cubicBezTo>
                    <a:pt x="855319" y="1456354"/>
                    <a:pt x="924947" y="1514075"/>
                    <a:pt x="1060583" y="1513027"/>
                  </a:cubicBezTo>
                  <a:cubicBezTo>
                    <a:pt x="1178598" y="1512075"/>
                    <a:pt x="1206696" y="1394536"/>
                    <a:pt x="1276991" y="1316812"/>
                  </a:cubicBezTo>
                  <a:cubicBezTo>
                    <a:pt x="1406531" y="1173556"/>
                    <a:pt x="1475873" y="1217847"/>
                    <a:pt x="1514163" y="1114597"/>
                  </a:cubicBezTo>
                  <a:cubicBezTo>
                    <a:pt x="1535880" y="1056113"/>
                    <a:pt x="1542833" y="993343"/>
                    <a:pt x="1548644" y="931240"/>
                  </a:cubicBezTo>
                  <a:cubicBezTo>
                    <a:pt x="1572361" y="678351"/>
                    <a:pt x="1773529" y="323926"/>
                    <a:pt x="1571408" y="170097"/>
                  </a:cubicBezTo>
                  <a:cubicBezTo>
                    <a:pt x="1485874" y="105042"/>
                    <a:pt x="1418627" y="196577"/>
                    <a:pt x="1330998" y="212484"/>
                  </a:cubicBezTo>
                  <a:cubicBezTo>
                    <a:pt x="1240796" y="228771"/>
                    <a:pt x="1147546" y="193434"/>
                    <a:pt x="1063154" y="159715"/>
                  </a:cubicBezTo>
                  <a:close/>
                </a:path>
              </a:pathLst>
            </a:custGeom>
            <a:blipFill dpi="0" rotWithShape="1">
              <a:blip r:embed="rId3"/>
              <a:srcRect/>
              <a:stretch>
                <a:fillRect/>
              </a:stretch>
            </a:blip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dirty="0"/>
            </a:p>
          </p:txBody>
        </p:sp>
        <p:sp>
          <p:nvSpPr>
            <p:cNvPr id="84" name="任意多边形: 形状 83">
              <a:extLst>
                <a:ext uri="{FF2B5EF4-FFF2-40B4-BE49-F238E27FC236}">
                  <a16:creationId xmlns:a16="http://schemas.microsoft.com/office/drawing/2014/main" id="{C3D215D5-6A62-4A10-AF28-2FC08B48AB74}"/>
                </a:ext>
              </a:extLst>
            </p:cNvPr>
            <p:cNvSpPr/>
            <p:nvPr/>
          </p:nvSpPr>
          <p:spPr>
            <a:xfrm>
              <a:off x="2579955" y="2561528"/>
              <a:ext cx="661987" cy="661987"/>
            </a:xfrm>
            <a:custGeom>
              <a:avLst/>
              <a:gdLst>
                <a:gd name="connsiteX0" fmla="*/ 661988 w 661987"/>
                <a:gd name="connsiteY0" fmla="*/ 330994 h 661987"/>
                <a:gd name="connsiteX1" fmla="*/ 330994 w 661987"/>
                <a:gd name="connsiteY1" fmla="*/ 661987 h 661987"/>
                <a:gd name="connsiteX2" fmla="*/ 0 w 661987"/>
                <a:gd name="connsiteY2" fmla="*/ 330994 h 661987"/>
                <a:gd name="connsiteX3" fmla="*/ 330994 w 661987"/>
                <a:gd name="connsiteY3" fmla="*/ 0 h 661987"/>
                <a:gd name="connsiteX4" fmla="*/ 661988 w 661987"/>
                <a:gd name="connsiteY4" fmla="*/ 330994 h 6619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61987" h="661987">
                  <a:moveTo>
                    <a:pt x="661988" y="330994"/>
                  </a:moveTo>
                  <a:cubicBezTo>
                    <a:pt x="661988" y="513797"/>
                    <a:pt x="513797" y="661987"/>
                    <a:pt x="330994" y="661987"/>
                  </a:cubicBezTo>
                  <a:cubicBezTo>
                    <a:pt x="148191" y="661987"/>
                    <a:pt x="0" y="513797"/>
                    <a:pt x="0" y="330994"/>
                  </a:cubicBezTo>
                  <a:cubicBezTo>
                    <a:pt x="0" y="148191"/>
                    <a:pt x="148191" y="0"/>
                    <a:pt x="330994" y="0"/>
                  </a:cubicBezTo>
                  <a:cubicBezTo>
                    <a:pt x="513797" y="0"/>
                    <a:pt x="661988" y="148191"/>
                    <a:pt x="661988" y="330994"/>
                  </a:cubicBezTo>
                  <a:close/>
                </a:path>
              </a:pathLst>
            </a:custGeom>
            <a:solidFill>
              <a:srgbClr val="B6EFFE">
                <a:alpha val="70000"/>
              </a:srgb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8D5FA5CA-FEDA-74BF-60B5-6A9A51468188}"/>
              </a:ext>
            </a:extLst>
          </p:cNvPr>
          <p:cNvGrpSpPr/>
          <p:nvPr/>
        </p:nvGrpSpPr>
        <p:grpSpPr>
          <a:xfrm>
            <a:off x="4669236" y="1885540"/>
            <a:ext cx="6848652" cy="3204620"/>
            <a:chOff x="5112862" y="1857751"/>
            <a:chExt cx="6368941" cy="2798623"/>
          </a:xfrm>
        </p:grpSpPr>
        <p:grpSp>
          <p:nvGrpSpPr>
            <p:cNvPr id="410" name="组合 409">
              <a:extLst>
                <a:ext uri="{FF2B5EF4-FFF2-40B4-BE49-F238E27FC236}">
                  <a16:creationId xmlns:a16="http://schemas.microsoft.com/office/drawing/2014/main" id="{36E6522F-0432-4375-978D-E5299E880BD1}"/>
                </a:ext>
              </a:extLst>
            </p:cNvPr>
            <p:cNvGrpSpPr/>
            <p:nvPr/>
          </p:nvGrpSpPr>
          <p:grpSpPr>
            <a:xfrm>
              <a:off x="5725652" y="1864127"/>
              <a:ext cx="898652" cy="774700"/>
              <a:chOff x="5725652" y="1864127"/>
              <a:chExt cx="898652" cy="774700"/>
            </a:xfrm>
          </p:grpSpPr>
          <p:sp>
            <p:nvSpPr>
              <p:cNvPr id="28" name="六边形 27">
                <a:extLst>
                  <a:ext uri="{FF2B5EF4-FFF2-40B4-BE49-F238E27FC236}">
                    <a16:creationId xmlns:a16="http://schemas.microsoft.com/office/drawing/2014/main" id="{A24A2043-71F5-4017-9A0C-548349664121}"/>
                  </a:ext>
                </a:extLst>
              </p:cNvPr>
              <p:cNvSpPr/>
              <p:nvPr/>
            </p:nvSpPr>
            <p:spPr>
              <a:xfrm>
                <a:off x="5725652" y="1864127"/>
                <a:ext cx="898652" cy="774700"/>
              </a:xfrm>
              <a:prstGeom prst="hexagon">
                <a:avLst/>
              </a:prstGeom>
              <a:solidFill>
                <a:srgbClr val="82A3B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cs typeface="+mn-ea"/>
                  <a:sym typeface="+mn-lt"/>
                </a:endParaRPr>
              </a:p>
            </p:txBody>
          </p:sp>
          <p:sp>
            <p:nvSpPr>
              <p:cNvPr id="29" name="Freeform 13">
                <a:extLst>
                  <a:ext uri="{FF2B5EF4-FFF2-40B4-BE49-F238E27FC236}">
                    <a16:creationId xmlns:a16="http://schemas.microsoft.com/office/drawing/2014/main" id="{11FCA847-09F3-4EB3-8CFD-6E88D0E8C55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72660" y="2111127"/>
                <a:ext cx="404634" cy="317836"/>
              </a:xfrm>
              <a:custGeom>
                <a:avLst/>
                <a:gdLst>
                  <a:gd name="T0" fmla="*/ 282 w 766"/>
                  <a:gd name="T1" fmla="*/ 304 h 600"/>
                  <a:gd name="T2" fmla="*/ 391 w 766"/>
                  <a:gd name="T3" fmla="*/ 248 h 600"/>
                  <a:gd name="T4" fmla="*/ 596 w 766"/>
                  <a:gd name="T5" fmla="*/ 213 h 600"/>
                  <a:gd name="T6" fmla="*/ 652 w 766"/>
                  <a:gd name="T7" fmla="*/ 129 h 600"/>
                  <a:gd name="T8" fmla="*/ 570 w 766"/>
                  <a:gd name="T9" fmla="*/ 186 h 600"/>
                  <a:gd name="T10" fmla="*/ 391 w 766"/>
                  <a:gd name="T11" fmla="*/ 195 h 600"/>
                  <a:gd name="T12" fmla="*/ 766 w 766"/>
                  <a:gd name="T13" fmla="*/ 80 h 600"/>
                  <a:gd name="T14" fmla="*/ 465 w 766"/>
                  <a:gd name="T15" fmla="*/ 32 h 600"/>
                  <a:gd name="T16" fmla="*/ 437 w 766"/>
                  <a:gd name="T17" fmla="*/ 0 h 600"/>
                  <a:gd name="T18" fmla="*/ 154 w 766"/>
                  <a:gd name="T19" fmla="*/ 32 h 600"/>
                  <a:gd name="T20" fmla="*/ 175 w 766"/>
                  <a:gd name="T21" fmla="*/ 80 h 600"/>
                  <a:gd name="T22" fmla="*/ 216 w 766"/>
                  <a:gd name="T23" fmla="*/ 135 h 600"/>
                  <a:gd name="T24" fmla="*/ 706 w 766"/>
                  <a:gd name="T25" fmla="*/ 80 h 600"/>
                  <a:gd name="T26" fmla="*/ 355 w 766"/>
                  <a:gd name="T27" fmla="*/ 394 h 600"/>
                  <a:gd name="T28" fmla="*/ 706 w 766"/>
                  <a:gd name="T29" fmla="*/ 410 h 600"/>
                  <a:gd name="T30" fmla="*/ 361 w 766"/>
                  <a:gd name="T31" fmla="*/ 427 h 600"/>
                  <a:gd name="T32" fmla="*/ 362 w 766"/>
                  <a:gd name="T33" fmla="*/ 478 h 600"/>
                  <a:gd name="T34" fmla="*/ 437 w 766"/>
                  <a:gd name="T35" fmla="*/ 595 h 600"/>
                  <a:gd name="T36" fmla="*/ 465 w 766"/>
                  <a:gd name="T37" fmla="*/ 478 h 600"/>
                  <a:gd name="T38" fmla="*/ 603 w 766"/>
                  <a:gd name="T39" fmla="*/ 592 h 600"/>
                  <a:gd name="T40" fmla="*/ 591 w 766"/>
                  <a:gd name="T41" fmla="*/ 478 h 600"/>
                  <a:gd name="T42" fmla="*/ 766 w 766"/>
                  <a:gd name="T43" fmla="*/ 427 h 600"/>
                  <a:gd name="T44" fmla="*/ 747 w 766"/>
                  <a:gd name="T45" fmla="*/ 80 h 600"/>
                  <a:gd name="T46" fmla="*/ 161 w 766"/>
                  <a:gd name="T47" fmla="*/ 310 h 600"/>
                  <a:gd name="T48" fmla="*/ 235 w 766"/>
                  <a:gd name="T49" fmla="*/ 236 h 600"/>
                  <a:gd name="T50" fmla="*/ 86 w 766"/>
                  <a:gd name="T51" fmla="*/ 236 h 600"/>
                  <a:gd name="T52" fmla="*/ 208 w 766"/>
                  <a:gd name="T53" fmla="*/ 325 h 600"/>
                  <a:gd name="T54" fmla="*/ 181 w 766"/>
                  <a:gd name="T55" fmla="*/ 325 h 600"/>
                  <a:gd name="T56" fmla="*/ 188 w 766"/>
                  <a:gd name="T57" fmla="*/ 339 h 600"/>
                  <a:gd name="T58" fmla="*/ 196 w 766"/>
                  <a:gd name="T59" fmla="*/ 510 h 600"/>
                  <a:gd name="T60" fmla="*/ 129 w 766"/>
                  <a:gd name="T61" fmla="*/ 510 h 600"/>
                  <a:gd name="T62" fmla="*/ 137 w 766"/>
                  <a:gd name="T63" fmla="*/ 339 h 600"/>
                  <a:gd name="T64" fmla="*/ 145 w 766"/>
                  <a:gd name="T65" fmla="*/ 325 h 600"/>
                  <a:gd name="T66" fmla="*/ 0 w 766"/>
                  <a:gd name="T67" fmla="*/ 438 h 600"/>
                  <a:gd name="T68" fmla="*/ 66 w 766"/>
                  <a:gd name="T69" fmla="*/ 600 h 600"/>
                  <a:gd name="T70" fmla="*/ 89 w 766"/>
                  <a:gd name="T71" fmla="*/ 432 h 600"/>
                  <a:gd name="T72" fmla="*/ 230 w 766"/>
                  <a:gd name="T73" fmla="*/ 600 h 600"/>
                  <a:gd name="T74" fmla="*/ 253 w 766"/>
                  <a:gd name="T75" fmla="*/ 432 h 600"/>
                  <a:gd name="T76" fmla="*/ 321 w 766"/>
                  <a:gd name="T77" fmla="*/ 600 h 600"/>
                  <a:gd name="T78" fmla="*/ 208 w 766"/>
                  <a:gd name="T79" fmla="*/ 325 h 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766" h="600">
                    <a:moveTo>
                      <a:pt x="391" y="195"/>
                    </a:moveTo>
                    <a:lnTo>
                      <a:pt x="282" y="304"/>
                    </a:lnTo>
                    <a:cubicBezTo>
                      <a:pt x="293" y="310"/>
                      <a:pt x="303" y="317"/>
                      <a:pt x="312" y="326"/>
                    </a:cubicBezTo>
                    <a:lnTo>
                      <a:pt x="391" y="248"/>
                    </a:lnTo>
                    <a:lnTo>
                      <a:pt x="476" y="333"/>
                    </a:lnTo>
                    <a:lnTo>
                      <a:pt x="596" y="213"/>
                    </a:lnTo>
                    <a:lnTo>
                      <a:pt x="614" y="259"/>
                    </a:lnTo>
                    <a:lnTo>
                      <a:pt x="652" y="129"/>
                    </a:lnTo>
                    <a:lnTo>
                      <a:pt x="522" y="167"/>
                    </a:lnTo>
                    <a:lnTo>
                      <a:pt x="570" y="186"/>
                    </a:lnTo>
                    <a:lnTo>
                      <a:pt x="476" y="280"/>
                    </a:lnTo>
                    <a:lnTo>
                      <a:pt x="391" y="195"/>
                    </a:lnTo>
                    <a:close/>
                    <a:moveTo>
                      <a:pt x="766" y="80"/>
                    </a:moveTo>
                    <a:lnTo>
                      <a:pt x="766" y="80"/>
                    </a:lnTo>
                    <a:lnTo>
                      <a:pt x="766" y="32"/>
                    </a:lnTo>
                    <a:lnTo>
                      <a:pt x="465" y="32"/>
                    </a:lnTo>
                    <a:lnTo>
                      <a:pt x="465" y="0"/>
                    </a:lnTo>
                    <a:lnTo>
                      <a:pt x="437" y="0"/>
                    </a:lnTo>
                    <a:lnTo>
                      <a:pt x="437" y="32"/>
                    </a:lnTo>
                    <a:lnTo>
                      <a:pt x="154" y="32"/>
                    </a:lnTo>
                    <a:lnTo>
                      <a:pt x="154" y="80"/>
                    </a:lnTo>
                    <a:lnTo>
                      <a:pt x="175" y="80"/>
                    </a:lnTo>
                    <a:lnTo>
                      <a:pt x="175" y="122"/>
                    </a:lnTo>
                    <a:cubicBezTo>
                      <a:pt x="190" y="124"/>
                      <a:pt x="203" y="128"/>
                      <a:pt x="216" y="135"/>
                    </a:cubicBezTo>
                    <a:lnTo>
                      <a:pt x="216" y="80"/>
                    </a:lnTo>
                    <a:lnTo>
                      <a:pt x="706" y="80"/>
                    </a:lnTo>
                    <a:lnTo>
                      <a:pt x="706" y="394"/>
                    </a:lnTo>
                    <a:lnTo>
                      <a:pt x="355" y="394"/>
                    </a:lnTo>
                    <a:cubicBezTo>
                      <a:pt x="356" y="399"/>
                      <a:pt x="358" y="404"/>
                      <a:pt x="359" y="410"/>
                    </a:cubicBezTo>
                    <a:lnTo>
                      <a:pt x="706" y="410"/>
                    </a:lnTo>
                    <a:lnTo>
                      <a:pt x="706" y="427"/>
                    </a:lnTo>
                    <a:lnTo>
                      <a:pt x="361" y="427"/>
                    </a:lnTo>
                    <a:cubicBezTo>
                      <a:pt x="361" y="430"/>
                      <a:pt x="362" y="434"/>
                      <a:pt x="362" y="438"/>
                    </a:cubicBezTo>
                    <a:lnTo>
                      <a:pt x="362" y="478"/>
                    </a:lnTo>
                    <a:lnTo>
                      <a:pt x="437" y="478"/>
                    </a:lnTo>
                    <a:lnTo>
                      <a:pt x="437" y="595"/>
                    </a:lnTo>
                    <a:lnTo>
                      <a:pt x="465" y="595"/>
                    </a:lnTo>
                    <a:lnTo>
                      <a:pt x="465" y="478"/>
                    </a:lnTo>
                    <a:lnTo>
                      <a:pt x="560" y="478"/>
                    </a:lnTo>
                    <a:lnTo>
                      <a:pt x="603" y="592"/>
                    </a:lnTo>
                    <a:lnTo>
                      <a:pt x="631" y="585"/>
                    </a:lnTo>
                    <a:lnTo>
                      <a:pt x="591" y="478"/>
                    </a:lnTo>
                    <a:lnTo>
                      <a:pt x="766" y="478"/>
                    </a:lnTo>
                    <a:lnTo>
                      <a:pt x="766" y="427"/>
                    </a:lnTo>
                    <a:lnTo>
                      <a:pt x="747" y="427"/>
                    </a:lnTo>
                    <a:lnTo>
                      <a:pt x="747" y="80"/>
                    </a:lnTo>
                    <a:lnTo>
                      <a:pt x="766" y="80"/>
                    </a:lnTo>
                    <a:close/>
                    <a:moveTo>
                      <a:pt x="161" y="310"/>
                    </a:moveTo>
                    <a:lnTo>
                      <a:pt x="161" y="310"/>
                    </a:lnTo>
                    <a:cubicBezTo>
                      <a:pt x="202" y="310"/>
                      <a:pt x="235" y="277"/>
                      <a:pt x="235" y="236"/>
                    </a:cubicBezTo>
                    <a:cubicBezTo>
                      <a:pt x="235" y="194"/>
                      <a:pt x="202" y="161"/>
                      <a:pt x="161" y="161"/>
                    </a:cubicBezTo>
                    <a:cubicBezTo>
                      <a:pt x="119" y="161"/>
                      <a:pt x="86" y="194"/>
                      <a:pt x="86" y="236"/>
                    </a:cubicBezTo>
                    <a:cubicBezTo>
                      <a:pt x="86" y="277"/>
                      <a:pt x="119" y="310"/>
                      <a:pt x="161" y="310"/>
                    </a:cubicBezTo>
                    <a:close/>
                    <a:moveTo>
                      <a:pt x="208" y="325"/>
                    </a:moveTo>
                    <a:lnTo>
                      <a:pt x="208" y="325"/>
                    </a:lnTo>
                    <a:lnTo>
                      <a:pt x="181" y="325"/>
                    </a:lnTo>
                    <a:lnTo>
                      <a:pt x="185" y="328"/>
                    </a:lnTo>
                    <a:cubicBezTo>
                      <a:pt x="188" y="331"/>
                      <a:pt x="190" y="336"/>
                      <a:pt x="188" y="339"/>
                    </a:cubicBezTo>
                    <a:lnTo>
                      <a:pt x="178" y="365"/>
                    </a:lnTo>
                    <a:lnTo>
                      <a:pt x="196" y="510"/>
                    </a:lnTo>
                    <a:lnTo>
                      <a:pt x="163" y="540"/>
                    </a:lnTo>
                    <a:lnTo>
                      <a:pt x="129" y="510"/>
                    </a:lnTo>
                    <a:lnTo>
                      <a:pt x="147" y="365"/>
                    </a:lnTo>
                    <a:lnTo>
                      <a:pt x="137" y="339"/>
                    </a:lnTo>
                    <a:cubicBezTo>
                      <a:pt x="135" y="336"/>
                      <a:pt x="137" y="331"/>
                      <a:pt x="140" y="328"/>
                    </a:cubicBezTo>
                    <a:lnTo>
                      <a:pt x="145" y="325"/>
                    </a:lnTo>
                    <a:lnTo>
                      <a:pt x="112" y="325"/>
                    </a:lnTo>
                    <a:cubicBezTo>
                      <a:pt x="50" y="325"/>
                      <a:pt x="0" y="376"/>
                      <a:pt x="0" y="438"/>
                    </a:cubicBezTo>
                    <a:lnTo>
                      <a:pt x="0" y="600"/>
                    </a:lnTo>
                    <a:lnTo>
                      <a:pt x="66" y="600"/>
                    </a:lnTo>
                    <a:lnTo>
                      <a:pt x="66" y="432"/>
                    </a:lnTo>
                    <a:lnTo>
                      <a:pt x="89" y="432"/>
                    </a:lnTo>
                    <a:lnTo>
                      <a:pt x="89" y="600"/>
                    </a:lnTo>
                    <a:lnTo>
                      <a:pt x="230" y="600"/>
                    </a:lnTo>
                    <a:lnTo>
                      <a:pt x="230" y="432"/>
                    </a:lnTo>
                    <a:lnTo>
                      <a:pt x="253" y="432"/>
                    </a:lnTo>
                    <a:lnTo>
                      <a:pt x="253" y="600"/>
                    </a:lnTo>
                    <a:lnTo>
                      <a:pt x="321" y="600"/>
                    </a:lnTo>
                    <a:lnTo>
                      <a:pt x="321" y="438"/>
                    </a:lnTo>
                    <a:cubicBezTo>
                      <a:pt x="321" y="376"/>
                      <a:pt x="271" y="325"/>
                      <a:pt x="208" y="32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gradFill>
                    <a:gsLst>
                      <a:gs pos="50000">
                        <a:schemeClr val="accent2"/>
                      </a:gs>
                      <a:gs pos="0">
                        <a:schemeClr val="accent1"/>
                      </a:gs>
                      <a:gs pos="100000">
                        <a:schemeClr val="accent3"/>
                      </a:gs>
                    </a:gsLst>
                    <a:lin ang="5400000" scaled="1"/>
                  </a:gradFill>
                  <a:cs typeface="+mn-ea"/>
                  <a:sym typeface="+mn-lt"/>
                </a:endParaRPr>
              </a:p>
            </p:txBody>
          </p:sp>
        </p:grpSp>
        <p:grpSp>
          <p:nvGrpSpPr>
            <p:cNvPr id="401" name="组合 400">
              <a:extLst>
                <a:ext uri="{FF2B5EF4-FFF2-40B4-BE49-F238E27FC236}">
                  <a16:creationId xmlns:a16="http://schemas.microsoft.com/office/drawing/2014/main" id="{A4C3186D-AF41-4B2B-8F12-FA1ADC21E18A}"/>
                </a:ext>
              </a:extLst>
            </p:cNvPr>
            <p:cNvGrpSpPr/>
            <p:nvPr/>
          </p:nvGrpSpPr>
          <p:grpSpPr>
            <a:xfrm>
              <a:off x="5112862" y="2819757"/>
              <a:ext cx="2125543" cy="1812565"/>
              <a:chOff x="5096994" y="2845450"/>
              <a:chExt cx="2125543" cy="1812565"/>
            </a:xfrm>
          </p:grpSpPr>
          <p:sp>
            <p:nvSpPr>
              <p:cNvPr id="30" name="文本框 88">
                <a:extLst>
                  <a:ext uri="{FF2B5EF4-FFF2-40B4-BE49-F238E27FC236}">
                    <a16:creationId xmlns:a16="http://schemas.microsoft.com/office/drawing/2014/main" id="{57C0A65F-FDC2-4728-898D-7C198775FFA1}"/>
                  </a:ext>
                </a:extLst>
              </p:cNvPr>
              <p:cNvSpPr txBox="1"/>
              <p:nvPr/>
            </p:nvSpPr>
            <p:spPr>
              <a:xfrm>
                <a:off x="5096994" y="3207309"/>
                <a:ext cx="2125543" cy="14507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algn="r">
                  <a:lnSpc>
                    <a:spcPct val="150000"/>
                  </a:lnSpc>
                  <a:defRPr sz="1400">
                    <a:solidFill>
                      <a:schemeClr val="bg1">
                        <a:lumMod val="8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</a:lstStyle>
              <a:p>
                <a:pPr algn="ctr">
                  <a:lnSpc>
                    <a:spcPct val="130000"/>
                  </a:lnSpc>
                </a:pPr>
                <a:r>
                  <a:rPr lang="zh-CN" altLang="en-US" sz="1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ea"/>
                    <a:sym typeface="+mn-lt"/>
                  </a:rPr>
                  <a:t>白箱模型</a:t>
                </a:r>
                <a:endParaRPr lang="en-US" altLang="zh-CN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lt"/>
                  <a:ea typeface="+mn-ea"/>
                  <a:cs typeface="+mn-ea"/>
                  <a:sym typeface="+mn-lt"/>
                </a:endParaRPr>
              </a:p>
              <a:p>
                <a:pPr algn="ctr">
                  <a:lnSpc>
                    <a:spcPct val="130000"/>
                  </a:lnSpc>
                </a:pPr>
                <a:r>
                  <a:rPr lang="zh-CN" altLang="en-US" sz="1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ea"/>
                    <a:sym typeface="+mn-lt"/>
                  </a:rPr>
                  <a:t>根据研究对象的机理特性建立</a:t>
                </a:r>
                <a:r>
                  <a:rPr lang="zh-CN" altLang="en-US" sz="16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ea"/>
                    <a:sym typeface="+mn-lt"/>
                  </a:rPr>
                  <a:t>数学公式</a:t>
                </a:r>
                <a:r>
                  <a:rPr lang="en-US" altLang="zh-CN" sz="1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ea"/>
                    <a:sym typeface="+mn-lt"/>
                  </a:rPr>
                  <a:t>,</a:t>
                </a:r>
                <a:r>
                  <a:rPr lang="zh-CN" altLang="en-US" sz="1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ea"/>
                    <a:sym typeface="+mn-lt"/>
                  </a:rPr>
                  <a:t> 然后应用数值计算方法或解析方法进行计算</a:t>
                </a:r>
              </a:p>
            </p:txBody>
          </p:sp>
          <p:sp>
            <p:nvSpPr>
              <p:cNvPr id="31" name="TextBox 81">
                <a:extLst>
                  <a:ext uri="{FF2B5EF4-FFF2-40B4-BE49-F238E27FC236}">
                    <a16:creationId xmlns:a16="http://schemas.microsoft.com/office/drawing/2014/main" id="{2ED41AB6-8C07-47E0-81D3-9A4652163CA5}"/>
                  </a:ext>
                </a:extLst>
              </p:cNvPr>
              <p:cNvSpPr txBox="1"/>
              <p:nvPr/>
            </p:nvSpPr>
            <p:spPr>
              <a:xfrm>
                <a:off x="5476630" y="2845450"/>
                <a:ext cx="1368151" cy="403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+mn-ea"/>
                    <a:sym typeface="+mn-lt"/>
                  </a:rPr>
                  <a:t>机理建模</a:t>
                </a:r>
              </a:p>
            </p:txBody>
          </p:sp>
        </p:grpSp>
        <p:grpSp>
          <p:nvGrpSpPr>
            <p:cNvPr id="409" name="组合 408">
              <a:extLst>
                <a:ext uri="{FF2B5EF4-FFF2-40B4-BE49-F238E27FC236}">
                  <a16:creationId xmlns:a16="http://schemas.microsoft.com/office/drawing/2014/main" id="{DE50CB1A-56F8-425C-9239-1781ED10A7BC}"/>
                </a:ext>
              </a:extLst>
            </p:cNvPr>
            <p:cNvGrpSpPr/>
            <p:nvPr/>
          </p:nvGrpSpPr>
          <p:grpSpPr>
            <a:xfrm>
              <a:off x="7902974" y="1857751"/>
              <a:ext cx="898652" cy="774700"/>
              <a:chOff x="7902974" y="1857751"/>
              <a:chExt cx="898652" cy="774700"/>
            </a:xfrm>
          </p:grpSpPr>
          <p:sp>
            <p:nvSpPr>
              <p:cNvPr id="32" name="六边形 31">
                <a:extLst>
                  <a:ext uri="{FF2B5EF4-FFF2-40B4-BE49-F238E27FC236}">
                    <a16:creationId xmlns:a16="http://schemas.microsoft.com/office/drawing/2014/main" id="{DAB14F4A-8E93-41F1-B6C8-FF0F3B3293C1}"/>
                  </a:ext>
                </a:extLst>
              </p:cNvPr>
              <p:cNvSpPr/>
              <p:nvPr/>
            </p:nvSpPr>
            <p:spPr>
              <a:xfrm>
                <a:off x="7902974" y="1857751"/>
                <a:ext cx="898652" cy="774700"/>
              </a:xfrm>
              <a:prstGeom prst="hexagon">
                <a:avLst/>
              </a:prstGeom>
              <a:solidFill>
                <a:srgbClr val="7EC3C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33" name="Freeform 17">
                <a:extLst>
                  <a:ext uri="{FF2B5EF4-FFF2-40B4-BE49-F238E27FC236}">
                    <a16:creationId xmlns:a16="http://schemas.microsoft.com/office/drawing/2014/main" id="{6BD02328-B12A-4B9F-9E6B-AA875A06253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130163" y="2036156"/>
                <a:ext cx="382437" cy="408970"/>
              </a:xfrm>
              <a:custGeom>
                <a:avLst/>
                <a:gdLst>
                  <a:gd name="T0" fmla="*/ 224 w 593"/>
                  <a:gd name="T1" fmla="*/ 394 h 633"/>
                  <a:gd name="T2" fmla="*/ 213 w 593"/>
                  <a:gd name="T3" fmla="*/ 358 h 633"/>
                  <a:gd name="T4" fmla="*/ 259 w 593"/>
                  <a:gd name="T5" fmla="*/ 173 h 633"/>
                  <a:gd name="T6" fmla="*/ 307 w 593"/>
                  <a:gd name="T7" fmla="*/ 323 h 633"/>
                  <a:gd name="T8" fmla="*/ 367 w 593"/>
                  <a:gd name="T9" fmla="*/ 149 h 633"/>
                  <a:gd name="T10" fmla="*/ 234 w 593"/>
                  <a:gd name="T11" fmla="*/ 296 h 633"/>
                  <a:gd name="T12" fmla="*/ 223 w 593"/>
                  <a:gd name="T13" fmla="*/ 315 h 633"/>
                  <a:gd name="T14" fmla="*/ 304 w 593"/>
                  <a:gd name="T15" fmla="*/ 363 h 633"/>
                  <a:gd name="T16" fmla="*/ 391 w 593"/>
                  <a:gd name="T17" fmla="*/ 127 h 633"/>
                  <a:gd name="T18" fmla="*/ 395 w 593"/>
                  <a:gd name="T19" fmla="*/ 81 h 633"/>
                  <a:gd name="T20" fmla="*/ 391 w 593"/>
                  <a:gd name="T21" fmla="*/ 127 h 633"/>
                  <a:gd name="T22" fmla="*/ 463 w 593"/>
                  <a:gd name="T23" fmla="*/ 149 h 633"/>
                  <a:gd name="T24" fmla="*/ 417 w 593"/>
                  <a:gd name="T25" fmla="*/ 154 h 633"/>
                  <a:gd name="T26" fmla="*/ 338 w 593"/>
                  <a:gd name="T27" fmla="*/ 107 h 633"/>
                  <a:gd name="T28" fmla="*/ 319 w 593"/>
                  <a:gd name="T29" fmla="*/ 65 h 633"/>
                  <a:gd name="T30" fmla="*/ 338 w 593"/>
                  <a:gd name="T31" fmla="*/ 107 h 633"/>
                  <a:gd name="T32" fmla="*/ 261 w 593"/>
                  <a:gd name="T33" fmla="*/ 79 h 633"/>
                  <a:gd name="T34" fmla="*/ 266 w 593"/>
                  <a:gd name="T35" fmla="*/ 125 h 633"/>
                  <a:gd name="T36" fmla="*/ 435 w 593"/>
                  <a:gd name="T37" fmla="*/ 226 h 633"/>
                  <a:gd name="T38" fmla="*/ 477 w 593"/>
                  <a:gd name="T39" fmla="*/ 207 h 633"/>
                  <a:gd name="T40" fmla="*/ 435 w 593"/>
                  <a:gd name="T41" fmla="*/ 226 h 633"/>
                  <a:gd name="T42" fmla="*/ 218 w 593"/>
                  <a:gd name="T43" fmla="*/ 324 h 633"/>
                  <a:gd name="T44" fmla="*/ 206 w 593"/>
                  <a:gd name="T45" fmla="*/ 344 h 633"/>
                  <a:gd name="T46" fmla="*/ 288 w 593"/>
                  <a:gd name="T47" fmla="*/ 391 h 633"/>
                  <a:gd name="T48" fmla="*/ 216 w 593"/>
                  <a:gd name="T49" fmla="*/ 633 h 633"/>
                  <a:gd name="T50" fmla="*/ 231 w 593"/>
                  <a:gd name="T51" fmla="*/ 37 h 633"/>
                  <a:gd name="T52" fmla="*/ 564 w 593"/>
                  <a:gd name="T53" fmla="*/ 180 h 633"/>
                  <a:gd name="T54" fmla="*/ 569 w 593"/>
                  <a:gd name="T55" fmla="*/ 276 h 633"/>
                  <a:gd name="T56" fmla="*/ 586 w 593"/>
                  <a:gd name="T57" fmla="*/ 396 h 633"/>
                  <a:gd name="T58" fmla="*/ 565 w 593"/>
                  <a:gd name="T59" fmla="*/ 498 h 633"/>
                  <a:gd name="T60" fmla="*/ 442 w 593"/>
                  <a:gd name="T61" fmla="*/ 526 h 633"/>
                  <a:gd name="T62" fmla="*/ 216 w 593"/>
                  <a:gd name="T63" fmla="*/ 633 h 6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93" h="633">
                    <a:moveTo>
                      <a:pt x="213" y="358"/>
                    </a:moveTo>
                    <a:cubicBezTo>
                      <a:pt x="207" y="371"/>
                      <a:pt x="212" y="387"/>
                      <a:pt x="224" y="394"/>
                    </a:cubicBezTo>
                    <a:cubicBezTo>
                      <a:pt x="235" y="400"/>
                      <a:pt x="248" y="398"/>
                      <a:pt x="257" y="391"/>
                    </a:cubicBezTo>
                    <a:lnTo>
                      <a:pt x="213" y="358"/>
                    </a:lnTo>
                    <a:close/>
                    <a:moveTo>
                      <a:pt x="367" y="149"/>
                    </a:moveTo>
                    <a:cubicBezTo>
                      <a:pt x="328" y="126"/>
                      <a:pt x="279" y="137"/>
                      <a:pt x="259" y="173"/>
                    </a:cubicBezTo>
                    <a:cubicBezTo>
                      <a:pt x="238" y="210"/>
                      <a:pt x="265" y="250"/>
                      <a:pt x="246" y="288"/>
                    </a:cubicBezTo>
                    <a:lnTo>
                      <a:pt x="307" y="323"/>
                    </a:lnTo>
                    <a:cubicBezTo>
                      <a:pt x="330" y="288"/>
                      <a:pt x="380" y="291"/>
                      <a:pt x="401" y="255"/>
                    </a:cubicBezTo>
                    <a:cubicBezTo>
                      <a:pt x="421" y="219"/>
                      <a:pt x="406" y="172"/>
                      <a:pt x="367" y="149"/>
                    </a:cubicBezTo>
                    <a:close/>
                    <a:moveTo>
                      <a:pt x="301" y="346"/>
                    </a:moveTo>
                    <a:lnTo>
                      <a:pt x="234" y="296"/>
                    </a:lnTo>
                    <a:cubicBezTo>
                      <a:pt x="229" y="292"/>
                      <a:pt x="223" y="293"/>
                      <a:pt x="219" y="299"/>
                    </a:cubicBezTo>
                    <a:cubicBezTo>
                      <a:pt x="216" y="304"/>
                      <a:pt x="218" y="312"/>
                      <a:pt x="223" y="315"/>
                    </a:cubicBezTo>
                    <a:lnTo>
                      <a:pt x="289" y="366"/>
                    </a:lnTo>
                    <a:cubicBezTo>
                      <a:pt x="295" y="370"/>
                      <a:pt x="301" y="368"/>
                      <a:pt x="304" y="363"/>
                    </a:cubicBezTo>
                    <a:cubicBezTo>
                      <a:pt x="307" y="357"/>
                      <a:pt x="306" y="350"/>
                      <a:pt x="301" y="346"/>
                    </a:cubicBezTo>
                    <a:close/>
                    <a:moveTo>
                      <a:pt x="391" y="127"/>
                    </a:moveTo>
                    <a:lnTo>
                      <a:pt x="412" y="90"/>
                    </a:lnTo>
                    <a:lnTo>
                      <a:pt x="395" y="81"/>
                    </a:lnTo>
                    <a:lnTo>
                      <a:pt x="374" y="117"/>
                    </a:lnTo>
                    <a:lnTo>
                      <a:pt x="391" y="127"/>
                    </a:lnTo>
                    <a:close/>
                    <a:moveTo>
                      <a:pt x="426" y="170"/>
                    </a:moveTo>
                    <a:lnTo>
                      <a:pt x="463" y="149"/>
                    </a:lnTo>
                    <a:lnTo>
                      <a:pt x="453" y="133"/>
                    </a:lnTo>
                    <a:lnTo>
                      <a:pt x="417" y="154"/>
                    </a:lnTo>
                    <a:lnTo>
                      <a:pt x="426" y="170"/>
                    </a:lnTo>
                    <a:close/>
                    <a:moveTo>
                      <a:pt x="338" y="107"/>
                    </a:moveTo>
                    <a:lnTo>
                      <a:pt x="338" y="65"/>
                    </a:lnTo>
                    <a:lnTo>
                      <a:pt x="319" y="65"/>
                    </a:lnTo>
                    <a:lnTo>
                      <a:pt x="319" y="107"/>
                    </a:lnTo>
                    <a:lnTo>
                      <a:pt x="338" y="107"/>
                    </a:lnTo>
                    <a:close/>
                    <a:moveTo>
                      <a:pt x="282" y="116"/>
                    </a:moveTo>
                    <a:lnTo>
                      <a:pt x="261" y="79"/>
                    </a:lnTo>
                    <a:lnTo>
                      <a:pt x="245" y="89"/>
                    </a:lnTo>
                    <a:lnTo>
                      <a:pt x="266" y="125"/>
                    </a:lnTo>
                    <a:lnTo>
                      <a:pt x="282" y="116"/>
                    </a:lnTo>
                    <a:close/>
                    <a:moveTo>
                      <a:pt x="435" y="226"/>
                    </a:moveTo>
                    <a:lnTo>
                      <a:pt x="477" y="226"/>
                    </a:lnTo>
                    <a:lnTo>
                      <a:pt x="477" y="207"/>
                    </a:lnTo>
                    <a:lnTo>
                      <a:pt x="436" y="207"/>
                    </a:lnTo>
                    <a:lnTo>
                      <a:pt x="435" y="226"/>
                    </a:lnTo>
                    <a:close/>
                    <a:moveTo>
                      <a:pt x="284" y="375"/>
                    </a:moveTo>
                    <a:lnTo>
                      <a:pt x="218" y="324"/>
                    </a:lnTo>
                    <a:cubicBezTo>
                      <a:pt x="213" y="320"/>
                      <a:pt x="206" y="322"/>
                      <a:pt x="203" y="327"/>
                    </a:cubicBezTo>
                    <a:cubicBezTo>
                      <a:pt x="200" y="333"/>
                      <a:pt x="201" y="340"/>
                      <a:pt x="206" y="344"/>
                    </a:cubicBezTo>
                    <a:lnTo>
                      <a:pt x="273" y="394"/>
                    </a:lnTo>
                    <a:cubicBezTo>
                      <a:pt x="278" y="398"/>
                      <a:pt x="285" y="397"/>
                      <a:pt x="288" y="391"/>
                    </a:cubicBezTo>
                    <a:cubicBezTo>
                      <a:pt x="291" y="386"/>
                      <a:pt x="289" y="378"/>
                      <a:pt x="284" y="375"/>
                    </a:cubicBezTo>
                    <a:close/>
                    <a:moveTo>
                      <a:pt x="216" y="633"/>
                    </a:moveTo>
                    <a:cubicBezTo>
                      <a:pt x="223" y="583"/>
                      <a:pt x="223" y="530"/>
                      <a:pt x="210" y="483"/>
                    </a:cubicBezTo>
                    <a:cubicBezTo>
                      <a:pt x="0" y="365"/>
                      <a:pt x="55" y="92"/>
                      <a:pt x="231" y="37"/>
                    </a:cubicBezTo>
                    <a:cubicBezTo>
                      <a:pt x="324" y="0"/>
                      <a:pt x="450" y="22"/>
                      <a:pt x="533" y="105"/>
                    </a:cubicBezTo>
                    <a:cubicBezTo>
                      <a:pt x="593" y="165"/>
                      <a:pt x="564" y="180"/>
                      <a:pt x="564" y="180"/>
                    </a:cubicBezTo>
                    <a:lnTo>
                      <a:pt x="551" y="187"/>
                    </a:lnTo>
                    <a:cubicBezTo>
                      <a:pt x="558" y="216"/>
                      <a:pt x="571" y="268"/>
                      <a:pt x="569" y="276"/>
                    </a:cubicBezTo>
                    <a:cubicBezTo>
                      <a:pt x="567" y="285"/>
                      <a:pt x="556" y="295"/>
                      <a:pt x="556" y="295"/>
                    </a:cubicBezTo>
                    <a:lnTo>
                      <a:pt x="586" y="396"/>
                    </a:lnTo>
                    <a:lnTo>
                      <a:pt x="559" y="407"/>
                    </a:lnTo>
                    <a:cubicBezTo>
                      <a:pt x="565" y="439"/>
                      <a:pt x="568" y="466"/>
                      <a:pt x="565" y="498"/>
                    </a:cubicBezTo>
                    <a:cubicBezTo>
                      <a:pt x="565" y="503"/>
                      <a:pt x="547" y="519"/>
                      <a:pt x="532" y="520"/>
                    </a:cubicBezTo>
                    <a:lnTo>
                      <a:pt x="442" y="526"/>
                    </a:lnTo>
                    <a:lnTo>
                      <a:pt x="448" y="633"/>
                    </a:lnTo>
                    <a:lnTo>
                      <a:pt x="216" y="633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gradFill>
                    <a:gsLst>
                      <a:gs pos="50000">
                        <a:schemeClr val="accent2"/>
                      </a:gs>
                      <a:gs pos="0">
                        <a:schemeClr val="accent1"/>
                      </a:gs>
                      <a:gs pos="100000">
                        <a:schemeClr val="accent3"/>
                      </a:gs>
                    </a:gsLst>
                    <a:lin ang="5400000" scaled="1"/>
                  </a:gradFill>
                  <a:cs typeface="+mn-ea"/>
                  <a:sym typeface="+mn-lt"/>
                </a:endParaRPr>
              </a:p>
            </p:txBody>
          </p:sp>
        </p:grpSp>
        <p:grpSp>
          <p:nvGrpSpPr>
            <p:cNvPr id="408" name="组合 407">
              <a:extLst>
                <a:ext uri="{FF2B5EF4-FFF2-40B4-BE49-F238E27FC236}">
                  <a16:creationId xmlns:a16="http://schemas.microsoft.com/office/drawing/2014/main" id="{10A3D562-0BF7-482D-82AD-279E7F8F3CB2}"/>
                </a:ext>
              </a:extLst>
            </p:cNvPr>
            <p:cNvGrpSpPr/>
            <p:nvPr/>
          </p:nvGrpSpPr>
          <p:grpSpPr>
            <a:xfrm>
              <a:off x="10080295" y="1864127"/>
              <a:ext cx="898652" cy="774700"/>
              <a:chOff x="10193050" y="1864127"/>
              <a:chExt cx="898652" cy="774700"/>
            </a:xfrm>
          </p:grpSpPr>
          <p:sp>
            <p:nvSpPr>
              <p:cNvPr id="36" name="六边形 35">
                <a:extLst>
                  <a:ext uri="{FF2B5EF4-FFF2-40B4-BE49-F238E27FC236}">
                    <a16:creationId xmlns:a16="http://schemas.microsoft.com/office/drawing/2014/main" id="{520C3A44-F054-42F8-B9B4-FEE74BBD1DAD}"/>
                  </a:ext>
                </a:extLst>
              </p:cNvPr>
              <p:cNvSpPr/>
              <p:nvPr/>
            </p:nvSpPr>
            <p:spPr>
              <a:xfrm>
                <a:off x="10193050" y="1864127"/>
                <a:ext cx="898652" cy="774700"/>
              </a:xfrm>
              <a:prstGeom prst="hexagon">
                <a:avLst/>
              </a:prstGeom>
              <a:solidFill>
                <a:srgbClr val="DFC3B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37" name="Freeform 19">
                <a:extLst>
                  <a:ext uri="{FF2B5EF4-FFF2-40B4-BE49-F238E27FC236}">
                    <a16:creationId xmlns:a16="http://schemas.microsoft.com/office/drawing/2014/main" id="{276F1652-CE98-4903-8FBE-8713E59ECD9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466345" y="2046448"/>
                <a:ext cx="407622" cy="386003"/>
              </a:xfrm>
              <a:custGeom>
                <a:avLst/>
                <a:gdLst>
                  <a:gd name="T0" fmla="*/ 522 w 638"/>
                  <a:gd name="T1" fmla="*/ 59 h 603"/>
                  <a:gd name="T2" fmla="*/ 520 w 638"/>
                  <a:gd name="T3" fmla="*/ 186 h 603"/>
                  <a:gd name="T4" fmla="*/ 301 w 638"/>
                  <a:gd name="T5" fmla="*/ 186 h 603"/>
                  <a:gd name="T6" fmla="*/ 299 w 638"/>
                  <a:gd name="T7" fmla="*/ 129 h 603"/>
                  <a:gd name="T8" fmla="*/ 299 w 638"/>
                  <a:gd name="T9" fmla="*/ 119 h 603"/>
                  <a:gd name="T10" fmla="*/ 301 w 638"/>
                  <a:gd name="T11" fmla="*/ 54 h 603"/>
                  <a:gd name="T12" fmla="*/ 305 w 638"/>
                  <a:gd name="T13" fmla="*/ 27 h 603"/>
                  <a:gd name="T14" fmla="*/ 273 w 638"/>
                  <a:gd name="T15" fmla="*/ 59 h 603"/>
                  <a:gd name="T16" fmla="*/ 263 w 638"/>
                  <a:gd name="T17" fmla="*/ 113 h 603"/>
                  <a:gd name="T18" fmla="*/ 111 w 638"/>
                  <a:gd name="T19" fmla="*/ 94 h 603"/>
                  <a:gd name="T20" fmla="*/ 112 w 638"/>
                  <a:gd name="T21" fmla="*/ 207 h 603"/>
                  <a:gd name="T22" fmla="*/ 117 w 638"/>
                  <a:gd name="T23" fmla="*/ 207 h 603"/>
                  <a:gd name="T24" fmla="*/ 148 w 638"/>
                  <a:gd name="T25" fmla="*/ 339 h 603"/>
                  <a:gd name="T26" fmla="*/ 155 w 638"/>
                  <a:gd name="T27" fmla="*/ 339 h 603"/>
                  <a:gd name="T28" fmla="*/ 185 w 638"/>
                  <a:gd name="T29" fmla="*/ 223 h 603"/>
                  <a:gd name="T30" fmla="*/ 185 w 638"/>
                  <a:gd name="T31" fmla="*/ 127 h 603"/>
                  <a:gd name="T32" fmla="*/ 263 w 638"/>
                  <a:gd name="T33" fmla="*/ 136 h 603"/>
                  <a:gd name="T34" fmla="*/ 282 w 638"/>
                  <a:gd name="T35" fmla="*/ 204 h 603"/>
                  <a:gd name="T36" fmla="*/ 305 w 638"/>
                  <a:gd name="T37" fmla="*/ 214 h 603"/>
                  <a:gd name="T38" fmla="*/ 539 w 638"/>
                  <a:gd name="T39" fmla="*/ 204 h 603"/>
                  <a:gd name="T40" fmla="*/ 539 w 638"/>
                  <a:gd name="T41" fmla="*/ 36 h 603"/>
                  <a:gd name="T42" fmla="*/ 520 w 638"/>
                  <a:gd name="T43" fmla="*/ 221 h 603"/>
                  <a:gd name="T44" fmla="*/ 523 w 638"/>
                  <a:gd name="T45" fmla="*/ 341 h 603"/>
                  <a:gd name="T46" fmla="*/ 367 w 638"/>
                  <a:gd name="T47" fmla="*/ 249 h 603"/>
                  <a:gd name="T48" fmla="*/ 334 w 638"/>
                  <a:gd name="T49" fmla="*/ 249 h 603"/>
                  <a:gd name="T50" fmla="*/ 520 w 638"/>
                  <a:gd name="T51" fmla="*/ 221 h 603"/>
                  <a:gd name="T52" fmla="*/ 158 w 638"/>
                  <a:gd name="T53" fmla="*/ 438 h 603"/>
                  <a:gd name="T54" fmla="*/ 113 w 638"/>
                  <a:gd name="T55" fmla="*/ 373 h 603"/>
                  <a:gd name="T56" fmla="*/ 361 w 638"/>
                  <a:gd name="T57" fmla="*/ 438 h 603"/>
                  <a:gd name="T58" fmla="*/ 316 w 638"/>
                  <a:gd name="T59" fmla="*/ 373 h 603"/>
                  <a:gd name="T60" fmla="*/ 567 w 638"/>
                  <a:gd name="T61" fmla="*/ 438 h 603"/>
                  <a:gd name="T62" fmla="*/ 522 w 638"/>
                  <a:gd name="T63" fmla="*/ 373 h 603"/>
                  <a:gd name="T64" fmla="*/ 200 w 638"/>
                  <a:gd name="T65" fmla="*/ 487 h 603"/>
                  <a:gd name="T66" fmla="*/ 221 w 638"/>
                  <a:gd name="T67" fmla="*/ 527 h 603"/>
                  <a:gd name="T68" fmla="*/ 265 w 638"/>
                  <a:gd name="T69" fmla="*/ 448 h 603"/>
                  <a:gd name="T70" fmla="*/ 403 w 638"/>
                  <a:gd name="T71" fmla="*/ 527 h 603"/>
                  <a:gd name="T72" fmla="*/ 433 w 638"/>
                  <a:gd name="T73" fmla="*/ 527 h 603"/>
                  <a:gd name="T74" fmla="*/ 570 w 638"/>
                  <a:gd name="T75" fmla="*/ 448 h 603"/>
                  <a:gd name="T76" fmla="*/ 614 w 638"/>
                  <a:gd name="T77" fmla="*/ 527 h 603"/>
                  <a:gd name="T78" fmla="*/ 638 w 638"/>
                  <a:gd name="T79" fmla="*/ 549 h 603"/>
                  <a:gd name="T80" fmla="*/ 608 w 638"/>
                  <a:gd name="T81" fmla="*/ 549 h 603"/>
                  <a:gd name="T82" fmla="*/ 433 w 638"/>
                  <a:gd name="T83" fmla="*/ 549 h 603"/>
                  <a:gd name="T84" fmla="*/ 403 w 638"/>
                  <a:gd name="T85" fmla="*/ 549 h 603"/>
                  <a:gd name="T86" fmla="*/ 227 w 638"/>
                  <a:gd name="T87" fmla="*/ 549 h 603"/>
                  <a:gd name="T88" fmla="*/ 200 w 638"/>
                  <a:gd name="T89" fmla="*/ 549 h 603"/>
                  <a:gd name="T90" fmla="*/ 24 w 638"/>
                  <a:gd name="T91" fmla="*/ 549 h 603"/>
                  <a:gd name="T92" fmla="*/ 24 w 638"/>
                  <a:gd name="T93" fmla="*/ 527 h 603"/>
                  <a:gd name="T94" fmla="*/ 152 w 638"/>
                  <a:gd name="T95" fmla="*/ 0 h 603"/>
                  <a:gd name="T96" fmla="*/ 108 w 638"/>
                  <a:gd name="T97" fmla="*/ 44 h 6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638" h="603">
                    <a:moveTo>
                      <a:pt x="516" y="53"/>
                    </a:moveTo>
                    <a:cubicBezTo>
                      <a:pt x="517" y="53"/>
                      <a:pt x="519" y="53"/>
                      <a:pt x="520" y="54"/>
                    </a:cubicBezTo>
                    <a:cubicBezTo>
                      <a:pt x="522" y="56"/>
                      <a:pt x="522" y="57"/>
                      <a:pt x="522" y="59"/>
                    </a:cubicBezTo>
                    <a:lnTo>
                      <a:pt x="522" y="181"/>
                    </a:lnTo>
                    <a:cubicBezTo>
                      <a:pt x="522" y="183"/>
                      <a:pt x="522" y="185"/>
                      <a:pt x="520" y="186"/>
                    </a:cubicBezTo>
                    <a:lnTo>
                      <a:pt x="520" y="186"/>
                    </a:lnTo>
                    <a:cubicBezTo>
                      <a:pt x="519" y="187"/>
                      <a:pt x="517" y="188"/>
                      <a:pt x="516" y="188"/>
                    </a:cubicBezTo>
                    <a:lnTo>
                      <a:pt x="305" y="188"/>
                    </a:lnTo>
                    <a:cubicBezTo>
                      <a:pt x="303" y="188"/>
                      <a:pt x="302" y="187"/>
                      <a:pt x="301" y="186"/>
                    </a:cubicBezTo>
                    <a:lnTo>
                      <a:pt x="300" y="186"/>
                    </a:lnTo>
                    <a:cubicBezTo>
                      <a:pt x="299" y="185"/>
                      <a:pt x="299" y="183"/>
                      <a:pt x="299" y="181"/>
                    </a:cubicBezTo>
                    <a:lnTo>
                      <a:pt x="299" y="129"/>
                    </a:lnTo>
                    <a:lnTo>
                      <a:pt x="403" y="107"/>
                    </a:lnTo>
                    <a:lnTo>
                      <a:pt x="403" y="105"/>
                    </a:lnTo>
                    <a:lnTo>
                      <a:pt x="299" y="119"/>
                    </a:lnTo>
                    <a:lnTo>
                      <a:pt x="299" y="59"/>
                    </a:lnTo>
                    <a:cubicBezTo>
                      <a:pt x="299" y="57"/>
                      <a:pt x="299" y="56"/>
                      <a:pt x="300" y="54"/>
                    </a:cubicBezTo>
                    <a:lnTo>
                      <a:pt x="301" y="54"/>
                    </a:lnTo>
                    <a:cubicBezTo>
                      <a:pt x="302" y="53"/>
                      <a:pt x="303" y="53"/>
                      <a:pt x="305" y="53"/>
                    </a:cubicBezTo>
                    <a:lnTo>
                      <a:pt x="516" y="53"/>
                    </a:lnTo>
                    <a:close/>
                    <a:moveTo>
                      <a:pt x="305" y="27"/>
                    </a:moveTo>
                    <a:cubicBezTo>
                      <a:pt x="296" y="27"/>
                      <a:pt x="288" y="30"/>
                      <a:pt x="282" y="36"/>
                    </a:cubicBezTo>
                    <a:lnTo>
                      <a:pt x="282" y="36"/>
                    </a:lnTo>
                    <a:cubicBezTo>
                      <a:pt x="276" y="42"/>
                      <a:pt x="273" y="50"/>
                      <a:pt x="273" y="59"/>
                    </a:cubicBezTo>
                    <a:lnTo>
                      <a:pt x="273" y="122"/>
                    </a:lnTo>
                    <a:lnTo>
                      <a:pt x="263" y="124"/>
                    </a:lnTo>
                    <a:lnTo>
                      <a:pt x="263" y="113"/>
                    </a:lnTo>
                    <a:lnTo>
                      <a:pt x="217" y="113"/>
                    </a:lnTo>
                    <a:lnTo>
                      <a:pt x="185" y="94"/>
                    </a:lnTo>
                    <a:lnTo>
                      <a:pt x="111" y="94"/>
                    </a:lnTo>
                    <a:cubicBezTo>
                      <a:pt x="96" y="94"/>
                      <a:pt x="84" y="106"/>
                      <a:pt x="84" y="121"/>
                    </a:cubicBezTo>
                    <a:lnTo>
                      <a:pt x="84" y="207"/>
                    </a:lnTo>
                    <a:lnTo>
                      <a:pt x="112" y="207"/>
                    </a:lnTo>
                    <a:lnTo>
                      <a:pt x="112" y="144"/>
                    </a:lnTo>
                    <a:lnTo>
                      <a:pt x="117" y="144"/>
                    </a:lnTo>
                    <a:lnTo>
                      <a:pt x="117" y="207"/>
                    </a:lnTo>
                    <a:lnTo>
                      <a:pt x="117" y="223"/>
                    </a:lnTo>
                    <a:lnTo>
                      <a:pt x="117" y="339"/>
                    </a:lnTo>
                    <a:lnTo>
                      <a:pt x="148" y="339"/>
                    </a:lnTo>
                    <a:lnTo>
                      <a:pt x="148" y="243"/>
                    </a:lnTo>
                    <a:lnTo>
                      <a:pt x="155" y="243"/>
                    </a:lnTo>
                    <a:lnTo>
                      <a:pt x="155" y="339"/>
                    </a:lnTo>
                    <a:lnTo>
                      <a:pt x="185" y="339"/>
                    </a:lnTo>
                    <a:lnTo>
                      <a:pt x="185" y="322"/>
                    </a:lnTo>
                    <a:lnTo>
                      <a:pt x="185" y="223"/>
                    </a:lnTo>
                    <a:lnTo>
                      <a:pt x="185" y="207"/>
                    </a:lnTo>
                    <a:lnTo>
                      <a:pt x="185" y="144"/>
                    </a:lnTo>
                    <a:lnTo>
                      <a:pt x="185" y="127"/>
                    </a:lnTo>
                    <a:lnTo>
                      <a:pt x="217" y="144"/>
                    </a:lnTo>
                    <a:lnTo>
                      <a:pt x="263" y="144"/>
                    </a:lnTo>
                    <a:lnTo>
                      <a:pt x="263" y="136"/>
                    </a:lnTo>
                    <a:lnTo>
                      <a:pt x="273" y="134"/>
                    </a:lnTo>
                    <a:lnTo>
                      <a:pt x="273" y="181"/>
                    </a:lnTo>
                    <a:cubicBezTo>
                      <a:pt x="273" y="190"/>
                      <a:pt x="276" y="198"/>
                      <a:pt x="282" y="204"/>
                    </a:cubicBezTo>
                    <a:lnTo>
                      <a:pt x="282" y="204"/>
                    </a:lnTo>
                    <a:lnTo>
                      <a:pt x="282" y="204"/>
                    </a:lnTo>
                    <a:cubicBezTo>
                      <a:pt x="288" y="210"/>
                      <a:pt x="296" y="214"/>
                      <a:pt x="305" y="214"/>
                    </a:cubicBezTo>
                    <a:lnTo>
                      <a:pt x="516" y="214"/>
                    </a:lnTo>
                    <a:cubicBezTo>
                      <a:pt x="525" y="214"/>
                      <a:pt x="533" y="210"/>
                      <a:pt x="539" y="204"/>
                    </a:cubicBezTo>
                    <a:lnTo>
                      <a:pt x="539" y="204"/>
                    </a:lnTo>
                    <a:cubicBezTo>
                      <a:pt x="545" y="198"/>
                      <a:pt x="548" y="190"/>
                      <a:pt x="548" y="181"/>
                    </a:cubicBezTo>
                    <a:lnTo>
                      <a:pt x="548" y="59"/>
                    </a:lnTo>
                    <a:cubicBezTo>
                      <a:pt x="548" y="50"/>
                      <a:pt x="545" y="42"/>
                      <a:pt x="539" y="36"/>
                    </a:cubicBezTo>
                    <a:cubicBezTo>
                      <a:pt x="533" y="30"/>
                      <a:pt x="525" y="27"/>
                      <a:pt x="516" y="27"/>
                    </a:cubicBezTo>
                    <a:lnTo>
                      <a:pt x="305" y="27"/>
                    </a:lnTo>
                    <a:close/>
                    <a:moveTo>
                      <a:pt x="520" y="221"/>
                    </a:moveTo>
                    <a:lnTo>
                      <a:pt x="520" y="249"/>
                    </a:lnTo>
                    <a:lnTo>
                      <a:pt x="497" y="249"/>
                    </a:lnTo>
                    <a:lnTo>
                      <a:pt x="523" y="341"/>
                    </a:lnTo>
                    <a:lnTo>
                      <a:pt x="490" y="341"/>
                    </a:lnTo>
                    <a:lnTo>
                      <a:pt x="464" y="249"/>
                    </a:lnTo>
                    <a:lnTo>
                      <a:pt x="367" y="249"/>
                    </a:lnTo>
                    <a:lnTo>
                      <a:pt x="341" y="341"/>
                    </a:lnTo>
                    <a:lnTo>
                      <a:pt x="308" y="341"/>
                    </a:lnTo>
                    <a:lnTo>
                      <a:pt x="334" y="249"/>
                    </a:lnTo>
                    <a:lnTo>
                      <a:pt x="306" y="249"/>
                    </a:lnTo>
                    <a:lnTo>
                      <a:pt x="306" y="221"/>
                    </a:lnTo>
                    <a:lnTo>
                      <a:pt x="520" y="221"/>
                    </a:lnTo>
                    <a:close/>
                    <a:moveTo>
                      <a:pt x="113" y="373"/>
                    </a:moveTo>
                    <a:cubicBezTo>
                      <a:pt x="139" y="373"/>
                      <a:pt x="161" y="394"/>
                      <a:pt x="161" y="421"/>
                    </a:cubicBezTo>
                    <a:cubicBezTo>
                      <a:pt x="161" y="427"/>
                      <a:pt x="160" y="433"/>
                      <a:pt x="158" y="438"/>
                    </a:cubicBezTo>
                    <a:lnTo>
                      <a:pt x="68" y="438"/>
                    </a:lnTo>
                    <a:cubicBezTo>
                      <a:pt x="66" y="433"/>
                      <a:pt x="65" y="427"/>
                      <a:pt x="65" y="421"/>
                    </a:cubicBezTo>
                    <a:cubicBezTo>
                      <a:pt x="65" y="394"/>
                      <a:pt x="86" y="373"/>
                      <a:pt x="113" y="373"/>
                    </a:cubicBezTo>
                    <a:close/>
                    <a:moveTo>
                      <a:pt x="316" y="373"/>
                    </a:moveTo>
                    <a:cubicBezTo>
                      <a:pt x="342" y="373"/>
                      <a:pt x="364" y="394"/>
                      <a:pt x="364" y="421"/>
                    </a:cubicBezTo>
                    <a:cubicBezTo>
                      <a:pt x="364" y="427"/>
                      <a:pt x="363" y="433"/>
                      <a:pt x="361" y="438"/>
                    </a:cubicBezTo>
                    <a:lnTo>
                      <a:pt x="271" y="438"/>
                    </a:lnTo>
                    <a:cubicBezTo>
                      <a:pt x="269" y="433"/>
                      <a:pt x="268" y="427"/>
                      <a:pt x="268" y="421"/>
                    </a:cubicBezTo>
                    <a:cubicBezTo>
                      <a:pt x="268" y="394"/>
                      <a:pt x="289" y="373"/>
                      <a:pt x="316" y="373"/>
                    </a:cubicBezTo>
                    <a:close/>
                    <a:moveTo>
                      <a:pt x="522" y="373"/>
                    </a:moveTo>
                    <a:cubicBezTo>
                      <a:pt x="548" y="373"/>
                      <a:pt x="570" y="394"/>
                      <a:pt x="570" y="421"/>
                    </a:cubicBezTo>
                    <a:cubicBezTo>
                      <a:pt x="570" y="427"/>
                      <a:pt x="569" y="433"/>
                      <a:pt x="567" y="438"/>
                    </a:cubicBezTo>
                    <a:lnTo>
                      <a:pt x="477" y="438"/>
                    </a:lnTo>
                    <a:cubicBezTo>
                      <a:pt x="475" y="433"/>
                      <a:pt x="474" y="427"/>
                      <a:pt x="474" y="421"/>
                    </a:cubicBezTo>
                    <a:cubicBezTo>
                      <a:pt x="474" y="394"/>
                      <a:pt x="495" y="373"/>
                      <a:pt x="522" y="373"/>
                    </a:cubicBezTo>
                    <a:close/>
                    <a:moveTo>
                      <a:pt x="62" y="448"/>
                    </a:moveTo>
                    <a:lnTo>
                      <a:pt x="161" y="448"/>
                    </a:lnTo>
                    <a:cubicBezTo>
                      <a:pt x="182" y="448"/>
                      <a:pt x="200" y="466"/>
                      <a:pt x="200" y="487"/>
                    </a:cubicBezTo>
                    <a:lnTo>
                      <a:pt x="200" y="527"/>
                    </a:lnTo>
                    <a:lnTo>
                      <a:pt x="203" y="527"/>
                    </a:lnTo>
                    <a:lnTo>
                      <a:pt x="221" y="527"/>
                    </a:lnTo>
                    <a:lnTo>
                      <a:pt x="227" y="527"/>
                    </a:lnTo>
                    <a:lnTo>
                      <a:pt x="227" y="487"/>
                    </a:lnTo>
                    <a:cubicBezTo>
                      <a:pt x="227" y="466"/>
                      <a:pt x="244" y="448"/>
                      <a:pt x="265" y="448"/>
                    </a:cubicBezTo>
                    <a:lnTo>
                      <a:pt x="364" y="448"/>
                    </a:lnTo>
                    <a:cubicBezTo>
                      <a:pt x="385" y="448"/>
                      <a:pt x="403" y="466"/>
                      <a:pt x="403" y="487"/>
                    </a:cubicBezTo>
                    <a:lnTo>
                      <a:pt x="403" y="527"/>
                    </a:lnTo>
                    <a:lnTo>
                      <a:pt x="409" y="527"/>
                    </a:lnTo>
                    <a:lnTo>
                      <a:pt x="424" y="527"/>
                    </a:lnTo>
                    <a:lnTo>
                      <a:pt x="433" y="527"/>
                    </a:lnTo>
                    <a:lnTo>
                      <a:pt x="433" y="487"/>
                    </a:lnTo>
                    <a:cubicBezTo>
                      <a:pt x="433" y="466"/>
                      <a:pt x="450" y="448"/>
                      <a:pt x="471" y="448"/>
                    </a:cubicBezTo>
                    <a:lnTo>
                      <a:pt x="570" y="448"/>
                    </a:lnTo>
                    <a:cubicBezTo>
                      <a:pt x="591" y="448"/>
                      <a:pt x="608" y="466"/>
                      <a:pt x="608" y="487"/>
                    </a:cubicBezTo>
                    <a:lnTo>
                      <a:pt x="608" y="527"/>
                    </a:lnTo>
                    <a:lnTo>
                      <a:pt x="614" y="527"/>
                    </a:lnTo>
                    <a:lnTo>
                      <a:pt x="630" y="527"/>
                    </a:lnTo>
                    <a:lnTo>
                      <a:pt x="638" y="527"/>
                    </a:lnTo>
                    <a:lnTo>
                      <a:pt x="638" y="549"/>
                    </a:lnTo>
                    <a:lnTo>
                      <a:pt x="630" y="549"/>
                    </a:lnTo>
                    <a:lnTo>
                      <a:pt x="614" y="549"/>
                    </a:lnTo>
                    <a:lnTo>
                      <a:pt x="608" y="549"/>
                    </a:lnTo>
                    <a:lnTo>
                      <a:pt x="608" y="603"/>
                    </a:lnTo>
                    <a:lnTo>
                      <a:pt x="433" y="603"/>
                    </a:lnTo>
                    <a:lnTo>
                      <a:pt x="433" y="549"/>
                    </a:lnTo>
                    <a:lnTo>
                      <a:pt x="424" y="549"/>
                    </a:lnTo>
                    <a:lnTo>
                      <a:pt x="409" y="549"/>
                    </a:lnTo>
                    <a:lnTo>
                      <a:pt x="403" y="549"/>
                    </a:lnTo>
                    <a:lnTo>
                      <a:pt x="403" y="603"/>
                    </a:lnTo>
                    <a:lnTo>
                      <a:pt x="227" y="603"/>
                    </a:lnTo>
                    <a:lnTo>
                      <a:pt x="227" y="549"/>
                    </a:lnTo>
                    <a:lnTo>
                      <a:pt x="221" y="549"/>
                    </a:lnTo>
                    <a:lnTo>
                      <a:pt x="203" y="549"/>
                    </a:lnTo>
                    <a:lnTo>
                      <a:pt x="200" y="549"/>
                    </a:lnTo>
                    <a:lnTo>
                      <a:pt x="200" y="603"/>
                    </a:lnTo>
                    <a:lnTo>
                      <a:pt x="24" y="603"/>
                    </a:lnTo>
                    <a:lnTo>
                      <a:pt x="24" y="549"/>
                    </a:lnTo>
                    <a:lnTo>
                      <a:pt x="0" y="549"/>
                    </a:lnTo>
                    <a:lnTo>
                      <a:pt x="0" y="527"/>
                    </a:lnTo>
                    <a:lnTo>
                      <a:pt x="24" y="527"/>
                    </a:lnTo>
                    <a:lnTo>
                      <a:pt x="24" y="487"/>
                    </a:lnTo>
                    <a:cubicBezTo>
                      <a:pt x="24" y="466"/>
                      <a:pt x="41" y="448"/>
                      <a:pt x="62" y="448"/>
                    </a:cubicBezTo>
                    <a:close/>
                    <a:moveTo>
                      <a:pt x="152" y="0"/>
                    </a:moveTo>
                    <a:cubicBezTo>
                      <a:pt x="176" y="0"/>
                      <a:pt x="196" y="20"/>
                      <a:pt x="196" y="44"/>
                    </a:cubicBezTo>
                    <a:cubicBezTo>
                      <a:pt x="196" y="69"/>
                      <a:pt x="176" y="88"/>
                      <a:pt x="152" y="88"/>
                    </a:cubicBezTo>
                    <a:cubicBezTo>
                      <a:pt x="127" y="88"/>
                      <a:pt x="108" y="69"/>
                      <a:pt x="108" y="44"/>
                    </a:cubicBezTo>
                    <a:cubicBezTo>
                      <a:pt x="108" y="20"/>
                      <a:pt x="127" y="0"/>
                      <a:pt x="152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gradFill>
                    <a:gsLst>
                      <a:gs pos="50000">
                        <a:schemeClr val="accent2"/>
                      </a:gs>
                      <a:gs pos="0">
                        <a:schemeClr val="accent1"/>
                      </a:gs>
                      <a:gs pos="100000">
                        <a:schemeClr val="accent3"/>
                      </a:gs>
                    </a:gsLst>
                    <a:lin ang="5400000" scaled="1"/>
                  </a:gradFill>
                  <a:cs typeface="+mn-ea"/>
                  <a:sym typeface="+mn-lt"/>
                </a:endParaRPr>
              </a:p>
            </p:txBody>
          </p:sp>
        </p:grpSp>
        <p:grpSp>
          <p:nvGrpSpPr>
            <p:cNvPr id="402" name="组合 401">
              <a:extLst>
                <a:ext uri="{FF2B5EF4-FFF2-40B4-BE49-F238E27FC236}">
                  <a16:creationId xmlns:a16="http://schemas.microsoft.com/office/drawing/2014/main" id="{F3F5E47C-7382-4898-821D-46B323C80F66}"/>
                </a:ext>
              </a:extLst>
            </p:cNvPr>
            <p:cNvGrpSpPr/>
            <p:nvPr/>
          </p:nvGrpSpPr>
          <p:grpSpPr>
            <a:xfrm>
              <a:off x="7351424" y="2819757"/>
              <a:ext cx="2347410" cy="1836617"/>
              <a:chOff x="5409990" y="2845450"/>
              <a:chExt cx="2347410" cy="1836617"/>
            </a:xfrm>
          </p:grpSpPr>
          <p:sp>
            <p:nvSpPr>
              <p:cNvPr id="403" name="文本框 88">
                <a:extLst>
                  <a:ext uri="{FF2B5EF4-FFF2-40B4-BE49-F238E27FC236}">
                    <a16:creationId xmlns:a16="http://schemas.microsoft.com/office/drawing/2014/main" id="{D9B8B0AA-9999-4313-91A4-2C458E7AC70C}"/>
                  </a:ext>
                </a:extLst>
              </p:cNvPr>
              <p:cNvSpPr txBox="1"/>
              <p:nvPr/>
            </p:nvSpPr>
            <p:spPr>
              <a:xfrm>
                <a:off x="5409990" y="3231361"/>
                <a:ext cx="2347410" cy="14507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algn="r">
                  <a:lnSpc>
                    <a:spcPct val="150000"/>
                  </a:lnSpc>
                  <a:defRPr sz="1400">
                    <a:solidFill>
                      <a:schemeClr val="bg1">
                        <a:lumMod val="8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</a:lstStyle>
              <a:p>
                <a:pPr algn="ctr">
                  <a:lnSpc>
                    <a:spcPct val="130000"/>
                  </a:lnSpc>
                </a:pPr>
                <a:r>
                  <a:rPr lang="zh-CN" altLang="en-US" sz="1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ea"/>
                    <a:sym typeface="+mn-lt"/>
                  </a:rPr>
                  <a:t>黑箱模型</a:t>
                </a:r>
                <a:endParaRPr lang="en-US" altLang="zh-CN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lt"/>
                  <a:ea typeface="+mn-ea"/>
                  <a:cs typeface="+mn-ea"/>
                  <a:sym typeface="+mn-lt"/>
                </a:endParaRPr>
              </a:p>
              <a:p>
                <a:pPr algn="ctr">
                  <a:lnSpc>
                    <a:spcPct val="130000"/>
                  </a:lnSpc>
                </a:pPr>
                <a:r>
                  <a:rPr lang="zh-CN" altLang="en-US" sz="1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ea"/>
                    <a:sym typeface="+mn-lt"/>
                  </a:rPr>
                  <a:t>基于</a:t>
                </a:r>
                <a:r>
                  <a:rPr lang="zh-CN" altLang="en-US" sz="16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ea"/>
                    <a:sym typeface="+mn-lt"/>
                  </a:rPr>
                  <a:t>数据分析和机器学习，</a:t>
                </a:r>
                <a:r>
                  <a:rPr lang="zh-CN" altLang="en-US" sz="1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ea"/>
                    <a:sym typeface="+mn-lt"/>
                  </a:rPr>
                  <a:t>挖掘出数据中的隐藏规律和模式，从而对物理系统进行建模和预测</a:t>
                </a:r>
                <a:endParaRPr lang="en-US" altLang="zh-CN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404" name="TextBox 81">
                <a:extLst>
                  <a:ext uri="{FF2B5EF4-FFF2-40B4-BE49-F238E27FC236}">
                    <a16:creationId xmlns:a16="http://schemas.microsoft.com/office/drawing/2014/main" id="{A2398356-4CCC-47B9-A5F0-4E61BC905DF8}"/>
                  </a:ext>
                </a:extLst>
              </p:cNvPr>
              <p:cNvSpPr txBox="1"/>
              <p:nvPr/>
            </p:nvSpPr>
            <p:spPr>
              <a:xfrm>
                <a:off x="5500469" y="2845450"/>
                <a:ext cx="2082439" cy="403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+mn-ea"/>
                    <a:sym typeface="+mn-lt"/>
                  </a:rPr>
                  <a:t>数据驱动建模</a:t>
                </a:r>
              </a:p>
            </p:txBody>
          </p:sp>
        </p:grpSp>
        <p:grpSp>
          <p:nvGrpSpPr>
            <p:cNvPr id="405" name="组合 404">
              <a:extLst>
                <a:ext uri="{FF2B5EF4-FFF2-40B4-BE49-F238E27FC236}">
                  <a16:creationId xmlns:a16="http://schemas.microsoft.com/office/drawing/2014/main" id="{BB47E0AA-DEDC-4CF0-8864-46EDE8EFD3B1}"/>
                </a:ext>
              </a:extLst>
            </p:cNvPr>
            <p:cNvGrpSpPr/>
            <p:nvPr/>
          </p:nvGrpSpPr>
          <p:grpSpPr>
            <a:xfrm>
              <a:off x="9748499" y="2822153"/>
              <a:ext cx="1733304" cy="1235511"/>
              <a:chOff x="5881499" y="2847846"/>
              <a:chExt cx="1733304" cy="1235511"/>
            </a:xfrm>
          </p:grpSpPr>
          <p:sp>
            <p:nvSpPr>
              <p:cNvPr id="406" name="文本框 88">
                <a:extLst>
                  <a:ext uri="{FF2B5EF4-FFF2-40B4-BE49-F238E27FC236}">
                    <a16:creationId xmlns:a16="http://schemas.microsoft.com/office/drawing/2014/main" id="{1026FD30-E28A-498A-8261-2577FDE043BF}"/>
                  </a:ext>
                </a:extLst>
              </p:cNvPr>
              <p:cNvSpPr txBox="1"/>
              <p:nvPr/>
            </p:nvSpPr>
            <p:spPr>
              <a:xfrm>
                <a:off x="5881499" y="3471257"/>
                <a:ext cx="1733304" cy="6121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algn="r">
                  <a:lnSpc>
                    <a:spcPct val="150000"/>
                  </a:lnSpc>
                  <a:defRPr sz="1400">
                    <a:solidFill>
                      <a:schemeClr val="bg1">
                        <a:lumMod val="8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</a:lstStyle>
              <a:p>
                <a:pPr algn="ctr">
                  <a:lnSpc>
                    <a:spcPct val="130000"/>
                  </a:lnSpc>
                </a:pPr>
                <a:r>
                  <a:rPr lang="zh-CN" altLang="en-US" sz="1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ea"/>
                    <a:sym typeface="+mn-lt"/>
                  </a:rPr>
                  <a:t>简单来说就是结合两种建模方式</a:t>
                </a:r>
                <a:endParaRPr lang="en-US" altLang="zh-CN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407" name="TextBox 81">
                <a:extLst>
                  <a:ext uri="{FF2B5EF4-FFF2-40B4-BE49-F238E27FC236}">
                    <a16:creationId xmlns:a16="http://schemas.microsoft.com/office/drawing/2014/main" id="{84749729-EACF-4A34-BF85-3F59678139A0}"/>
                  </a:ext>
                </a:extLst>
              </p:cNvPr>
              <p:cNvSpPr txBox="1"/>
              <p:nvPr/>
            </p:nvSpPr>
            <p:spPr>
              <a:xfrm>
                <a:off x="6006327" y="2847846"/>
                <a:ext cx="1368151" cy="403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+mn-ea"/>
                    <a:sym typeface="+mn-lt"/>
                  </a:rPr>
                  <a:t>混合建模</a:t>
                </a:r>
              </a:p>
            </p:txBody>
          </p:sp>
        </p:grpSp>
      </p:grpSp>
      <p:grpSp>
        <p:nvGrpSpPr>
          <p:cNvPr id="411" name="图形 19">
            <a:extLst>
              <a:ext uri="{FF2B5EF4-FFF2-40B4-BE49-F238E27FC236}">
                <a16:creationId xmlns:a16="http://schemas.microsoft.com/office/drawing/2014/main" id="{D0D28012-9962-4A20-92C5-B322A32A502D}"/>
              </a:ext>
            </a:extLst>
          </p:cNvPr>
          <p:cNvGrpSpPr/>
          <p:nvPr/>
        </p:nvGrpSpPr>
        <p:grpSpPr>
          <a:xfrm rot="16200000">
            <a:off x="1512560" y="3608449"/>
            <a:ext cx="532746" cy="1592298"/>
            <a:chOff x="5449840" y="-1733266"/>
            <a:chExt cx="170687" cy="510158"/>
          </a:xfrm>
          <a:solidFill>
            <a:srgbClr val="7EC3C6"/>
          </a:solidFill>
        </p:grpSpPr>
        <p:sp>
          <p:nvSpPr>
            <p:cNvPr id="412" name="任意多边形: 形状 411">
              <a:extLst>
                <a:ext uri="{FF2B5EF4-FFF2-40B4-BE49-F238E27FC236}">
                  <a16:creationId xmlns:a16="http://schemas.microsoft.com/office/drawing/2014/main" id="{254F8FEB-F89D-4279-9741-DA1708CFED5D}"/>
                </a:ext>
              </a:extLst>
            </p:cNvPr>
            <p:cNvSpPr/>
            <p:nvPr/>
          </p:nvSpPr>
          <p:spPr>
            <a:xfrm>
              <a:off x="5583952" y="-1733266"/>
              <a:ext cx="36576" cy="510158"/>
            </a:xfrm>
            <a:custGeom>
              <a:avLst/>
              <a:gdLst>
                <a:gd name="connsiteX0" fmla="*/ 3048 w 36576"/>
                <a:gd name="connsiteY0" fmla="*/ 510159 h 510158"/>
                <a:gd name="connsiteX1" fmla="*/ 0 w 36576"/>
                <a:gd name="connsiteY1" fmla="*/ 507111 h 510158"/>
                <a:gd name="connsiteX2" fmla="*/ 15431 w 36576"/>
                <a:gd name="connsiteY2" fmla="*/ 422053 h 510158"/>
                <a:gd name="connsiteX3" fmla="*/ 30480 w 36576"/>
                <a:gd name="connsiteY3" fmla="*/ 339090 h 510158"/>
                <a:gd name="connsiteX4" fmla="*/ 15431 w 36576"/>
                <a:gd name="connsiteY4" fmla="*/ 256127 h 510158"/>
                <a:gd name="connsiteX5" fmla="*/ 0 w 36576"/>
                <a:gd name="connsiteY5" fmla="*/ 171069 h 510158"/>
                <a:gd name="connsiteX6" fmla="*/ 15431 w 36576"/>
                <a:gd name="connsiteY6" fmla="*/ 86011 h 510158"/>
                <a:gd name="connsiteX7" fmla="*/ 30480 w 36576"/>
                <a:gd name="connsiteY7" fmla="*/ 3048 h 510158"/>
                <a:gd name="connsiteX8" fmla="*/ 33528 w 36576"/>
                <a:gd name="connsiteY8" fmla="*/ 0 h 510158"/>
                <a:gd name="connsiteX9" fmla="*/ 36576 w 36576"/>
                <a:gd name="connsiteY9" fmla="*/ 3048 h 510158"/>
                <a:gd name="connsiteX10" fmla="*/ 21146 w 36576"/>
                <a:gd name="connsiteY10" fmla="*/ 88106 h 510158"/>
                <a:gd name="connsiteX11" fmla="*/ 6096 w 36576"/>
                <a:gd name="connsiteY11" fmla="*/ 171069 h 510158"/>
                <a:gd name="connsiteX12" fmla="*/ 21146 w 36576"/>
                <a:gd name="connsiteY12" fmla="*/ 254032 h 510158"/>
                <a:gd name="connsiteX13" fmla="*/ 36576 w 36576"/>
                <a:gd name="connsiteY13" fmla="*/ 339090 h 510158"/>
                <a:gd name="connsiteX14" fmla="*/ 21146 w 36576"/>
                <a:gd name="connsiteY14" fmla="*/ 424148 h 510158"/>
                <a:gd name="connsiteX15" fmla="*/ 6096 w 36576"/>
                <a:gd name="connsiteY15" fmla="*/ 507111 h 510158"/>
                <a:gd name="connsiteX16" fmla="*/ 3048 w 36576"/>
                <a:gd name="connsiteY16" fmla="*/ 510159 h 5101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6576" h="510158">
                  <a:moveTo>
                    <a:pt x="3048" y="510159"/>
                  </a:moveTo>
                  <a:cubicBezTo>
                    <a:pt x="1334" y="510159"/>
                    <a:pt x="0" y="508825"/>
                    <a:pt x="0" y="507111"/>
                  </a:cubicBezTo>
                  <a:cubicBezTo>
                    <a:pt x="0" y="464534"/>
                    <a:pt x="7811" y="443008"/>
                    <a:pt x="15431" y="422053"/>
                  </a:cubicBezTo>
                  <a:cubicBezTo>
                    <a:pt x="23146" y="400717"/>
                    <a:pt x="30480" y="380524"/>
                    <a:pt x="30480" y="339090"/>
                  </a:cubicBezTo>
                  <a:cubicBezTo>
                    <a:pt x="30480" y="297656"/>
                    <a:pt x="23146" y="277463"/>
                    <a:pt x="15431" y="256127"/>
                  </a:cubicBezTo>
                  <a:cubicBezTo>
                    <a:pt x="7811" y="235267"/>
                    <a:pt x="0" y="213646"/>
                    <a:pt x="0" y="171069"/>
                  </a:cubicBezTo>
                  <a:cubicBezTo>
                    <a:pt x="0" y="128588"/>
                    <a:pt x="7811" y="106966"/>
                    <a:pt x="15431" y="86011"/>
                  </a:cubicBezTo>
                  <a:cubicBezTo>
                    <a:pt x="23146" y="64675"/>
                    <a:pt x="30480" y="44482"/>
                    <a:pt x="30480" y="3048"/>
                  </a:cubicBezTo>
                  <a:cubicBezTo>
                    <a:pt x="30480" y="1333"/>
                    <a:pt x="31814" y="0"/>
                    <a:pt x="33528" y="0"/>
                  </a:cubicBezTo>
                  <a:cubicBezTo>
                    <a:pt x="35243" y="0"/>
                    <a:pt x="36576" y="1333"/>
                    <a:pt x="36576" y="3048"/>
                  </a:cubicBezTo>
                  <a:cubicBezTo>
                    <a:pt x="36576" y="45529"/>
                    <a:pt x="28766" y="67151"/>
                    <a:pt x="21146" y="88106"/>
                  </a:cubicBezTo>
                  <a:cubicBezTo>
                    <a:pt x="13431" y="109442"/>
                    <a:pt x="6096" y="129635"/>
                    <a:pt x="6096" y="171069"/>
                  </a:cubicBezTo>
                  <a:cubicBezTo>
                    <a:pt x="6096" y="212503"/>
                    <a:pt x="13431" y="232696"/>
                    <a:pt x="21146" y="254032"/>
                  </a:cubicBezTo>
                  <a:cubicBezTo>
                    <a:pt x="28766" y="274892"/>
                    <a:pt x="36576" y="296513"/>
                    <a:pt x="36576" y="339090"/>
                  </a:cubicBezTo>
                  <a:cubicBezTo>
                    <a:pt x="36576" y="381667"/>
                    <a:pt x="28766" y="403193"/>
                    <a:pt x="21146" y="424148"/>
                  </a:cubicBezTo>
                  <a:cubicBezTo>
                    <a:pt x="13431" y="445484"/>
                    <a:pt x="6096" y="465677"/>
                    <a:pt x="6096" y="507111"/>
                  </a:cubicBezTo>
                  <a:cubicBezTo>
                    <a:pt x="6096" y="508730"/>
                    <a:pt x="4763" y="510159"/>
                    <a:pt x="3048" y="510159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413" name="任意多边形: 形状 412">
              <a:extLst>
                <a:ext uri="{FF2B5EF4-FFF2-40B4-BE49-F238E27FC236}">
                  <a16:creationId xmlns:a16="http://schemas.microsoft.com/office/drawing/2014/main" id="{06CE39EC-5E4F-4130-A6DB-7808A79D32CF}"/>
                </a:ext>
              </a:extLst>
            </p:cNvPr>
            <p:cNvSpPr/>
            <p:nvPr/>
          </p:nvSpPr>
          <p:spPr>
            <a:xfrm>
              <a:off x="5550424" y="-1733266"/>
              <a:ext cx="36575" cy="510158"/>
            </a:xfrm>
            <a:custGeom>
              <a:avLst/>
              <a:gdLst>
                <a:gd name="connsiteX0" fmla="*/ 3048 w 36575"/>
                <a:gd name="connsiteY0" fmla="*/ 510159 h 510158"/>
                <a:gd name="connsiteX1" fmla="*/ 0 w 36575"/>
                <a:gd name="connsiteY1" fmla="*/ 507111 h 510158"/>
                <a:gd name="connsiteX2" fmla="*/ 15430 w 36575"/>
                <a:gd name="connsiteY2" fmla="*/ 422053 h 510158"/>
                <a:gd name="connsiteX3" fmla="*/ 30480 w 36575"/>
                <a:gd name="connsiteY3" fmla="*/ 339090 h 510158"/>
                <a:gd name="connsiteX4" fmla="*/ 15430 w 36575"/>
                <a:gd name="connsiteY4" fmla="*/ 256127 h 510158"/>
                <a:gd name="connsiteX5" fmla="*/ 0 w 36575"/>
                <a:gd name="connsiteY5" fmla="*/ 171069 h 510158"/>
                <a:gd name="connsiteX6" fmla="*/ 15430 w 36575"/>
                <a:gd name="connsiteY6" fmla="*/ 86011 h 510158"/>
                <a:gd name="connsiteX7" fmla="*/ 30480 w 36575"/>
                <a:gd name="connsiteY7" fmla="*/ 3048 h 510158"/>
                <a:gd name="connsiteX8" fmla="*/ 33528 w 36575"/>
                <a:gd name="connsiteY8" fmla="*/ 0 h 510158"/>
                <a:gd name="connsiteX9" fmla="*/ 36576 w 36575"/>
                <a:gd name="connsiteY9" fmla="*/ 3048 h 510158"/>
                <a:gd name="connsiteX10" fmla="*/ 21145 w 36575"/>
                <a:gd name="connsiteY10" fmla="*/ 88106 h 510158"/>
                <a:gd name="connsiteX11" fmla="*/ 6096 w 36575"/>
                <a:gd name="connsiteY11" fmla="*/ 171069 h 510158"/>
                <a:gd name="connsiteX12" fmla="*/ 21145 w 36575"/>
                <a:gd name="connsiteY12" fmla="*/ 254032 h 510158"/>
                <a:gd name="connsiteX13" fmla="*/ 36576 w 36575"/>
                <a:gd name="connsiteY13" fmla="*/ 339090 h 510158"/>
                <a:gd name="connsiteX14" fmla="*/ 21145 w 36575"/>
                <a:gd name="connsiteY14" fmla="*/ 424148 h 510158"/>
                <a:gd name="connsiteX15" fmla="*/ 6096 w 36575"/>
                <a:gd name="connsiteY15" fmla="*/ 507111 h 510158"/>
                <a:gd name="connsiteX16" fmla="*/ 3048 w 36575"/>
                <a:gd name="connsiteY16" fmla="*/ 510159 h 5101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6575" h="510158">
                  <a:moveTo>
                    <a:pt x="3048" y="510159"/>
                  </a:moveTo>
                  <a:cubicBezTo>
                    <a:pt x="1334" y="510159"/>
                    <a:pt x="0" y="508825"/>
                    <a:pt x="0" y="507111"/>
                  </a:cubicBezTo>
                  <a:cubicBezTo>
                    <a:pt x="0" y="464534"/>
                    <a:pt x="7811" y="443008"/>
                    <a:pt x="15430" y="422053"/>
                  </a:cubicBezTo>
                  <a:cubicBezTo>
                    <a:pt x="23146" y="400717"/>
                    <a:pt x="30480" y="380524"/>
                    <a:pt x="30480" y="339090"/>
                  </a:cubicBezTo>
                  <a:cubicBezTo>
                    <a:pt x="30480" y="297656"/>
                    <a:pt x="23146" y="277463"/>
                    <a:pt x="15430" y="256127"/>
                  </a:cubicBezTo>
                  <a:cubicBezTo>
                    <a:pt x="7811" y="235267"/>
                    <a:pt x="0" y="213646"/>
                    <a:pt x="0" y="171069"/>
                  </a:cubicBezTo>
                  <a:cubicBezTo>
                    <a:pt x="0" y="128588"/>
                    <a:pt x="7811" y="106966"/>
                    <a:pt x="15430" y="86011"/>
                  </a:cubicBezTo>
                  <a:cubicBezTo>
                    <a:pt x="23146" y="64675"/>
                    <a:pt x="30480" y="44482"/>
                    <a:pt x="30480" y="3048"/>
                  </a:cubicBezTo>
                  <a:cubicBezTo>
                    <a:pt x="30480" y="1333"/>
                    <a:pt x="31813" y="0"/>
                    <a:pt x="33528" y="0"/>
                  </a:cubicBezTo>
                  <a:cubicBezTo>
                    <a:pt x="35243" y="0"/>
                    <a:pt x="36576" y="1333"/>
                    <a:pt x="36576" y="3048"/>
                  </a:cubicBezTo>
                  <a:cubicBezTo>
                    <a:pt x="36576" y="45529"/>
                    <a:pt x="28765" y="67151"/>
                    <a:pt x="21145" y="88106"/>
                  </a:cubicBezTo>
                  <a:cubicBezTo>
                    <a:pt x="13430" y="109442"/>
                    <a:pt x="6096" y="129635"/>
                    <a:pt x="6096" y="171069"/>
                  </a:cubicBezTo>
                  <a:cubicBezTo>
                    <a:pt x="6096" y="212503"/>
                    <a:pt x="13430" y="232696"/>
                    <a:pt x="21145" y="254032"/>
                  </a:cubicBezTo>
                  <a:cubicBezTo>
                    <a:pt x="28765" y="274892"/>
                    <a:pt x="36576" y="296513"/>
                    <a:pt x="36576" y="339090"/>
                  </a:cubicBezTo>
                  <a:cubicBezTo>
                    <a:pt x="36576" y="381667"/>
                    <a:pt x="28765" y="403193"/>
                    <a:pt x="21145" y="424148"/>
                  </a:cubicBezTo>
                  <a:cubicBezTo>
                    <a:pt x="13430" y="445484"/>
                    <a:pt x="6096" y="465677"/>
                    <a:pt x="6096" y="507111"/>
                  </a:cubicBezTo>
                  <a:cubicBezTo>
                    <a:pt x="6096" y="508730"/>
                    <a:pt x="4667" y="510159"/>
                    <a:pt x="3048" y="510159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414" name="任意多边形: 形状 413">
              <a:extLst>
                <a:ext uri="{FF2B5EF4-FFF2-40B4-BE49-F238E27FC236}">
                  <a16:creationId xmlns:a16="http://schemas.microsoft.com/office/drawing/2014/main" id="{70612F46-D8E0-4F27-AB66-AF31B1315A0A}"/>
                </a:ext>
              </a:extLst>
            </p:cNvPr>
            <p:cNvSpPr/>
            <p:nvPr/>
          </p:nvSpPr>
          <p:spPr>
            <a:xfrm>
              <a:off x="5516896" y="-1733266"/>
              <a:ext cx="36576" cy="510158"/>
            </a:xfrm>
            <a:custGeom>
              <a:avLst/>
              <a:gdLst>
                <a:gd name="connsiteX0" fmla="*/ 3048 w 36576"/>
                <a:gd name="connsiteY0" fmla="*/ 510159 h 510158"/>
                <a:gd name="connsiteX1" fmla="*/ 0 w 36576"/>
                <a:gd name="connsiteY1" fmla="*/ 507111 h 510158"/>
                <a:gd name="connsiteX2" fmla="*/ 15430 w 36576"/>
                <a:gd name="connsiteY2" fmla="*/ 422053 h 510158"/>
                <a:gd name="connsiteX3" fmla="*/ 30480 w 36576"/>
                <a:gd name="connsiteY3" fmla="*/ 339090 h 510158"/>
                <a:gd name="connsiteX4" fmla="*/ 15430 w 36576"/>
                <a:gd name="connsiteY4" fmla="*/ 256127 h 510158"/>
                <a:gd name="connsiteX5" fmla="*/ 0 w 36576"/>
                <a:gd name="connsiteY5" fmla="*/ 171069 h 510158"/>
                <a:gd name="connsiteX6" fmla="*/ 15430 w 36576"/>
                <a:gd name="connsiteY6" fmla="*/ 86011 h 510158"/>
                <a:gd name="connsiteX7" fmla="*/ 30480 w 36576"/>
                <a:gd name="connsiteY7" fmla="*/ 3048 h 510158"/>
                <a:gd name="connsiteX8" fmla="*/ 33528 w 36576"/>
                <a:gd name="connsiteY8" fmla="*/ 0 h 510158"/>
                <a:gd name="connsiteX9" fmla="*/ 36576 w 36576"/>
                <a:gd name="connsiteY9" fmla="*/ 3048 h 510158"/>
                <a:gd name="connsiteX10" fmla="*/ 21146 w 36576"/>
                <a:gd name="connsiteY10" fmla="*/ 88106 h 510158"/>
                <a:gd name="connsiteX11" fmla="*/ 6096 w 36576"/>
                <a:gd name="connsiteY11" fmla="*/ 171069 h 510158"/>
                <a:gd name="connsiteX12" fmla="*/ 21146 w 36576"/>
                <a:gd name="connsiteY12" fmla="*/ 254032 h 510158"/>
                <a:gd name="connsiteX13" fmla="*/ 36576 w 36576"/>
                <a:gd name="connsiteY13" fmla="*/ 339090 h 510158"/>
                <a:gd name="connsiteX14" fmla="*/ 21146 w 36576"/>
                <a:gd name="connsiteY14" fmla="*/ 424148 h 510158"/>
                <a:gd name="connsiteX15" fmla="*/ 6096 w 36576"/>
                <a:gd name="connsiteY15" fmla="*/ 507111 h 510158"/>
                <a:gd name="connsiteX16" fmla="*/ 3048 w 36576"/>
                <a:gd name="connsiteY16" fmla="*/ 510159 h 5101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6576" h="510158">
                  <a:moveTo>
                    <a:pt x="3048" y="510159"/>
                  </a:moveTo>
                  <a:cubicBezTo>
                    <a:pt x="1334" y="510159"/>
                    <a:pt x="0" y="508825"/>
                    <a:pt x="0" y="507111"/>
                  </a:cubicBezTo>
                  <a:cubicBezTo>
                    <a:pt x="0" y="464534"/>
                    <a:pt x="7811" y="443008"/>
                    <a:pt x="15430" y="422053"/>
                  </a:cubicBezTo>
                  <a:cubicBezTo>
                    <a:pt x="23146" y="400717"/>
                    <a:pt x="30480" y="380524"/>
                    <a:pt x="30480" y="339090"/>
                  </a:cubicBezTo>
                  <a:cubicBezTo>
                    <a:pt x="30480" y="297656"/>
                    <a:pt x="23146" y="277463"/>
                    <a:pt x="15430" y="256127"/>
                  </a:cubicBezTo>
                  <a:cubicBezTo>
                    <a:pt x="7811" y="235267"/>
                    <a:pt x="0" y="213646"/>
                    <a:pt x="0" y="171069"/>
                  </a:cubicBezTo>
                  <a:cubicBezTo>
                    <a:pt x="0" y="128588"/>
                    <a:pt x="7811" y="106966"/>
                    <a:pt x="15430" y="86011"/>
                  </a:cubicBezTo>
                  <a:cubicBezTo>
                    <a:pt x="23146" y="64675"/>
                    <a:pt x="30480" y="44482"/>
                    <a:pt x="30480" y="3048"/>
                  </a:cubicBezTo>
                  <a:cubicBezTo>
                    <a:pt x="30480" y="1333"/>
                    <a:pt x="31814" y="0"/>
                    <a:pt x="33528" y="0"/>
                  </a:cubicBezTo>
                  <a:cubicBezTo>
                    <a:pt x="35243" y="0"/>
                    <a:pt x="36576" y="1333"/>
                    <a:pt x="36576" y="3048"/>
                  </a:cubicBezTo>
                  <a:cubicBezTo>
                    <a:pt x="36576" y="45529"/>
                    <a:pt x="28766" y="67151"/>
                    <a:pt x="21146" y="88106"/>
                  </a:cubicBezTo>
                  <a:cubicBezTo>
                    <a:pt x="13431" y="109442"/>
                    <a:pt x="6096" y="129635"/>
                    <a:pt x="6096" y="171069"/>
                  </a:cubicBezTo>
                  <a:cubicBezTo>
                    <a:pt x="6096" y="212503"/>
                    <a:pt x="13431" y="232696"/>
                    <a:pt x="21146" y="254032"/>
                  </a:cubicBezTo>
                  <a:cubicBezTo>
                    <a:pt x="28766" y="274892"/>
                    <a:pt x="36576" y="296513"/>
                    <a:pt x="36576" y="339090"/>
                  </a:cubicBezTo>
                  <a:cubicBezTo>
                    <a:pt x="36576" y="381667"/>
                    <a:pt x="28766" y="403193"/>
                    <a:pt x="21146" y="424148"/>
                  </a:cubicBezTo>
                  <a:cubicBezTo>
                    <a:pt x="13431" y="445484"/>
                    <a:pt x="6096" y="465677"/>
                    <a:pt x="6096" y="507111"/>
                  </a:cubicBezTo>
                  <a:cubicBezTo>
                    <a:pt x="6096" y="508730"/>
                    <a:pt x="4667" y="510159"/>
                    <a:pt x="3048" y="510159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415" name="任意多边形: 形状 414">
              <a:extLst>
                <a:ext uri="{FF2B5EF4-FFF2-40B4-BE49-F238E27FC236}">
                  <a16:creationId xmlns:a16="http://schemas.microsoft.com/office/drawing/2014/main" id="{775066DF-11E4-4280-AC02-655A871BF16B}"/>
                </a:ext>
              </a:extLst>
            </p:cNvPr>
            <p:cNvSpPr/>
            <p:nvPr/>
          </p:nvSpPr>
          <p:spPr>
            <a:xfrm>
              <a:off x="5483368" y="-1733266"/>
              <a:ext cx="36575" cy="510158"/>
            </a:xfrm>
            <a:custGeom>
              <a:avLst/>
              <a:gdLst>
                <a:gd name="connsiteX0" fmla="*/ 3048 w 36575"/>
                <a:gd name="connsiteY0" fmla="*/ 510159 h 510158"/>
                <a:gd name="connsiteX1" fmla="*/ 0 w 36575"/>
                <a:gd name="connsiteY1" fmla="*/ 507111 h 510158"/>
                <a:gd name="connsiteX2" fmla="*/ 15430 w 36575"/>
                <a:gd name="connsiteY2" fmla="*/ 422053 h 510158"/>
                <a:gd name="connsiteX3" fmla="*/ 30480 w 36575"/>
                <a:gd name="connsiteY3" fmla="*/ 339090 h 510158"/>
                <a:gd name="connsiteX4" fmla="*/ 15430 w 36575"/>
                <a:gd name="connsiteY4" fmla="*/ 256127 h 510158"/>
                <a:gd name="connsiteX5" fmla="*/ 0 w 36575"/>
                <a:gd name="connsiteY5" fmla="*/ 171069 h 510158"/>
                <a:gd name="connsiteX6" fmla="*/ 15430 w 36575"/>
                <a:gd name="connsiteY6" fmla="*/ 86011 h 510158"/>
                <a:gd name="connsiteX7" fmla="*/ 30480 w 36575"/>
                <a:gd name="connsiteY7" fmla="*/ 3048 h 510158"/>
                <a:gd name="connsiteX8" fmla="*/ 33528 w 36575"/>
                <a:gd name="connsiteY8" fmla="*/ 0 h 510158"/>
                <a:gd name="connsiteX9" fmla="*/ 36576 w 36575"/>
                <a:gd name="connsiteY9" fmla="*/ 3048 h 510158"/>
                <a:gd name="connsiteX10" fmla="*/ 21146 w 36575"/>
                <a:gd name="connsiteY10" fmla="*/ 88106 h 510158"/>
                <a:gd name="connsiteX11" fmla="*/ 6096 w 36575"/>
                <a:gd name="connsiteY11" fmla="*/ 171069 h 510158"/>
                <a:gd name="connsiteX12" fmla="*/ 21146 w 36575"/>
                <a:gd name="connsiteY12" fmla="*/ 254032 h 510158"/>
                <a:gd name="connsiteX13" fmla="*/ 36576 w 36575"/>
                <a:gd name="connsiteY13" fmla="*/ 339090 h 510158"/>
                <a:gd name="connsiteX14" fmla="*/ 21146 w 36575"/>
                <a:gd name="connsiteY14" fmla="*/ 424148 h 510158"/>
                <a:gd name="connsiteX15" fmla="*/ 6096 w 36575"/>
                <a:gd name="connsiteY15" fmla="*/ 507111 h 510158"/>
                <a:gd name="connsiteX16" fmla="*/ 3048 w 36575"/>
                <a:gd name="connsiteY16" fmla="*/ 510159 h 5101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6575" h="510158">
                  <a:moveTo>
                    <a:pt x="3048" y="510159"/>
                  </a:moveTo>
                  <a:cubicBezTo>
                    <a:pt x="1333" y="510159"/>
                    <a:pt x="0" y="508825"/>
                    <a:pt x="0" y="507111"/>
                  </a:cubicBezTo>
                  <a:cubicBezTo>
                    <a:pt x="0" y="464534"/>
                    <a:pt x="7811" y="443008"/>
                    <a:pt x="15430" y="422053"/>
                  </a:cubicBezTo>
                  <a:cubicBezTo>
                    <a:pt x="23146" y="400717"/>
                    <a:pt x="30480" y="380524"/>
                    <a:pt x="30480" y="339090"/>
                  </a:cubicBezTo>
                  <a:cubicBezTo>
                    <a:pt x="30480" y="297656"/>
                    <a:pt x="23146" y="277463"/>
                    <a:pt x="15430" y="256127"/>
                  </a:cubicBezTo>
                  <a:cubicBezTo>
                    <a:pt x="7811" y="235267"/>
                    <a:pt x="0" y="213646"/>
                    <a:pt x="0" y="171069"/>
                  </a:cubicBezTo>
                  <a:cubicBezTo>
                    <a:pt x="0" y="128588"/>
                    <a:pt x="7811" y="106966"/>
                    <a:pt x="15430" y="86011"/>
                  </a:cubicBezTo>
                  <a:cubicBezTo>
                    <a:pt x="23146" y="64675"/>
                    <a:pt x="30480" y="44482"/>
                    <a:pt x="30480" y="3048"/>
                  </a:cubicBezTo>
                  <a:cubicBezTo>
                    <a:pt x="30480" y="1333"/>
                    <a:pt x="31813" y="0"/>
                    <a:pt x="33528" y="0"/>
                  </a:cubicBezTo>
                  <a:cubicBezTo>
                    <a:pt x="35242" y="0"/>
                    <a:pt x="36576" y="1333"/>
                    <a:pt x="36576" y="3048"/>
                  </a:cubicBezTo>
                  <a:cubicBezTo>
                    <a:pt x="36576" y="45529"/>
                    <a:pt x="28765" y="67151"/>
                    <a:pt x="21146" y="88106"/>
                  </a:cubicBezTo>
                  <a:cubicBezTo>
                    <a:pt x="13430" y="109442"/>
                    <a:pt x="6096" y="129635"/>
                    <a:pt x="6096" y="171069"/>
                  </a:cubicBezTo>
                  <a:cubicBezTo>
                    <a:pt x="6096" y="212503"/>
                    <a:pt x="13430" y="232696"/>
                    <a:pt x="21146" y="254032"/>
                  </a:cubicBezTo>
                  <a:cubicBezTo>
                    <a:pt x="28765" y="274892"/>
                    <a:pt x="36576" y="296513"/>
                    <a:pt x="36576" y="339090"/>
                  </a:cubicBezTo>
                  <a:cubicBezTo>
                    <a:pt x="36576" y="381667"/>
                    <a:pt x="28765" y="403193"/>
                    <a:pt x="21146" y="424148"/>
                  </a:cubicBezTo>
                  <a:cubicBezTo>
                    <a:pt x="13430" y="445484"/>
                    <a:pt x="6096" y="465677"/>
                    <a:pt x="6096" y="507111"/>
                  </a:cubicBezTo>
                  <a:cubicBezTo>
                    <a:pt x="6096" y="508730"/>
                    <a:pt x="4667" y="510159"/>
                    <a:pt x="3048" y="510159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416" name="任意多边形: 形状 415">
              <a:extLst>
                <a:ext uri="{FF2B5EF4-FFF2-40B4-BE49-F238E27FC236}">
                  <a16:creationId xmlns:a16="http://schemas.microsoft.com/office/drawing/2014/main" id="{BA656A61-5F83-4576-A33D-A7110B2F8B2E}"/>
                </a:ext>
              </a:extLst>
            </p:cNvPr>
            <p:cNvSpPr/>
            <p:nvPr/>
          </p:nvSpPr>
          <p:spPr>
            <a:xfrm>
              <a:off x="5449840" y="-1733266"/>
              <a:ext cx="36575" cy="510158"/>
            </a:xfrm>
            <a:custGeom>
              <a:avLst/>
              <a:gdLst>
                <a:gd name="connsiteX0" fmla="*/ 3048 w 36575"/>
                <a:gd name="connsiteY0" fmla="*/ 510159 h 510158"/>
                <a:gd name="connsiteX1" fmla="*/ 0 w 36575"/>
                <a:gd name="connsiteY1" fmla="*/ 507111 h 510158"/>
                <a:gd name="connsiteX2" fmla="*/ 15430 w 36575"/>
                <a:gd name="connsiteY2" fmla="*/ 422053 h 510158"/>
                <a:gd name="connsiteX3" fmla="*/ 30480 w 36575"/>
                <a:gd name="connsiteY3" fmla="*/ 339090 h 510158"/>
                <a:gd name="connsiteX4" fmla="*/ 15430 w 36575"/>
                <a:gd name="connsiteY4" fmla="*/ 256127 h 510158"/>
                <a:gd name="connsiteX5" fmla="*/ 0 w 36575"/>
                <a:gd name="connsiteY5" fmla="*/ 171069 h 510158"/>
                <a:gd name="connsiteX6" fmla="*/ 15430 w 36575"/>
                <a:gd name="connsiteY6" fmla="*/ 86011 h 510158"/>
                <a:gd name="connsiteX7" fmla="*/ 30480 w 36575"/>
                <a:gd name="connsiteY7" fmla="*/ 3048 h 510158"/>
                <a:gd name="connsiteX8" fmla="*/ 33528 w 36575"/>
                <a:gd name="connsiteY8" fmla="*/ 0 h 510158"/>
                <a:gd name="connsiteX9" fmla="*/ 36576 w 36575"/>
                <a:gd name="connsiteY9" fmla="*/ 3048 h 510158"/>
                <a:gd name="connsiteX10" fmla="*/ 21145 w 36575"/>
                <a:gd name="connsiteY10" fmla="*/ 88106 h 510158"/>
                <a:gd name="connsiteX11" fmla="*/ 6096 w 36575"/>
                <a:gd name="connsiteY11" fmla="*/ 171069 h 510158"/>
                <a:gd name="connsiteX12" fmla="*/ 21145 w 36575"/>
                <a:gd name="connsiteY12" fmla="*/ 254032 h 510158"/>
                <a:gd name="connsiteX13" fmla="*/ 36576 w 36575"/>
                <a:gd name="connsiteY13" fmla="*/ 339090 h 510158"/>
                <a:gd name="connsiteX14" fmla="*/ 21145 w 36575"/>
                <a:gd name="connsiteY14" fmla="*/ 424148 h 510158"/>
                <a:gd name="connsiteX15" fmla="*/ 6096 w 36575"/>
                <a:gd name="connsiteY15" fmla="*/ 507111 h 510158"/>
                <a:gd name="connsiteX16" fmla="*/ 3048 w 36575"/>
                <a:gd name="connsiteY16" fmla="*/ 510159 h 5101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6575" h="510158">
                  <a:moveTo>
                    <a:pt x="3048" y="510159"/>
                  </a:moveTo>
                  <a:cubicBezTo>
                    <a:pt x="1333" y="510159"/>
                    <a:pt x="0" y="508825"/>
                    <a:pt x="0" y="507111"/>
                  </a:cubicBezTo>
                  <a:cubicBezTo>
                    <a:pt x="0" y="464534"/>
                    <a:pt x="7810" y="443008"/>
                    <a:pt x="15430" y="422053"/>
                  </a:cubicBezTo>
                  <a:cubicBezTo>
                    <a:pt x="23146" y="400717"/>
                    <a:pt x="30480" y="380524"/>
                    <a:pt x="30480" y="339090"/>
                  </a:cubicBezTo>
                  <a:cubicBezTo>
                    <a:pt x="30480" y="297656"/>
                    <a:pt x="23146" y="277463"/>
                    <a:pt x="15430" y="256127"/>
                  </a:cubicBezTo>
                  <a:cubicBezTo>
                    <a:pt x="7810" y="235267"/>
                    <a:pt x="0" y="213646"/>
                    <a:pt x="0" y="171069"/>
                  </a:cubicBezTo>
                  <a:cubicBezTo>
                    <a:pt x="0" y="128588"/>
                    <a:pt x="7810" y="106966"/>
                    <a:pt x="15430" y="86011"/>
                  </a:cubicBezTo>
                  <a:cubicBezTo>
                    <a:pt x="23146" y="64675"/>
                    <a:pt x="30480" y="44482"/>
                    <a:pt x="30480" y="3048"/>
                  </a:cubicBezTo>
                  <a:cubicBezTo>
                    <a:pt x="30480" y="1333"/>
                    <a:pt x="31813" y="0"/>
                    <a:pt x="33528" y="0"/>
                  </a:cubicBezTo>
                  <a:cubicBezTo>
                    <a:pt x="35242" y="0"/>
                    <a:pt x="36576" y="1333"/>
                    <a:pt x="36576" y="3048"/>
                  </a:cubicBezTo>
                  <a:cubicBezTo>
                    <a:pt x="36576" y="45529"/>
                    <a:pt x="28765" y="67151"/>
                    <a:pt x="21145" y="88106"/>
                  </a:cubicBezTo>
                  <a:cubicBezTo>
                    <a:pt x="13430" y="109442"/>
                    <a:pt x="6096" y="129635"/>
                    <a:pt x="6096" y="171069"/>
                  </a:cubicBezTo>
                  <a:cubicBezTo>
                    <a:pt x="6096" y="212503"/>
                    <a:pt x="13430" y="232696"/>
                    <a:pt x="21145" y="254032"/>
                  </a:cubicBezTo>
                  <a:cubicBezTo>
                    <a:pt x="28765" y="274892"/>
                    <a:pt x="36576" y="296513"/>
                    <a:pt x="36576" y="339090"/>
                  </a:cubicBezTo>
                  <a:cubicBezTo>
                    <a:pt x="36576" y="381667"/>
                    <a:pt x="28765" y="403193"/>
                    <a:pt x="21145" y="424148"/>
                  </a:cubicBezTo>
                  <a:cubicBezTo>
                    <a:pt x="13430" y="445484"/>
                    <a:pt x="6096" y="465677"/>
                    <a:pt x="6096" y="507111"/>
                  </a:cubicBezTo>
                  <a:cubicBezTo>
                    <a:pt x="6096" y="508730"/>
                    <a:pt x="4667" y="510159"/>
                    <a:pt x="3048" y="510159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</p:grpSp>
      <p:sp>
        <p:nvSpPr>
          <p:cNvPr id="3" name="!!1">
            <a:extLst>
              <a:ext uri="{FF2B5EF4-FFF2-40B4-BE49-F238E27FC236}">
                <a16:creationId xmlns:a16="http://schemas.microsoft.com/office/drawing/2014/main" id="{A73DE2D9-A310-DD17-E604-4DC195B39A5D}"/>
              </a:ext>
            </a:extLst>
          </p:cNvPr>
          <p:cNvSpPr txBox="1"/>
          <p:nvPr/>
        </p:nvSpPr>
        <p:spPr>
          <a:xfrm>
            <a:off x="3697060" y="428054"/>
            <a:ext cx="467078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江城律动宋" panose="02020700000000000000" pitchFamily="18" charset="-122"/>
                <a:ea typeface="江城律动宋" panose="02020700000000000000" pitchFamily="18" charset="-122"/>
              </a:rPr>
              <a:t>系统建模方法</a:t>
            </a:r>
          </a:p>
        </p:txBody>
      </p:sp>
    </p:spTree>
    <p:extLst>
      <p:ext uri="{BB962C8B-B14F-4D97-AF65-F5344CB8AC3E}">
        <p14:creationId xmlns:p14="http://schemas.microsoft.com/office/powerpoint/2010/main" val="340239159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7">
            <a:extLst>
              <a:ext uri="{FF2B5EF4-FFF2-40B4-BE49-F238E27FC236}">
                <a16:creationId xmlns:a16="http://schemas.microsoft.com/office/drawing/2014/main" id="{929ED6ED-58DF-4EBF-8FD8-6B1228AC35C2}"/>
              </a:ext>
            </a:extLst>
          </p:cNvPr>
          <p:cNvSpPr txBox="1"/>
          <p:nvPr/>
        </p:nvSpPr>
        <p:spPr>
          <a:xfrm>
            <a:off x="1108151" y="5047193"/>
            <a:ext cx="16401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ctr"/>
            <a:r>
              <a:rPr lang="zh-CN" altLang="en-US" sz="2800" b="1" dirty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机理建模</a:t>
            </a:r>
          </a:p>
        </p:txBody>
      </p:sp>
      <p:sp>
        <p:nvSpPr>
          <p:cNvPr id="46" name="TextBox 17">
            <a:extLst>
              <a:ext uri="{FF2B5EF4-FFF2-40B4-BE49-F238E27FC236}">
                <a16:creationId xmlns:a16="http://schemas.microsoft.com/office/drawing/2014/main" id="{0A14797F-034D-4227-9EFE-8D7B069DF0B6}"/>
              </a:ext>
            </a:extLst>
          </p:cNvPr>
          <p:cNvSpPr txBox="1"/>
          <p:nvPr/>
        </p:nvSpPr>
        <p:spPr>
          <a:xfrm>
            <a:off x="4935690" y="5047193"/>
            <a:ext cx="23206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ctr"/>
            <a:r>
              <a:rPr lang="zh-CN" altLang="en-US" sz="2800" b="1" dirty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数据驱动建模</a:t>
            </a:r>
          </a:p>
        </p:txBody>
      </p:sp>
      <p:sp>
        <p:nvSpPr>
          <p:cNvPr id="51" name="TextBox 17">
            <a:extLst>
              <a:ext uri="{FF2B5EF4-FFF2-40B4-BE49-F238E27FC236}">
                <a16:creationId xmlns:a16="http://schemas.microsoft.com/office/drawing/2014/main" id="{3EDDB741-A40D-4517-8E52-392E2496F0B1}"/>
              </a:ext>
            </a:extLst>
          </p:cNvPr>
          <p:cNvSpPr txBox="1"/>
          <p:nvPr/>
        </p:nvSpPr>
        <p:spPr>
          <a:xfrm>
            <a:off x="9256512" y="5047193"/>
            <a:ext cx="16401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ctr"/>
            <a:r>
              <a:rPr lang="zh-CN" altLang="en-US" sz="2800" b="1" dirty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混合建模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762CB3E-7045-7B5D-8297-6D299D603264}"/>
              </a:ext>
            </a:extLst>
          </p:cNvPr>
          <p:cNvSpPr txBox="1"/>
          <p:nvPr/>
        </p:nvSpPr>
        <p:spPr>
          <a:xfrm>
            <a:off x="3898654" y="371052"/>
            <a:ext cx="43946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江城律动宋" panose="02020700000000000000" pitchFamily="18" charset="-122"/>
                <a:ea typeface="江城律动宋" panose="02020700000000000000" pitchFamily="18" charset="-122"/>
              </a:rPr>
              <a:t>系统建模方法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4A1FD88-EC54-6048-45E6-32E7E1704E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5235" y="1687051"/>
            <a:ext cx="3912024" cy="3116517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8367E3D-229A-5B76-9FF9-3A90728C8DD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54" b="12234"/>
          <a:stretch/>
        </p:blipFill>
        <p:spPr>
          <a:xfrm>
            <a:off x="8616137" y="1687050"/>
            <a:ext cx="2920863" cy="311651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6FB187C-E52F-9318-C9FA-645473DF0C2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34"/>
          <a:stretch/>
        </p:blipFill>
        <p:spPr>
          <a:xfrm>
            <a:off x="41307" y="1885554"/>
            <a:ext cx="3773802" cy="2719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28659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3">
            <a:extLst>
              <a:ext uri="{FF2B5EF4-FFF2-40B4-BE49-F238E27FC236}">
                <a16:creationId xmlns:a16="http://schemas.microsoft.com/office/drawing/2014/main" id="{3E1607C5-9EEE-4EA3-BFA4-E2A4BE04BE36}"/>
              </a:ext>
            </a:extLst>
          </p:cNvPr>
          <p:cNvSpPr/>
          <p:nvPr/>
        </p:nvSpPr>
        <p:spPr>
          <a:xfrm>
            <a:off x="4694216" y="1998661"/>
            <a:ext cx="3032168" cy="3032169"/>
          </a:xfrm>
          <a:prstGeom prst="roundRect">
            <a:avLst>
              <a:gd name="adj" fmla="val 18368"/>
            </a:avLst>
          </a:prstGeom>
          <a:noFill/>
          <a:ln w="6350">
            <a:solidFill>
              <a:schemeClr val="tx1">
                <a:lumMod val="75000"/>
                <a:lumOff val="25000"/>
              </a:schemeClr>
            </a:solidFill>
          </a:ln>
          <a:effectLst>
            <a:innerShdw blurRad="406400" dist="127000" dir="13500000">
              <a:schemeClr val="accent3">
                <a:lumMod val="50000"/>
                <a:alpha val="80000"/>
              </a:scheme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9" name="圆角矩形 4">
            <a:extLst>
              <a:ext uri="{FF2B5EF4-FFF2-40B4-BE49-F238E27FC236}">
                <a16:creationId xmlns:a16="http://schemas.microsoft.com/office/drawing/2014/main" id="{893AD089-114D-45E9-A2B9-34ABD727218B}"/>
              </a:ext>
            </a:extLst>
          </p:cNvPr>
          <p:cNvSpPr/>
          <p:nvPr/>
        </p:nvSpPr>
        <p:spPr>
          <a:xfrm>
            <a:off x="4881372" y="2185301"/>
            <a:ext cx="1274589" cy="1274590"/>
          </a:xfrm>
          <a:prstGeom prst="roundRect">
            <a:avLst>
              <a:gd name="adj" fmla="val 30335"/>
            </a:avLst>
          </a:prstGeom>
          <a:solidFill>
            <a:srgbClr val="82A3B6"/>
          </a:solidFill>
          <a:ln w="50800">
            <a:noFill/>
          </a:ln>
          <a:effectLst/>
          <a:scene3d>
            <a:camera prst="orthographicFront"/>
            <a:lightRig rig="threePt" dir="t">
              <a:rot lat="0" lon="0" rev="0"/>
            </a:lightRig>
          </a:scene3d>
          <a:sp3d prstMaterial="softEdg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effectLst>
                  <a:outerShdw blurRad="76200" dist="25400" dir="2700000" algn="tl" rotWithShape="0">
                    <a:prstClr val="black">
                      <a:alpha val="40000"/>
                    </a:prstClr>
                  </a:outerShdw>
                </a:effectLst>
                <a:cs typeface="+mn-ea"/>
                <a:sym typeface="+mn-lt"/>
              </a:rPr>
              <a:t>模型校准</a:t>
            </a:r>
          </a:p>
        </p:txBody>
      </p:sp>
      <p:sp>
        <p:nvSpPr>
          <p:cNvPr id="10" name="圆角矩形 5">
            <a:extLst>
              <a:ext uri="{FF2B5EF4-FFF2-40B4-BE49-F238E27FC236}">
                <a16:creationId xmlns:a16="http://schemas.microsoft.com/office/drawing/2014/main" id="{6378512C-8092-4E42-84AC-DBCCF3DE6ED0}"/>
              </a:ext>
            </a:extLst>
          </p:cNvPr>
          <p:cNvSpPr/>
          <p:nvPr/>
        </p:nvSpPr>
        <p:spPr>
          <a:xfrm>
            <a:off x="4881372" y="3593245"/>
            <a:ext cx="1274589" cy="1274590"/>
          </a:xfrm>
          <a:prstGeom prst="roundRect">
            <a:avLst>
              <a:gd name="adj" fmla="val 30335"/>
            </a:avLst>
          </a:prstGeom>
          <a:solidFill>
            <a:srgbClr val="7CBEE0"/>
          </a:solidFill>
          <a:ln w="50800">
            <a:noFill/>
          </a:ln>
          <a:effectLst/>
          <a:scene3d>
            <a:camera prst="orthographicFront"/>
            <a:lightRig rig="threePt" dir="t">
              <a:rot lat="0" lon="0" rev="0"/>
            </a:lightRig>
          </a:scene3d>
          <a:sp3d prstMaterial="softEdg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effectLst>
                  <a:outerShdw blurRad="76200" dist="25400" dir="2700000" algn="tl" rotWithShape="0">
                    <a:prstClr val="black">
                      <a:alpha val="40000"/>
                    </a:prstClr>
                  </a:outerShdw>
                </a:effectLst>
                <a:cs typeface="+mn-ea"/>
                <a:sym typeface="+mn-lt"/>
              </a:rPr>
              <a:t>特征提供 </a:t>
            </a:r>
          </a:p>
        </p:txBody>
      </p:sp>
      <p:sp>
        <p:nvSpPr>
          <p:cNvPr id="11" name="圆角矩形 6">
            <a:extLst>
              <a:ext uri="{FF2B5EF4-FFF2-40B4-BE49-F238E27FC236}">
                <a16:creationId xmlns:a16="http://schemas.microsoft.com/office/drawing/2014/main" id="{342BA3AB-5052-48D1-842E-12AECBC461D5}"/>
              </a:ext>
            </a:extLst>
          </p:cNvPr>
          <p:cNvSpPr/>
          <p:nvPr/>
        </p:nvSpPr>
        <p:spPr>
          <a:xfrm>
            <a:off x="6289063" y="2185301"/>
            <a:ext cx="1274589" cy="1274590"/>
          </a:xfrm>
          <a:prstGeom prst="roundRect">
            <a:avLst>
              <a:gd name="adj" fmla="val 30335"/>
            </a:avLst>
          </a:prstGeom>
          <a:solidFill>
            <a:srgbClr val="7EC3C6"/>
          </a:solidFill>
          <a:ln w="50800">
            <a:noFill/>
          </a:ln>
          <a:effectLst/>
          <a:scene3d>
            <a:camera prst="orthographicFront"/>
            <a:lightRig rig="threePt" dir="t">
              <a:rot lat="0" lon="0" rev="0"/>
            </a:lightRig>
          </a:scene3d>
          <a:sp3d prstMaterial="softEdg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effectLst>
                  <a:outerShdw blurRad="76200" dist="25400" dir="2700000" algn="tl" rotWithShape="0">
                    <a:prstClr val="black">
                      <a:alpha val="40000"/>
                    </a:prstClr>
                  </a:outerShdw>
                </a:effectLst>
                <a:cs typeface="+mn-ea"/>
                <a:sym typeface="+mn-lt"/>
              </a:rPr>
              <a:t>后期处理</a:t>
            </a:r>
          </a:p>
        </p:txBody>
      </p:sp>
      <p:sp>
        <p:nvSpPr>
          <p:cNvPr id="12" name="圆角矩形 7">
            <a:extLst>
              <a:ext uri="{FF2B5EF4-FFF2-40B4-BE49-F238E27FC236}">
                <a16:creationId xmlns:a16="http://schemas.microsoft.com/office/drawing/2014/main" id="{095C3B45-E0D5-4803-802D-8EB405052637}"/>
              </a:ext>
            </a:extLst>
          </p:cNvPr>
          <p:cNvSpPr/>
          <p:nvPr/>
        </p:nvSpPr>
        <p:spPr>
          <a:xfrm>
            <a:off x="6289063" y="3593245"/>
            <a:ext cx="1274589" cy="1274590"/>
          </a:xfrm>
          <a:prstGeom prst="roundRect">
            <a:avLst>
              <a:gd name="adj" fmla="val 30335"/>
            </a:avLst>
          </a:prstGeom>
          <a:solidFill>
            <a:srgbClr val="DFC3BA"/>
          </a:solidFill>
          <a:ln w="50800">
            <a:noFill/>
          </a:ln>
          <a:effectLst/>
          <a:scene3d>
            <a:camera prst="orthographicFront"/>
            <a:lightRig rig="threePt" dir="t">
              <a:rot lat="0" lon="0" rev="0"/>
            </a:lightRig>
          </a:scene3d>
          <a:sp3d prstMaterial="softEdg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effectLst>
                  <a:outerShdw blurRad="76200" dist="25400" dir="2700000" algn="tl" rotWithShape="0">
                    <a:prstClr val="black">
                      <a:alpha val="40000"/>
                    </a:prstClr>
                  </a:outerShdw>
                </a:effectLst>
                <a:cs typeface="+mn-ea"/>
                <a:sym typeface="+mn-lt"/>
              </a:rPr>
              <a:t>模型融合</a:t>
            </a:r>
          </a:p>
        </p:txBody>
      </p:sp>
      <p:grpSp>
        <p:nvGrpSpPr>
          <p:cNvPr id="20" name="组合1">
            <a:extLst>
              <a:ext uri="{FF2B5EF4-FFF2-40B4-BE49-F238E27FC236}">
                <a16:creationId xmlns:a16="http://schemas.microsoft.com/office/drawing/2014/main" id="{76AB3B89-866C-48ED-9FF5-75583F9A7C9C}"/>
              </a:ext>
            </a:extLst>
          </p:cNvPr>
          <p:cNvGrpSpPr/>
          <p:nvPr/>
        </p:nvGrpSpPr>
        <p:grpSpPr>
          <a:xfrm>
            <a:off x="1496496" y="3974241"/>
            <a:ext cx="2886938" cy="2667453"/>
            <a:chOff x="1630708" y="2078009"/>
            <a:chExt cx="2886938" cy="2667453"/>
          </a:xfrm>
        </p:grpSpPr>
        <p:sp>
          <p:nvSpPr>
            <p:cNvPr id="21" name="矩形33">
              <a:hlinkClick r:id="rId2" action="ppaction://hlinksldjump"/>
              <a:extLst>
                <a:ext uri="{FF2B5EF4-FFF2-40B4-BE49-F238E27FC236}">
                  <a16:creationId xmlns:a16="http://schemas.microsoft.com/office/drawing/2014/main" id="{D5AA918A-D289-48A8-A7C4-F55B8456D731}"/>
                </a:ext>
              </a:extLst>
            </p:cNvPr>
            <p:cNvSpPr/>
            <p:nvPr/>
          </p:nvSpPr>
          <p:spPr>
            <a:xfrm>
              <a:off x="2403476" y="2078009"/>
              <a:ext cx="1554800" cy="361071"/>
            </a:xfrm>
            <a:prstGeom prst="roundRect">
              <a:avLst>
                <a:gd name="adj" fmla="val 0"/>
              </a:avLst>
            </a:prstGeom>
            <a:solidFill>
              <a:srgbClr val="7CBEE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zh-CN" altLang="en-US" sz="1600" b="1" dirty="0">
                  <a:solidFill>
                    <a:schemeClr val="bg1"/>
                  </a:solidFill>
                  <a:cs typeface="+mn-ea"/>
                  <a:sym typeface="+mn-lt"/>
                </a:rPr>
                <a:t>特征提供</a:t>
              </a: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307D7CB0-E5EE-487B-9B99-C8AE483FB4FB}"/>
                </a:ext>
              </a:extLst>
            </p:cNvPr>
            <p:cNvSpPr/>
            <p:nvPr/>
          </p:nvSpPr>
          <p:spPr>
            <a:xfrm>
              <a:off x="1630708" y="2522930"/>
              <a:ext cx="2886938" cy="22225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b="1" dirty="0">
                  <a:solidFill>
                    <a:srgbClr val="191B1F"/>
                  </a:solidFill>
                  <a:latin typeface="-apple-system"/>
                </a:rPr>
                <a:t>机理模型的部分结果作为数据驱动模型的特征。即</a:t>
              </a:r>
              <a:r>
                <a:rPr lang="zh-CN" altLang="en-US" b="0" i="0" dirty="0">
                  <a:solidFill>
                    <a:srgbClr val="191B1F"/>
                  </a:solidFill>
                  <a:effectLst/>
                  <a:latin typeface="-apple-system"/>
                </a:rPr>
                <a:t>把机理模型作为数据驱动模型结构的一部分。如</a:t>
              </a:r>
              <a:r>
                <a:rPr lang="zh-CN" altLang="en-US" b="1" i="0" dirty="0">
                  <a:solidFill>
                    <a:srgbClr val="191B1F"/>
                  </a:solidFill>
                  <a:effectLst/>
                  <a:latin typeface="-apple-system"/>
                </a:rPr>
                <a:t>深度拉格朗日网络</a:t>
              </a:r>
              <a:r>
                <a:rPr lang="zh-CN" altLang="en-US" b="1" dirty="0">
                  <a:solidFill>
                    <a:srgbClr val="191B1F"/>
                  </a:solidFill>
                  <a:latin typeface="-apple-system"/>
                </a:rPr>
                <a:t>（</a:t>
              </a:r>
              <a:r>
                <a:rPr lang="en-US" altLang="zh-CN" b="1" dirty="0">
                  <a:solidFill>
                    <a:srgbClr val="191B1F"/>
                  </a:solidFill>
                  <a:latin typeface="-apple-system"/>
                </a:rPr>
                <a:t>Deep </a:t>
              </a:r>
              <a:r>
                <a:rPr lang="en-US" altLang="zh-CN" b="1" dirty="0" err="1">
                  <a:solidFill>
                    <a:srgbClr val="191B1F"/>
                  </a:solidFill>
                  <a:latin typeface="-apple-system"/>
                </a:rPr>
                <a:t>Lagrangian</a:t>
              </a:r>
              <a:r>
                <a:rPr lang="en-US" altLang="zh-CN" b="1" dirty="0">
                  <a:solidFill>
                    <a:srgbClr val="191B1F"/>
                  </a:solidFill>
                  <a:latin typeface="-apple-system"/>
                </a:rPr>
                <a:t> Networks</a:t>
              </a:r>
              <a:r>
                <a:rPr lang="zh-CN" altLang="en-US" b="1" dirty="0">
                  <a:solidFill>
                    <a:srgbClr val="191B1F"/>
                  </a:solidFill>
                  <a:latin typeface="-apple-system"/>
                </a:rPr>
                <a:t>）。</a:t>
              </a:r>
              <a:endParaRPr lang="en-US" altLang="zh-CN" b="1" dirty="0">
                <a:solidFill>
                  <a:srgbClr val="191B1F"/>
                </a:solidFill>
                <a:latin typeface="-apple-system"/>
                <a:sym typeface="+mn-lt"/>
              </a:endParaRPr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67F3E5FE-5318-4ED9-9A0B-FF3948F09A04}"/>
              </a:ext>
            </a:extLst>
          </p:cNvPr>
          <p:cNvGrpSpPr/>
          <p:nvPr/>
        </p:nvGrpSpPr>
        <p:grpSpPr>
          <a:xfrm flipH="1">
            <a:off x="8376819" y="1416122"/>
            <a:ext cx="2925037" cy="2043769"/>
            <a:chOff x="1150214" y="2078009"/>
            <a:chExt cx="2925037" cy="2043769"/>
          </a:xfrm>
        </p:grpSpPr>
        <p:sp>
          <p:nvSpPr>
            <p:cNvPr id="24" name="圆角矩形 19">
              <a:extLst>
                <a:ext uri="{FF2B5EF4-FFF2-40B4-BE49-F238E27FC236}">
                  <a16:creationId xmlns:a16="http://schemas.microsoft.com/office/drawing/2014/main" id="{DD6316A8-18F3-4337-8C32-EE11381C4C29}"/>
                </a:ext>
              </a:extLst>
            </p:cNvPr>
            <p:cNvSpPr/>
            <p:nvPr/>
          </p:nvSpPr>
          <p:spPr>
            <a:xfrm>
              <a:off x="2403476" y="2078009"/>
              <a:ext cx="1554800" cy="361071"/>
            </a:xfrm>
            <a:prstGeom prst="roundRect">
              <a:avLst>
                <a:gd name="adj" fmla="val 0"/>
              </a:avLst>
            </a:prstGeom>
            <a:solidFill>
              <a:srgbClr val="7EC3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>
                  <a:solidFill>
                    <a:schemeClr val="bg1"/>
                  </a:solidFill>
                  <a:effectLst>
                    <a:outerShdw blurRad="76200" dist="25400" dir="2700000" algn="tl" rotWithShape="0">
                      <a:prstClr val="black">
                        <a:alpha val="40000"/>
                      </a:prstClr>
                    </a:outerShdw>
                  </a:effectLst>
                  <a:cs typeface="+mn-ea"/>
                  <a:sym typeface="+mn-lt"/>
                </a:rPr>
                <a:t>后期处理</a:t>
              </a: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1CD36611-9B9E-4DBB-ABEE-6DF12529DC8C}"/>
                </a:ext>
              </a:extLst>
            </p:cNvPr>
            <p:cNvSpPr/>
            <p:nvPr/>
          </p:nvSpPr>
          <p:spPr>
            <a:xfrm>
              <a:off x="1150214" y="2619444"/>
              <a:ext cx="2925037" cy="150233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30000"/>
                </a:lnSpc>
              </a:pPr>
              <a:r>
                <a:rPr lang="zh-CN" altLang="en-US" b="1" dirty="0">
                  <a:solidFill>
                    <a:srgbClr val="191B1F"/>
                  </a:solidFill>
                  <a:latin typeface="-apple-system"/>
                </a:rPr>
                <a:t>数据驱动模型为机理模型做后期处理或补充。</a:t>
              </a:r>
              <a:r>
                <a:rPr lang="zh-CN" altLang="en-US" dirty="0">
                  <a:solidFill>
                    <a:srgbClr val="191B1F"/>
                  </a:solidFill>
                  <a:latin typeface="-apple-system"/>
                </a:rPr>
                <a:t>通常做法是数据驱动模型去拟合机理模型的残差。</a:t>
              </a:r>
              <a:endParaRPr lang="en-US" altLang="zh-CN" dirty="0">
                <a:solidFill>
                  <a:srgbClr val="191B1F"/>
                </a:solidFill>
                <a:latin typeface="-apple-system"/>
                <a:sym typeface="+mn-lt"/>
              </a:endParaRPr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4A754EE8-70AE-4A60-A906-186971115591}"/>
              </a:ext>
            </a:extLst>
          </p:cNvPr>
          <p:cNvGrpSpPr/>
          <p:nvPr/>
        </p:nvGrpSpPr>
        <p:grpSpPr>
          <a:xfrm flipH="1">
            <a:off x="8376819" y="3994336"/>
            <a:ext cx="2975837" cy="2641781"/>
            <a:chOff x="1099413" y="2098105"/>
            <a:chExt cx="2975837" cy="2641781"/>
          </a:xfrm>
        </p:grpSpPr>
        <p:sp>
          <p:nvSpPr>
            <p:cNvPr id="27" name="圆角矩形 22">
              <a:hlinkClick r:id="rId3" action="ppaction://hlinksldjump"/>
              <a:extLst>
                <a:ext uri="{FF2B5EF4-FFF2-40B4-BE49-F238E27FC236}">
                  <a16:creationId xmlns:a16="http://schemas.microsoft.com/office/drawing/2014/main" id="{93FABA2C-5ED7-4F82-9BA9-C43F4D5C01EE}"/>
                </a:ext>
              </a:extLst>
            </p:cNvPr>
            <p:cNvSpPr/>
            <p:nvPr/>
          </p:nvSpPr>
          <p:spPr>
            <a:xfrm>
              <a:off x="2403476" y="2098105"/>
              <a:ext cx="1554800" cy="361071"/>
            </a:xfrm>
            <a:prstGeom prst="roundRect">
              <a:avLst>
                <a:gd name="adj" fmla="val 0"/>
              </a:avLst>
            </a:prstGeom>
            <a:solidFill>
              <a:srgbClr val="DFC3B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zh-CN" altLang="en-US" sz="1600" b="1" dirty="0">
                  <a:solidFill>
                    <a:schemeClr val="bg1"/>
                  </a:solidFill>
                  <a:cs typeface="+mn-ea"/>
                  <a:sym typeface="+mn-lt"/>
                </a:rPr>
                <a:t>模型融合</a:t>
              </a: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C3C9B113-A759-4CE5-BB18-AADA3AB712CD}"/>
                </a:ext>
              </a:extLst>
            </p:cNvPr>
            <p:cNvSpPr/>
            <p:nvPr/>
          </p:nvSpPr>
          <p:spPr>
            <a:xfrm>
              <a:off x="1099413" y="2517354"/>
              <a:ext cx="2975837" cy="22225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30000"/>
                </a:lnSpc>
              </a:pPr>
              <a:r>
                <a:rPr lang="zh-CN" altLang="en-US" b="1" dirty="0">
                  <a:solidFill>
                    <a:srgbClr val="191B1F"/>
                  </a:solidFill>
                  <a:latin typeface="-apple-system"/>
                </a:rPr>
                <a:t>同时建立机理模型和数据驱动模型取各自优点，甚至对于计算量大的机理模型，数据驱动模型可以替代机理模型。</a:t>
              </a:r>
              <a:r>
                <a:rPr lang="zh-CN" altLang="en-US" b="0" i="0" dirty="0">
                  <a:solidFill>
                    <a:srgbClr val="191B1F"/>
                  </a:solidFill>
                  <a:effectLst/>
                  <a:latin typeface="-apple-system"/>
                </a:rPr>
                <a:t>例如，</a:t>
              </a:r>
              <a:r>
                <a:rPr lang="zh-CN" altLang="en-US" b="1" i="0" dirty="0">
                  <a:solidFill>
                    <a:srgbClr val="191B1F"/>
                  </a:solidFill>
                  <a:effectLst/>
                  <a:latin typeface="-apple-system"/>
                </a:rPr>
                <a:t>物理神经网络</a:t>
              </a:r>
              <a:r>
                <a:rPr lang="zh-CN" altLang="en-US" b="0" i="0" dirty="0">
                  <a:solidFill>
                    <a:srgbClr val="191B1F"/>
                  </a:solidFill>
                  <a:effectLst/>
                  <a:latin typeface="-apple-system"/>
                </a:rPr>
                <a:t>求解偏微分方程。</a:t>
              </a:r>
              <a:endParaRPr lang="en-US" altLang="zh-CN" b="1" dirty="0">
                <a:solidFill>
                  <a:srgbClr val="191B1F"/>
                </a:solidFill>
                <a:latin typeface="-apple-system"/>
                <a:sym typeface="+mn-lt"/>
              </a:endParaRPr>
            </a:p>
          </p:txBody>
        </p:sp>
      </p:grpSp>
      <p:sp>
        <p:nvSpPr>
          <p:cNvPr id="30" name="文本框 29">
            <a:extLst>
              <a:ext uri="{FF2B5EF4-FFF2-40B4-BE49-F238E27FC236}">
                <a16:creationId xmlns:a16="http://schemas.microsoft.com/office/drawing/2014/main" id="{97128BB8-2ED2-45E0-B036-531EB76C79F1}"/>
              </a:ext>
            </a:extLst>
          </p:cNvPr>
          <p:cNvSpPr txBox="1"/>
          <p:nvPr/>
        </p:nvSpPr>
        <p:spPr>
          <a:xfrm>
            <a:off x="3898654" y="371052"/>
            <a:ext cx="43946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江城律动宋" panose="02020700000000000000" pitchFamily="18" charset="-122"/>
                <a:ea typeface="江城律动宋" panose="02020700000000000000" pitchFamily="18" charset="-122"/>
              </a:rPr>
              <a:t>混合建模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EC25DD26-7641-9018-D36B-A7FE9B445277}"/>
              </a:ext>
            </a:extLst>
          </p:cNvPr>
          <p:cNvGrpSpPr/>
          <p:nvPr/>
        </p:nvGrpSpPr>
        <p:grpSpPr>
          <a:xfrm>
            <a:off x="1496496" y="1470976"/>
            <a:ext cx="2861538" cy="2043769"/>
            <a:chOff x="1496496" y="1638737"/>
            <a:chExt cx="2861538" cy="2043769"/>
          </a:xfrm>
        </p:grpSpPr>
        <p:sp>
          <p:nvSpPr>
            <p:cNvPr id="18" name="圆角矩形 13">
              <a:extLst>
                <a:ext uri="{FF2B5EF4-FFF2-40B4-BE49-F238E27FC236}">
                  <a16:creationId xmlns:a16="http://schemas.microsoft.com/office/drawing/2014/main" id="{D602DF85-5FD2-4D46-8C2E-BBF8078C4DFF}"/>
                </a:ext>
              </a:extLst>
            </p:cNvPr>
            <p:cNvSpPr/>
            <p:nvPr/>
          </p:nvSpPr>
          <p:spPr>
            <a:xfrm>
              <a:off x="2296971" y="1638737"/>
              <a:ext cx="1554800" cy="361071"/>
            </a:xfrm>
            <a:prstGeom prst="roundRect">
              <a:avLst>
                <a:gd name="adj" fmla="val 0"/>
              </a:avLst>
            </a:prstGeom>
            <a:solidFill>
              <a:srgbClr val="82A3B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zh-CN" altLang="en-US" sz="1600" b="1" dirty="0">
                  <a:solidFill>
                    <a:schemeClr val="bg1"/>
                  </a:solidFill>
                  <a:cs typeface="+mn-ea"/>
                  <a:sym typeface="+mn-lt"/>
                </a:rPr>
                <a:t>模型校准</a:t>
              </a:r>
            </a:p>
          </p:txBody>
        </p:sp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564C5DCD-F356-0AB1-35F3-3004C4B257FF}"/>
                </a:ext>
              </a:extLst>
            </p:cNvPr>
            <p:cNvSpPr/>
            <p:nvPr/>
          </p:nvSpPr>
          <p:spPr>
            <a:xfrm>
              <a:off x="1496496" y="2185301"/>
              <a:ext cx="2861538" cy="149720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b="1" i="0" dirty="0">
                  <a:solidFill>
                    <a:srgbClr val="191B1F"/>
                  </a:solidFill>
                  <a:effectLst/>
                  <a:latin typeface="-apple-system"/>
                </a:rPr>
                <a:t>数据驱动模型为机理模型做模型校准，提供参数的点估计或分布估计</a:t>
              </a:r>
              <a:r>
                <a:rPr lang="zh-CN" altLang="en-US" b="0" i="0" dirty="0">
                  <a:solidFill>
                    <a:srgbClr val="191B1F"/>
                  </a:solidFill>
                  <a:effectLst/>
                  <a:latin typeface="-apple-system"/>
                </a:rPr>
                <a:t>，如</a:t>
              </a:r>
              <a:r>
                <a:rPr lang="en-US" altLang="zh-CN" b="0" i="0" dirty="0">
                  <a:solidFill>
                    <a:srgbClr val="191B1F"/>
                  </a:solidFill>
                  <a:effectLst/>
                  <a:latin typeface="-apple-system"/>
                </a:rPr>
                <a:t>Kalman</a:t>
              </a:r>
              <a:r>
                <a:rPr lang="zh-CN" altLang="en-US" b="0" i="0" dirty="0">
                  <a:solidFill>
                    <a:srgbClr val="191B1F"/>
                  </a:solidFill>
                  <a:effectLst/>
                  <a:latin typeface="-apple-system"/>
                </a:rPr>
                <a:t>滤波。</a:t>
              </a:r>
              <a:endParaRPr lang="en-US" altLang="zh-CN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endParaRPr>
            </a:p>
          </p:txBody>
        </p:sp>
      </p:grp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B372342-4447-248F-EAFC-59B3923B1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100332"/>
              </p:ext>
            </p:extLst>
          </p:nvPr>
        </p:nvGraphicFramePr>
        <p:xfrm>
          <a:off x="8542913" y="3478027"/>
          <a:ext cx="2037872" cy="434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03040" progId="Equation.DSMT4">
                  <p:embed/>
                </p:oleObj>
              </mc:Choice>
              <mc:Fallback>
                <p:oleObj name="Equation" r:id="rId4" imgW="952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42913" y="3478027"/>
                        <a:ext cx="2037872" cy="434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94681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id="{00221244-6E14-4516-BEB8-1E91A3C99F98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82A3B6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id="{7B828DD3-396F-4E09-8770-0DD6202DE2DE}"/>
              </a:ext>
            </a:extLst>
          </p:cNvPr>
          <p:cNvSpPr/>
          <p:nvPr/>
        </p:nvSpPr>
        <p:spPr>
          <a:xfrm>
            <a:off x="7905615" y="1"/>
            <a:ext cx="4286385" cy="3081976"/>
          </a:xfrm>
          <a:custGeom>
            <a:avLst/>
            <a:gdLst>
              <a:gd name="connsiteX0" fmla="*/ 1597152 w 1597152"/>
              <a:gd name="connsiteY0" fmla="*/ 0 h 1306067"/>
              <a:gd name="connsiteX1" fmla="*/ 1597152 w 1597152"/>
              <a:gd name="connsiteY1" fmla="*/ 1152144 h 1306067"/>
              <a:gd name="connsiteX2" fmla="*/ 1528572 w 1597152"/>
              <a:gd name="connsiteY2" fmla="*/ 1190244 h 1306067"/>
              <a:gd name="connsiteX3" fmla="*/ 1331976 w 1597152"/>
              <a:gd name="connsiteY3" fmla="*/ 1258824 h 1306067"/>
              <a:gd name="connsiteX4" fmla="*/ 1117092 w 1597152"/>
              <a:gd name="connsiteY4" fmla="*/ 1290828 h 1306067"/>
              <a:gd name="connsiteX5" fmla="*/ 1013460 w 1597152"/>
              <a:gd name="connsiteY5" fmla="*/ 1303020 h 1306067"/>
              <a:gd name="connsiteX6" fmla="*/ 955548 w 1597152"/>
              <a:gd name="connsiteY6" fmla="*/ 1306068 h 1306067"/>
              <a:gd name="connsiteX7" fmla="*/ 862584 w 1597152"/>
              <a:gd name="connsiteY7" fmla="*/ 1306068 h 1306067"/>
              <a:gd name="connsiteX8" fmla="*/ 678180 w 1597152"/>
              <a:gd name="connsiteY8" fmla="*/ 1277112 h 1306067"/>
              <a:gd name="connsiteX9" fmla="*/ 495300 w 1597152"/>
              <a:gd name="connsiteY9" fmla="*/ 1191768 h 1306067"/>
              <a:gd name="connsiteX10" fmla="*/ 399288 w 1597152"/>
              <a:gd name="connsiteY10" fmla="*/ 1106424 h 1306067"/>
              <a:gd name="connsiteX11" fmla="*/ 315468 w 1597152"/>
              <a:gd name="connsiteY11" fmla="*/ 1008888 h 1306067"/>
              <a:gd name="connsiteX12" fmla="*/ 150876 w 1597152"/>
              <a:gd name="connsiteY12" fmla="*/ 829056 h 1306067"/>
              <a:gd name="connsiteX13" fmla="*/ 25908 w 1597152"/>
              <a:gd name="connsiteY13" fmla="*/ 655320 h 1306067"/>
              <a:gd name="connsiteX14" fmla="*/ 0 w 1597152"/>
              <a:gd name="connsiteY14" fmla="*/ 413004 h 1306067"/>
              <a:gd name="connsiteX15" fmla="*/ 0 w 1597152"/>
              <a:gd name="connsiteY15" fmla="*/ 246888 h 1306067"/>
              <a:gd name="connsiteX16" fmla="*/ 45720 w 1597152"/>
              <a:gd name="connsiteY16" fmla="*/ 0 h 1306067"/>
              <a:gd name="connsiteX17" fmla="*/ 1597152 w 1597152"/>
              <a:gd name="connsiteY17" fmla="*/ 0 h 13060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597152" h="1306067">
                <a:moveTo>
                  <a:pt x="1597152" y="0"/>
                </a:moveTo>
                <a:lnTo>
                  <a:pt x="1597152" y="1152144"/>
                </a:lnTo>
                <a:cubicBezTo>
                  <a:pt x="1574292" y="1167384"/>
                  <a:pt x="1549908" y="1178052"/>
                  <a:pt x="1528572" y="1190244"/>
                </a:cubicBezTo>
                <a:cubicBezTo>
                  <a:pt x="1461516" y="1223772"/>
                  <a:pt x="1397508" y="1248156"/>
                  <a:pt x="1331976" y="1258824"/>
                </a:cubicBezTo>
                <a:cubicBezTo>
                  <a:pt x="1260348" y="1271016"/>
                  <a:pt x="1188721" y="1281684"/>
                  <a:pt x="1117092" y="1290828"/>
                </a:cubicBezTo>
                <a:cubicBezTo>
                  <a:pt x="1083564" y="1295400"/>
                  <a:pt x="1048512" y="1299972"/>
                  <a:pt x="1013460" y="1303020"/>
                </a:cubicBezTo>
                <a:cubicBezTo>
                  <a:pt x="979932" y="1304544"/>
                  <a:pt x="960120" y="1306068"/>
                  <a:pt x="955548" y="1306068"/>
                </a:cubicBezTo>
                <a:lnTo>
                  <a:pt x="862584" y="1306068"/>
                </a:lnTo>
                <a:cubicBezTo>
                  <a:pt x="801624" y="1298448"/>
                  <a:pt x="737616" y="1293876"/>
                  <a:pt x="678180" y="1277112"/>
                </a:cubicBezTo>
                <a:cubicBezTo>
                  <a:pt x="618744" y="1260348"/>
                  <a:pt x="550164" y="1231392"/>
                  <a:pt x="495300" y="1191768"/>
                </a:cubicBezTo>
                <a:cubicBezTo>
                  <a:pt x="469392" y="1173480"/>
                  <a:pt x="429768" y="1143000"/>
                  <a:pt x="399288" y="1106424"/>
                </a:cubicBezTo>
                <a:cubicBezTo>
                  <a:pt x="370332" y="1074420"/>
                  <a:pt x="342900" y="1040892"/>
                  <a:pt x="315468" y="1008888"/>
                </a:cubicBezTo>
                <a:cubicBezTo>
                  <a:pt x="257556" y="941832"/>
                  <a:pt x="208788" y="890016"/>
                  <a:pt x="150876" y="829056"/>
                </a:cubicBezTo>
                <a:cubicBezTo>
                  <a:pt x="99060" y="777240"/>
                  <a:pt x="35052" y="713232"/>
                  <a:pt x="25908" y="655320"/>
                </a:cubicBezTo>
                <a:cubicBezTo>
                  <a:pt x="21336" y="630936"/>
                  <a:pt x="0" y="440436"/>
                  <a:pt x="0" y="413004"/>
                </a:cubicBezTo>
                <a:lnTo>
                  <a:pt x="0" y="246888"/>
                </a:lnTo>
                <a:cubicBezTo>
                  <a:pt x="6096" y="164592"/>
                  <a:pt x="16764" y="82296"/>
                  <a:pt x="45720" y="0"/>
                </a:cubicBezTo>
                <a:lnTo>
                  <a:pt x="1597152" y="0"/>
                </a:lnTo>
                <a:close/>
              </a:path>
            </a:pathLst>
          </a:custGeom>
          <a:solidFill>
            <a:srgbClr val="C8C8C8"/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114C0AB9-CC51-43F3-AE2D-6B555C40FDE3}"/>
              </a:ext>
            </a:extLst>
          </p:cNvPr>
          <p:cNvSpPr/>
          <p:nvPr/>
        </p:nvSpPr>
        <p:spPr>
          <a:xfrm>
            <a:off x="5875814" y="1"/>
            <a:ext cx="6316186" cy="5446376"/>
          </a:xfrm>
          <a:custGeom>
            <a:avLst/>
            <a:gdLst>
              <a:gd name="connsiteX0" fmla="*/ 818388 w 2368296"/>
              <a:gd name="connsiteY0" fmla="*/ 0 h 2322576"/>
              <a:gd name="connsiteX1" fmla="*/ 794004 w 2368296"/>
              <a:gd name="connsiteY1" fmla="*/ 83820 h 2322576"/>
              <a:gd name="connsiteX2" fmla="*/ 784860 w 2368296"/>
              <a:gd name="connsiteY2" fmla="*/ 135636 h 2322576"/>
              <a:gd name="connsiteX3" fmla="*/ 772668 w 2368296"/>
              <a:gd name="connsiteY3" fmla="*/ 234696 h 2322576"/>
              <a:gd name="connsiteX4" fmla="*/ 772668 w 2368296"/>
              <a:gd name="connsiteY4" fmla="*/ 423672 h 2322576"/>
              <a:gd name="connsiteX5" fmla="*/ 794004 w 2368296"/>
              <a:gd name="connsiteY5" fmla="*/ 630936 h 2322576"/>
              <a:gd name="connsiteX6" fmla="*/ 795528 w 2368296"/>
              <a:gd name="connsiteY6" fmla="*/ 637032 h 2322576"/>
              <a:gd name="connsiteX7" fmla="*/ 912876 w 2368296"/>
              <a:gd name="connsiteY7" fmla="*/ 818388 h 2322576"/>
              <a:gd name="connsiteX8" fmla="*/ 1094232 w 2368296"/>
              <a:gd name="connsiteY8" fmla="*/ 1014984 h 2322576"/>
              <a:gd name="connsiteX9" fmla="*/ 1286256 w 2368296"/>
              <a:gd name="connsiteY9" fmla="*/ 1203960 h 2322576"/>
              <a:gd name="connsiteX10" fmla="*/ 1424940 w 2368296"/>
              <a:gd name="connsiteY10" fmla="*/ 1267968 h 2322576"/>
              <a:gd name="connsiteX11" fmla="*/ 1478280 w 2368296"/>
              <a:gd name="connsiteY11" fmla="*/ 1283208 h 2322576"/>
              <a:gd name="connsiteX12" fmla="*/ 1508760 w 2368296"/>
              <a:gd name="connsiteY12" fmla="*/ 1289304 h 2322576"/>
              <a:gd name="connsiteX13" fmla="*/ 1598677 w 2368296"/>
              <a:gd name="connsiteY13" fmla="*/ 1303020 h 2322576"/>
              <a:gd name="connsiteX14" fmla="*/ 1767840 w 2368296"/>
              <a:gd name="connsiteY14" fmla="*/ 1303020 h 2322576"/>
              <a:gd name="connsiteX15" fmla="*/ 2034540 w 2368296"/>
              <a:gd name="connsiteY15" fmla="*/ 1267968 h 2322576"/>
              <a:gd name="connsiteX16" fmla="*/ 2290572 w 2368296"/>
              <a:gd name="connsiteY16" fmla="*/ 1193292 h 2322576"/>
              <a:gd name="connsiteX17" fmla="*/ 2368296 w 2368296"/>
              <a:gd name="connsiteY17" fmla="*/ 1150620 h 2322576"/>
              <a:gd name="connsiteX18" fmla="*/ 2368296 w 2368296"/>
              <a:gd name="connsiteY18" fmla="*/ 2193036 h 2322576"/>
              <a:gd name="connsiteX19" fmla="*/ 2011680 w 2368296"/>
              <a:gd name="connsiteY19" fmla="*/ 2322576 h 2322576"/>
              <a:gd name="connsiteX20" fmla="*/ 1940052 w 2368296"/>
              <a:gd name="connsiteY20" fmla="*/ 2322576 h 2322576"/>
              <a:gd name="connsiteX21" fmla="*/ 1719072 w 2368296"/>
              <a:gd name="connsiteY21" fmla="*/ 2272284 h 2322576"/>
              <a:gd name="connsiteX22" fmla="*/ 1194816 w 2368296"/>
              <a:gd name="connsiteY22" fmla="*/ 1923288 h 2322576"/>
              <a:gd name="connsiteX23" fmla="*/ 1152144 w 2368296"/>
              <a:gd name="connsiteY23" fmla="*/ 1883664 h 2322576"/>
              <a:gd name="connsiteX24" fmla="*/ 1059180 w 2368296"/>
              <a:gd name="connsiteY24" fmla="*/ 1801368 h 2322576"/>
              <a:gd name="connsiteX25" fmla="*/ 826008 w 2368296"/>
              <a:gd name="connsiteY25" fmla="*/ 1629156 h 2322576"/>
              <a:gd name="connsiteX26" fmla="*/ 220980 w 2368296"/>
              <a:gd name="connsiteY26" fmla="*/ 1127760 h 2322576"/>
              <a:gd name="connsiteX27" fmla="*/ 35052 w 2368296"/>
              <a:gd name="connsiteY27" fmla="*/ 784860 h 2322576"/>
              <a:gd name="connsiteX28" fmla="*/ 6096 w 2368296"/>
              <a:gd name="connsiteY28" fmla="*/ 630936 h 2322576"/>
              <a:gd name="connsiteX29" fmla="*/ 0 w 2368296"/>
              <a:gd name="connsiteY29" fmla="*/ 574548 h 2322576"/>
              <a:gd name="connsiteX30" fmla="*/ 0 w 2368296"/>
              <a:gd name="connsiteY30" fmla="*/ 466344 h 2322576"/>
              <a:gd name="connsiteX31" fmla="*/ 9144 w 2368296"/>
              <a:gd name="connsiteY31" fmla="*/ 379476 h 2322576"/>
              <a:gd name="connsiteX32" fmla="*/ 21336 w 2368296"/>
              <a:gd name="connsiteY32" fmla="*/ 315468 h 2322576"/>
              <a:gd name="connsiteX33" fmla="*/ 150876 w 2368296"/>
              <a:gd name="connsiteY33" fmla="*/ 0 h 2322576"/>
              <a:gd name="connsiteX34" fmla="*/ 818388 w 2368296"/>
              <a:gd name="connsiteY34" fmla="*/ 0 h 23225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2368296" h="2322576">
                <a:moveTo>
                  <a:pt x="818388" y="0"/>
                </a:moveTo>
                <a:cubicBezTo>
                  <a:pt x="810768" y="27432"/>
                  <a:pt x="800100" y="54864"/>
                  <a:pt x="794004" y="83820"/>
                </a:cubicBezTo>
                <a:cubicBezTo>
                  <a:pt x="790956" y="99060"/>
                  <a:pt x="787908" y="118872"/>
                  <a:pt x="784860" y="135636"/>
                </a:cubicBezTo>
                <a:cubicBezTo>
                  <a:pt x="780288" y="167640"/>
                  <a:pt x="772668" y="230124"/>
                  <a:pt x="772668" y="234696"/>
                </a:cubicBezTo>
                <a:lnTo>
                  <a:pt x="772668" y="423672"/>
                </a:lnTo>
                <a:cubicBezTo>
                  <a:pt x="778765" y="493776"/>
                  <a:pt x="786384" y="562356"/>
                  <a:pt x="794004" y="630936"/>
                </a:cubicBezTo>
                <a:cubicBezTo>
                  <a:pt x="795528" y="632460"/>
                  <a:pt x="795528" y="635508"/>
                  <a:pt x="795528" y="637032"/>
                </a:cubicBezTo>
                <a:cubicBezTo>
                  <a:pt x="794004" y="694944"/>
                  <a:pt x="865632" y="769620"/>
                  <a:pt x="912876" y="818388"/>
                </a:cubicBezTo>
                <a:cubicBezTo>
                  <a:pt x="976884" y="883920"/>
                  <a:pt x="1034796" y="943356"/>
                  <a:pt x="1094232" y="1014984"/>
                </a:cubicBezTo>
                <a:cubicBezTo>
                  <a:pt x="1147572" y="1078992"/>
                  <a:pt x="1213104" y="1159764"/>
                  <a:pt x="1286256" y="1203960"/>
                </a:cubicBezTo>
                <a:cubicBezTo>
                  <a:pt x="1327404" y="1228344"/>
                  <a:pt x="1379220" y="1254252"/>
                  <a:pt x="1424940" y="1267968"/>
                </a:cubicBezTo>
                <a:cubicBezTo>
                  <a:pt x="1441704" y="1272540"/>
                  <a:pt x="1459992" y="1278636"/>
                  <a:pt x="1478280" y="1283208"/>
                </a:cubicBezTo>
                <a:cubicBezTo>
                  <a:pt x="1485900" y="1286256"/>
                  <a:pt x="1498092" y="1287780"/>
                  <a:pt x="1508760" y="1289304"/>
                </a:cubicBezTo>
                <a:cubicBezTo>
                  <a:pt x="1536192" y="1293876"/>
                  <a:pt x="1594104" y="1303020"/>
                  <a:pt x="1598677" y="1303020"/>
                </a:cubicBezTo>
                <a:lnTo>
                  <a:pt x="1767840" y="1303020"/>
                </a:lnTo>
                <a:cubicBezTo>
                  <a:pt x="1859280" y="1292352"/>
                  <a:pt x="1946148" y="1278636"/>
                  <a:pt x="2034540" y="1267968"/>
                </a:cubicBezTo>
                <a:cubicBezTo>
                  <a:pt x="2118360" y="1255776"/>
                  <a:pt x="2203704" y="1234440"/>
                  <a:pt x="2290572" y="1193292"/>
                </a:cubicBezTo>
                <a:cubicBezTo>
                  <a:pt x="2314956" y="1181100"/>
                  <a:pt x="2342389" y="1167384"/>
                  <a:pt x="2368296" y="1150620"/>
                </a:cubicBezTo>
                <a:lnTo>
                  <a:pt x="2368296" y="2193036"/>
                </a:lnTo>
                <a:cubicBezTo>
                  <a:pt x="2249424" y="2275332"/>
                  <a:pt x="2130552" y="2314956"/>
                  <a:pt x="2011680" y="2322576"/>
                </a:cubicBezTo>
                <a:cubicBezTo>
                  <a:pt x="1943100" y="2321052"/>
                  <a:pt x="1941577" y="2321052"/>
                  <a:pt x="1940052" y="2322576"/>
                </a:cubicBezTo>
                <a:cubicBezTo>
                  <a:pt x="1868424" y="2316480"/>
                  <a:pt x="1789177" y="2298192"/>
                  <a:pt x="1719072" y="2272284"/>
                </a:cubicBezTo>
                <a:cubicBezTo>
                  <a:pt x="1546860" y="2209800"/>
                  <a:pt x="1368552" y="2081784"/>
                  <a:pt x="1194816" y="1923288"/>
                </a:cubicBezTo>
                <a:cubicBezTo>
                  <a:pt x="1181100" y="1912620"/>
                  <a:pt x="1165860" y="1897380"/>
                  <a:pt x="1152144" y="1883664"/>
                </a:cubicBezTo>
                <a:cubicBezTo>
                  <a:pt x="1121665" y="1856232"/>
                  <a:pt x="1091184" y="1827276"/>
                  <a:pt x="1059180" y="1801368"/>
                </a:cubicBezTo>
                <a:cubicBezTo>
                  <a:pt x="981456" y="1740408"/>
                  <a:pt x="902208" y="1682496"/>
                  <a:pt x="826008" y="1629156"/>
                </a:cubicBezTo>
                <a:cubicBezTo>
                  <a:pt x="621792" y="1484376"/>
                  <a:pt x="400812" y="1342644"/>
                  <a:pt x="220980" y="1127760"/>
                </a:cubicBezTo>
                <a:cubicBezTo>
                  <a:pt x="126492" y="1013460"/>
                  <a:pt x="67056" y="899160"/>
                  <a:pt x="35052" y="784860"/>
                </a:cubicBezTo>
                <a:cubicBezTo>
                  <a:pt x="25908" y="749808"/>
                  <a:pt x="6096" y="675132"/>
                  <a:pt x="6096" y="630936"/>
                </a:cubicBezTo>
                <a:cubicBezTo>
                  <a:pt x="6096" y="626364"/>
                  <a:pt x="0" y="577596"/>
                  <a:pt x="0" y="574548"/>
                </a:cubicBezTo>
                <a:lnTo>
                  <a:pt x="0" y="466344"/>
                </a:lnTo>
                <a:cubicBezTo>
                  <a:pt x="3048" y="437388"/>
                  <a:pt x="9144" y="384048"/>
                  <a:pt x="9144" y="379476"/>
                </a:cubicBezTo>
                <a:cubicBezTo>
                  <a:pt x="9144" y="376428"/>
                  <a:pt x="16764" y="336804"/>
                  <a:pt x="21336" y="315468"/>
                </a:cubicBezTo>
                <a:cubicBezTo>
                  <a:pt x="45720" y="210312"/>
                  <a:pt x="85344" y="105156"/>
                  <a:pt x="150876" y="0"/>
                </a:cubicBezTo>
                <a:lnTo>
                  <a:pt x="818388" y="0"/>
                </a:lnTo>
                <a:close/>
              </a:path>
            </a:pathLst>
          </a:custGeom>
          <a:solidFill>
            <a:srgbClr val="DFC3BA"/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04AA28FA-4952-46AD-8AF1-11FB8AE02007}"/>
              </a:ext>
            </a:extLst>
          </p:cNvPr>
          <p:cNvSpPr/>
          <p:nvPr/>
        </p:nvSpPr>
        <p:spPr>
          <a:xfrm>
            <a:off x="2656" y="1"/>
            <a:ext cx="6226765" cy="3877503"/>
          </a:xfrm>
          <a:custGeom>
            <a:avLst/>
            <a:gdLst>
              <a:gd name="connsiteX0" fmla="*/ 2334768 w 2334767"/>
              <a:gd name="connsiteY0" fmla="*/ 0 h 1653539"/>
              <a:gd name="connsiteX1" fmla="*/ 2148840 w 2334767"/>
              <a:gd name="connsiteY1" fmla="*/ 123444 h 1653539"/>
              <a:gd name="connsiteX2" fmla="*/ 1988820 w 2334767"/>
              <a:gd name="connsiteY2" fmla="*/ 211836 h 1653539"/>
              <a:gd name="connsiteX3" fmla="*/ 1775460 w 2334767"/>
              <a:gd name="connsiteY3" fmla="*/ 498348 h 1653539"/>
              <a:gd name="connsiteX4" fmla="*/ 1580388 w 2334767"/>
              <a:gd name="connsiteY4" fmla="*/ 954024 h 1653539"/>
              <a:gd name="connsiteX5" fmla="*/ 1472184 w 2334767"/>
              <a:gd name="connsiteY5" fmla="*/ 1132332 h 1653539"/>
              <a:gd name="connsiteX6" fmla="*/ 1431036 w 2334767"/>
              <a:gd name="connsiteY6" fmla="*/ 1191768 h 1653539"/>
              <a:gd name="connsiteX7" fmla="*/ 957072 w 2334767"/>
              <a:gd name="connsiteY7" fmla="*/ 1569720 h 1653539"/>
              <a:gd name="connsiteX8" fmla="*/ 583692 w 2334767"/>
              <a:gd name="connsiteY8" fmla="*/ 1652016 h 1653539"/>
              <a:gd name="connsiteX9" fmla="*/ 339852 w 2334767"/>
              <a:gd name="connsiteY9" fmla="*/ 1653540 h 1653539"/>
              <a:gd name="connsiteX10" fmla="*/ 0 w 2334767"/>
              <a:gd name="connsiteY10" fmla="*/ 1527048 h 1653539"/>
              <a:gd name="connsiteX11" fmla="*/ 0 w 2334767"/>
              <a:gd name="connsiteY11" fmla="*/ 0 h 1653539"/>
              <a:gd name="connsiteX12" fmla="*/ 2334768 w 2334767"/>
              <a:gd name="connsiteY12" fmla="*/ 0 h 1653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334767" h="1653539">
                <a:moveTo>
                  <a:pt x="2334768" y="0"/>
                </a:moveTo>
                <a:cubicBezTo>
                  <a:pt x="2273808" y="42672"/>
                  <a:pt x="2211324" y="85344"/>
                  <a:pt x="2148840" y="123444"/>
                </a:cubicBezTo>
                <a:cubicBezTo>
                  <a:pt x="2095500" y="155448"/>
                  <a:pt x="2042160" y="184404"/>
                  <a:pt x="1988820" y="211836"/>
                </a:cubicBezTo>
                <a:cubicBezTo>
                  <a:pt x="1871472" y="271272"/>
                  <a:pt x="1807464" y="402336"/>
                  <a:pt x="1775460" y="498348"/>
                </a:cubicBezTo>
                <a:cubicBezTo>
                  <a:pt x="1725168" y="646176"/>
                  <a:pt x="1662684" y="801624"/>
                  <a:pt x="1580388" y="954024"/>
                </a:cubicBezTo>
                <a:cubicBezTo>
                  <a:pt x="1546860" y="1011936"/>
                  <a:pt x="1511808" y="1072896"/>
                  <a:pt x="1472184" y="1132332"/>
                </a:cubicBezTo>
                <a:cubicBezTo>
                  <a:pt x="1459992" y="1150620"/>
                  <a:pt x="1444752" y="1170432"/>
                  <a:pt x="1431036" y="1191768"/>
                </a:cubicBezTo>
                <a:cubicBezTo>
                  <a:pt x="1312164" y="1368552"/>
                  <a:pt x="1117092" y="1502664"/>
                  <a:pt x="957072" y="1569720"/>
                </a:cubicBezTo>
                <a:cubicBezTo>
                  <a:pt x="835152" y="1620012"/>
                  <a:pt x="707136" y="1641348"/>
                  <a:pt x="583692" y="1652016"/>
                </a:cubicBezTo>
                <a:lnTo>
                  <a:pt x="339852" y="1653540"/>
                </a:lnTo>
                <a:cubicBezTo>
                  <a:pt x="228600" y="1644396"/>
                  <a:pt x="109728" y="1594104"/>
                  <a:pt x="0" y="1527048"/>
                </a:cubicBezTo>
                <a:lnTo>
                  <a:pt x="0" y="0"/>
                </a:lnTo>
                <a:lnTo>
                  <a:pt x="2334768" y="0"/>
                </a:lnTo>
                <a:close/>
              </a:path>
            </a:pathLst>
          </a:custGeom>
          <a:solidFill>
            <a:srgbClr val="7EC3C6"/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C3E2D5BC-B169-4170-804C-FB0C1ADB9D7D}"/>
              </a:ext>
            </a:extLst>
          </p:cNvPr>
          <p:cNvSpPr/>
          <p:nvPr/>
        </p:nvSpPr>
        <p:spPr>
          <a:xfrm>
            <a:off x="2656" y="4574385"/>
            <a:ext cx="10457880" cy="2283616"/>
          </a:xfrm>
          <a:custGeom>
            <a:avLst/>
            <a:gdLst>
              <a:gd name="connsiteX0" fmla="*/ 336804 w 3921252"/>
              <a:gd name="connsiteY0" fmla="*/ 0 h 973835"/>
              <a:gd name="connsiteX1" fmla="*/ 464820 w 3921252"/>
              <a:gd name="connsiteY1" fmla="*/ 13716 h 973835"/>
              <a:gd name="connsiteX2" fmla="*/ 1377696 w 3921252"/>
              <a:gd name="connsiteY2" fmla="*/ 344424 h 973835"/>
              <a:gd name="connsiteX3" fmla="*/ 1850136 w 3921252"/>
              <a:gd name="connsiteY3" fmla="*/ 541020 h 973835"/>
              <a:gd name="connsiteX4" fmla="*/ 2033016 w 3921252"/>
              <a:gd name="connsiteY4" fmla="*/ 600456 h 973835"/>
              <a:gd name="connsiteX5" fmla="*/ 2287524 w 3921252"/>
              <a:gd name="connsiteY5" fmla="*/ 649224 h 973835"/>
              <a:gd name="connsiteX6" fmla="*/ 2697480 w 3921252"/>
              <a:gd name="connsiteY6" fmla="*/ 670560 h 973835"/>
              <a:gd name="connsiteX7" fmla="*/ 2828545 w 3921252"/>
              <a:gd name="connsiteY7" fmla="*/ 679704 h 973835"/>
              <a:gd name="connsiteX8" fmla="*/ 3023616 w 3921252"/>
              <a:gd name="connsiteY8" fmla="*/ 699516 h 973835"/>
              <a:gd name="connsiteX9" fmla="*/ 3921252 w 3921252"/>
              <a:gd name="connsiteY9" fmla="*/ 973836 h 973835"/>
              <a:gd name="connsiteX10" fmla="*/ 0 w 3921252"/>
              <a:gd name="connsiteY10" fmla="*/ 973836 h 973835"/>
              <a:gd name="connsiteX11" fmla="*/ 0 w 3921252"/>
              <a:gd name="connsiteY11" fmla="*/ 79248 h 973835"/>
              <a:gd name="connsiteX12" fmla="*/ 79248 w 3921252"/>
              <a:gd name="connsiteY12" fmla="*/ 36576 h 973835"/>
              <a:gd name="connsiteX13" fmla="*/ 233172 w 3921252"/>
              <a:gd name="connsiteY13" fmla="*/ 3048 h 973835"/>
              <a:gd name="connsiteX14" fmla="*/ 260604 w 3921252"/>
              <a:gd name="connsiteY14" fmla="*/ 0 h 973835"/>
              <a:gd name="connsiteX15" fmla="*/ 336804 w 3921252"/>
              <a:gd name="connsiteY15" fmla="*/ 0 h 973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3921252" h="973835">
                <a:moveTo>
                  <a:pt x="336804" y="0"/>
                </a:moveTo>
                <a:lnTo>
                  <a:pt x="464820" y="13716"/>
                </a:lnTo>
                <a:cubicBezTo>
                  <a:pt x="768096" y="68580"/>
                  <a:pt x="1075944" y="211836"/>
                  <a:pt x="1377696" y="344424"/>
                </a:cubicBezTo>
                <a:cubicBezTo>
                  <a:pt x="1531620" y="411480"/>
                  <a:pt x="1693164" y="486156"/>
                  <a:pt x="1850136" y="541020"/>
                </a:cubicBezTo>
                <a:cubicBezTo>
                  <a:pt x="1908048" y="562356"/>
                  <a:pt x="1982724" y="586740"/>
                  <a:pt x="2033016" y="600456"/>
                </a:cubicBezTo>
                <a:cubicBezTo>
                  <a:pt x="2089404" y="617220"/>
                  <a:pt x="2217420" y="649224"/>
                  <a:pt x="2287524" y="649224"/>
                </a:cubicBezTo>
                <a:lnTo>
                  <a:pt x="2697480" y="670560"/>
                </a:lnTo>
                <a:lnTo>
                  <a:pt x="2828545" y="679704"/>
                </a:lnTo>
                <a:lnTo>
                  <a:pt x="3023616" y="699516"/>
                </a:lnTo>
                <a:cubicBezTo>
                  <a:pt x="3337560" y="737616"/>
                  <a:pt x="3697224" y="818388"/>
                  <a:pt x="3921252" y="973836"/>
                </a:cubicBezTo>
                <a:lnTo>
                  <a:pt x="0" y="973836"/>
                </a:lnTo>
                <a:lnTo>
                  <a:pt x="0" y="79248"/>
                </a:lnTo>
                <a:cubicBezTo>
                  <a:pt x="22860" y="59436"/>
                  <a:pt x="54864" y="47244"/>
                  <a:pt x="79248" y="36576"/>
                </a:cubicBezTo>
                <a:cubicBezTo>
                  <a:pt x="106680" y="24384"/>
                  <a:pt x="193548" y="3048"/>
                  <a:pt x="233172" y="3048"/>
                </a:cubicBezTo>
                <a:cubicBezTo>
                  <a:pt x="237744" y="3048"/>
                  <a:pt x="251460" y="1524"/>
                  <a:pt x="260604" y="0"/>
                </a:cubicBezTo>
                <a:lnTo>
                  <a:pt x="336804" y="0"/>
                </a:lnTo>
                <a:close/>
              </a:path>
            </a:pathLst>
          </a:custGeom>
          <a:solidFill>
            <a:srgbClr val="B3E0E1"/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2" name="任意多边形: 形状 1">
            <a:extLst>
              <a:ext uri="{FF2B5EF4-FFF2-40B4-BE49-F238E27FC236}">
                <a16:creationId xmlns:a16="http://schemas.microsoft.com/office/drawing/2014/main" id="{3B7344FB-94FD-4E8E-83A1-408F8FE30621}"/>
              </a:ext>
            </a:extLst>
          </p:cNvPr>
          <p:cNvSpPr/>
          <p:nvPr/>
        </p:nvSpPr>
        <p:spPr>
          <a:xfrm>
            <a:off x="-952500" y="-850900"/>
            <a:ext cx="8305800" cy="4122548"/>
          </a:xfrm>
          <a:custGeom>
            <a:avLst/>
            <a:gdLst>
              <a:gd name="connsiteX0" fmla="*/ 0 w 8305800"/>
              <a:gd name="connsiteY0" fmla="*/ 3937000 h 4122548"/>
              <a:gd name="connsiteX1" fmla="*/ 2006600 w 8305800"/>
              <a:gd name="connsiteY1" fmla="*/ 4013200 h 4122548"/>
              <a:gd name="connsiteX2" fmla="*/ 3810000 w 8305800"/>
              <a:gd name="connsiteY2" fmla="*/ 2641600 h 4122548"/>
              <a:gd name="connsiteX3" fmla="*/ 6070600 w 8305800"/>
              <a:gd name="connsiteY3" fmla="*/ 2070100 h 4122548"/>
              <a:gd name="connsiteX4" fmla="*/ 7404100 w 8305800"/>
              <a:gd name="connsiteY4" fmla="*/ 1841500 h 4122548"/>
              <a:gd name="connsiteX5" fmla="*/ 8204200 w 8305800"/>
              <a:gd name="connsiteY5" fmla="*/ 292100 h 4122548"/>
              <a:gd name="connsiteX6" fmla="*/ 8204200 w 8305800"/>
              <a:gd name="connsiteY6" fmla="*/ 292100 h 4122548"/>
              <a:gd name="connsiteX7" fmla="*/ 8204200 w 8305800"/>
              <a:gd name="connsiteY7" fmla="*/ 292100 h 4122548"/>
              <a:gd name="connsiteX8" fmla="*/ 8305800 w 8305800"/>
              <a:gd name="connsiteY8" fmla="*/ 0 h 4122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305800" h="4122548">
                <a:moveTo>
                  <a:pt x="0" y="3937000"/>
                </a:moveTo>
                <a:cubicBezTo>
                  <a:pt x="685800" y="4083050"/>
                  <a:pt x="1371600" y="4229100"/>
                  <a:pt x="2006600" y="4013200"/>
                </a:cubicBezTo>
                <a:cubicBezTo>
                  <a:pt x="2641600" y="3797300"/>
                  <a:pt x="3132667" y="2965450"/>
                  <a:pt x="3810000" y="2641600"/>
                </a:cubicBezTo>
                <a:cubicBezTo>
                  <a:pt x="4487333" y="2317750"/>
                  <a:pt x="5471583" y="2203450"/>
                  <a:pt x="6070600" y="2070100"/>
                </a:cubicBezTo>
                <a:cubicBezTo>
                  <a:pt x="6669617" y="1936750"/>
                  <a:pt x="7048500" y="2137833"/>
                  <a:pt x="7404100" y="1841500"/>
                </a:cubicBezTo>
                <a:cubicBezTo>
                  <a:pt x="7759700" y="1545167"/>
                  <a:pt x="8204200" y="292100"/>
                  <a:pt x="8204200" y="292100"/>
                </a:cubicBezTo>
                <a:lnTo>
                  <a:pt x="8204200" y="292100"/>
                </a:lnTo>
                <a:lnTo>
                  <a:pt x="8204200" y="292100"/>
                </a:lnTo>
                <a:lnTo>
                  <a:pt x="8305800" y="0"/>
                </a:lnTo>
              </a:path>
            </a:pathLst>
          </a:cu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" name="任意多边形: 形状 3">
            <a:extLst>
              <a:ext uri="{FF2B5EF4-FFF2-40B4-BE49-F238E27FC236}">
                <a16:creationId xmlns:a16="http://schemas.microsoft.com/office/drawing/2014/main" id="{EF90FBAE-5FDE-4CBD-BC1A-8060EE75001B}"/>
              </a:ext>
            </a:extLst>
          </p:cNvPr>
          <p:cNvSpPr/>
          <p:nvPr/>
        </p:nvSpPr>
        <p:spPr>
          <a:xfrm>
            <a:off x="5651500" y="1511300"/>
            <a:ext cx="7200900" cy="5930900"/>
          </a:xfrm>
          <a:custGeom>
            <a:avLst/>
            <a:gdLst>
              <a:gd name="connsiteX0" fmla="*/ 0 w 7200900"/>
              <a:gd name="connsiteY0" fmla="*/ 5930900 h 5930900"/>
              <a:gd name="connsiteX1" fmla="*/ 1905000 w 7200900"/>
              <a:gd name="connsiteY1" fmla="*/ 4089400 h 5930900"/>
              <a:gd name="connsiteX2" fmla="*/ 4254500 w 7200900"/>
              <a:gd name="connsiteY2" fmla="*/ 3708400 h 5930900"/>
              <a:gd name="connsiteX3" fmla="*/ 5143500 w 7200900"/>
              <a:gd name="connsiteY3" fmla="*/ 1092200 h 5930900"/>
              <a:gd name="connsiteX4" fmla="*/ 7200900 w 7200900"/>
              <a:gd name="connsiteY4" fmla="*/ 0 h 5930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00900" h="5930900">
                <a:moveTo>
                  <a:pt x="0" y="5930900"/>
                </a:moveTo>
                <a:cubicBezTo>
                  <a:pt x="597958" y="5195358"/>
                  <a:pt x="1195917" y="4459817"/>
                  <a:pt x="1905000" y="4089400"/>
                </a:cubicBezTo>
                <a:cubicBezTo>
                  <a:pt x="2614083" y="3718983"/>
                  <a:pt x="3714750" y="4207933"/>
                  <a:pt x="4254500" y="3708400"/>
                </a:cubicBezTo>
                <a:cubicBezTo>
                  <a:pt x="4794250" y="3208867"/>
                  <a:pt x="4652433" y="1710267"/>
                  <a:pt x="5143500" y="1092200"/>
                </a:cubicBezTo>
                <a:cubicBezTo>
                  <a:pt x="5634567" y="474133"/>
                  <a:pt x="6417733" y="237066"/>
                  <a:pt x="7200900" y="0"/>
                </a:cubicBezTo>
              </a:path>
            </a:pathLst>
          </a:cu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686802D-646A-430A-A6D1-4A45620465D6}"/>
              </a:ext>
            </a:extLst>
          </p:cNvPr>
          <p:cNvSpPr txBox="1"/>
          <p:nvPr/>
        </p:nvSpPr>
        <p:spPr>
          <a:xfrm>
            <a:off x="3760609" y="4056384"/>
            <a:ext cx="467078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  <a:latin typeface="江城律动宋" panose="02020700000000000000" pitchFamily="18" charset="-122"/>
                <a:ea typeface="江城律动宋" panose="02020700000000000000" pitchFamily="18" charset="-122"/>
              </a:rPr>
              <a:t>人工智能导论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26EF1EC5-D6CE-46E2-87C7-06C845ED08F3}"/>
              </a:ext>
            </a:extLst>
          </p:cNvPr>
          <p:cNvGrpSpPr/>
          <p:nvPr/>
        </p:nvGrpSpPr>
        <p:grpSpPr>
          <a:xfrm>
            <a:off x="4961089" y="1999377"/>
            <a:ext cx="2220832" cy="1878127"/>
            <a:chOff x="2306789" y="2570151"/>
            <a:chExt cx="816135" cy="690194"/>
          </a:xfrm>
        </p:grpSpPr>
        <p:sp>
          <p:nvSpPr>
            <p:cNvPr id="25" name="任意多边形: 形状 24">
              <a:extLst>
                <a:ext uri="{FF2B5EF4-FFF2-40B4-BE49-F238E27FC236}">
                  <a16:creationId xmlns:a16="http://schemas.microsoft.com/office/drawing/2014/main" id="{44706185-7AC3-42C3-8A3E-26AA9910F923}"/>
                </a:ext>
              </a:extLst>
            </p:cNvPr>
            <p:cNvSpPr/>
            <p:nvPr/>
          </p:nvSpPr>
          <p:spPr>
            <a:xfrm rot="11847306">
              <a:off x="2775256" y="2916257"/>
              <a:ext cx="347668" cy="284744"/>
            </a:xfrm>
            <a:custGeom>
              <a:avLst/>
              <a:gdLst>
                <a:gd name="connsiteX0" fmla="*/ 1511 w 515309"/>
                <a:gd name="connsiteY0" fmla="*/ 395946 h 483314"/>
                <a:gd name="connsiteX1" fmla="*/ 115811 w 515309"/>
                <a:gd name="connsiteY1" fmla="*/ 53046 h 483314"/>
                <a:gd name="connsiteX2" fmla="*/ 344411 w 515309"/>
                <a:gd name="connsiteY2" fmla="*/ 14946 h 483314"/>
                <a:gd name="connsiteX3" fmla="*/ 509511 w 515309"/>
                <a:gd name="connsiteY3" fmla="*/ 192746 h 483314"/>
                <a:gd name="connsiteX4" fmla="*/ 471411 w 515309"/>
                <a:gd name="connsiteY4" fmla="*/ 370546 h 483314"/>
                <a:gd name="connsiteX5" fmla="*/ 407911 w 515309"/>
                <a:gd name="connsiteY5" fmla="*/ 472146 h 483314"/>
                <a:gd name="connsiteX6" fmla="*/ 192011 w 515309"/>
                <a:gd name="connsiteY6" fmla="*/ 472146 h 483314"/>
                <a:gd name="connsiteX7" fmla="*/ 1511 w 515309"/>
                <a:gd name="connsiteY7" fmla="*/ 395946 h 483314"/>
                <a:gd name="connsiteX0" fmla="*/ 1119 w 548966"/>
                <a:gd name="connsiteY0" fmla="*/ 307311 h 485273"/>
                <a:gd name="connsiteX1" fmla="*/ 149468 w 548966"/>
                <a:gd name="connsiteY1" fmla="*/ 49534 h 485273"/>
                <a:gd name="connsiteX2" fmla="*/ 378068 w 548966"/>
                <a:gd name="connsiteY2" fmla="*/ 11434 h 485273"/>
                <a:gd name="connsiteX3" fmla="*/ 543168 w 548966"/>
                <a:gd name="connsiteY3" fmla="*/ 189234 h 485273"/>
                <a:gd name="connsiteX4" fmla="*/ 505068 w 548966"/>
                <a:gd name="connsiteY4" fmla="*/ 367034 h 485273"/>
                <a:gd name="connsiteX5" fmla="*/ 441568 w 548966"/>
                <a:gd name="connsiteY5" fmla="*/ 468634 h 485273"/>
                <a:gd name="connsiteX6" fmla="*/ 225668 w 548966"/>
                <a:gd name="connsiteY6" fmla="*/ 468634 h 485273"/>
                <a:gd name="connsiteX7" fmla="*/ 1119 w 548966"/>
                <a:gd name="connsiteY7" fmla="*/ 307311 h 485273"/>
                <a:gd name="connsiteX0" fmla="*/ 2744 w 550591"/>
                <a:gd name="connsiteY0" fmla="*/ 307311 h 485273"/>
                <a:gd name="connsiteX1" fmla="*/ 151093 w 550591"/>
                <a:gd name="connsiteY1" fmla="*/ 49534 h 485273"/>
                <a:gd name="connsiteX2" fmla="*/ 379693 w 550591"/>
                <a:gd name="connsiteY2" fmla="*/ 11434 h 485273"/>
                <a:gd name="connsiteX3" fmla="*/ 544793 w 550591"/>
                <a:gd name="connsiteY3" fmla="*/ 189234 h 485273"/>
                <a:gd name="connsiteX4" fmla="*/ 506693 w 550591"/>
                <a:gd name="connsiteY4" fmla="*/ 367034 h 485273"/>
                <a:gd name="connsiteX5" fmla="*/ 443193 w 550591"/>
                <a:gd name="connsiteY5" fmla="*/ 468634 h 485273"/>
                <a:gd name="connsiteX6" fmla="*/ 227293 w 550591"/>
                <a:gd name="connsiteY6" fmla="*/ 468634 h 485273"/>
                <a:gd name="connsiteX7" fmla="*/ 2744 w 550591"/>
                <a:gd name="connsiteY7" fmla="*/ 307311 h 485273"/>
                <a:gd name="connsiteX0" fmla="*/ 1120 w 548967"/>
                <a:gd name="connsiteY0" fmla="*/ 307311 h 485273"/>
                <a:gd name="connsiteX1" fmla="*/ 149469 w 548967"/>
                <a:gd name="connsiteY1" fmla="*/ 49534 h 485273"/>
                <a:gd name="connsiteX2" fmla="*/ 378069 w 548967"/>
                <a:gd name="connsiteY2" fmla="*/ 11434 h 485273"/>
                <a:gd name="connsiteX3" fmla="*/ 543169 w 548967"/>
                <a:gd name="connsiteY3" fmla="*/ 189234 h 485273"/>
                <a:gd name="connsiteX4" fmla="*/ 505069 w 548967"/>
                <a:gd name="connsiteY4" fmla="*/ 367034 h 485273"/>
                <a:gd name="connsiteX5" fmla="*/ 441569 w 548967"/>
                <a:gd name="connsiteY5" fmla="*/ 468634 h 485273"/>
                <a:gd name="connsiteX6" fmla="*/ 225669 w 548967"/>
                <a:gd name="connsiteY6" fmla="*/ 468634 h 485273"/>
                <a:gd name="connsiteX7" fmla="*/ 1120 w 548967"/>
                <a:gd name="connsiteY7" fmla="*/ 307311 h 485273"/>
                <a:gd name="connsiteX0" fmla="*/ 1120 w 548967"/>
                <a:gd name="connsiteY0" fmla="*/ 307311 h 485273"/>
                <a:gd name="connsiteX1" fmla="*/ 149469 w 548967"/>
                <a:gd name="connsiteY1" fmla="*/ 49534 h 485273"/>
                <a:gd name="connsiteX2" fmla="*/ 378069 w 548967"/>
                <a:gd name="connsiteY2" fmla="*/ 11434 h 485273"/>
                <a:gd name="connsiteX3" fmla="*/ 543169 w 548967"/>
                <a:gd name="connsiteY3" fmla="*/ 189234 h 485273"/>
                <a:gd name="connsiteX4" fmla="*/ 505069 w 548967"/>
                <a:gd name="connsiteY4" fmla="*/ 367034 h 485273"/>
                <a:gd name="connsiteX5" fmla="*/ 441569 w 548967"/>
                <a:gd name="connsiteY5" fmla="*/ 468634 h 485273"/>
                <a:gd name="connsiteX6" fmla="*/ 225669 w 548967"/>
                <a:gd name="connsiteY6" fmla="*/ 468634 h 485273"/>
                <a:gd name="connsiteX7" fmla="*/ 1120 w 548967"/>
                <a:gd name="connsiteY7" fmla="*/ 307311 h 485273"/>
                <a:gd name="connsiteX0" fmla="*/ 87 w 547934"/>
                <a:gd name="connsiteY0" fmla="*/ 307311 h 494865"/>
                <a:gd name="connsiteX1" fmla="*/ 148436 w 547934"/>
                <a:gd name="connsiteY1" fmla="*/ 49534 h 494865"/>
                <a:gd name="connsiteX2" fmla="*/ 377036 w 547934"/>
                <a:gd name="connsiteY2" fmla="*/ 11434 h 494865"/>
                <a:gd name="connsiteX3" fmla="*/ 542136 w 547934"/>
                <a:gd name="connsiteY3" fmla="*/ 189234 h 494865"/>
                <a:gd name="connsiteX4" fmla="*/ 504036 w 547934"/>
                <a:gd name="connsiteY4" fmla="*/ 367034 h 494865"/>
                <a:gd name="connsiteX5" fmla="*/ 440536 w 547934"/>
                <a:gd name="connsiteY5" fmla="*/ 468634 h 494865"/>
                <a:gd name="connsiteX6" fmla="*/ 167887 w 547934"/>
                <a:gd name="connsiteY6" fmla="*/ 482821 h 494865"/>
                <a:gd name="connsiteX7" fmla="*/ 87 w 547934"/>
                <a:gd name="connsiteY7" fmla="*/ 307311 h 494865"/>
                <a:gd name="connsiteX0" fmla="*/ 1003 w 548850"/>
                <a:gd name="connsiteY0" fmla="*/ 304834 h 492388"/>
                <a:gd name="connsiteX1" fmla="*/ 112465 w 548850"/>
                <a:gd name="connsiteY1" fmla="*/ 55569 h 492388"/>
                <a:gd name="connsiteX2" fmla="*/ 377952 w 548850"/>
                <a:gd name="connsiteY2" fmla="*/ 8957 h 492388"/>
                <a:gd name="connsiteX3" fmla="*/ 543052 w 548850"/>
                <a:gd name="connsiteY3" fmla="*/ 186757 h 492388"/>
                <a:gd name="connsiteX4" fmla="*/ 504952 w 548850"/>
                <a:gd name="connsiteY4" fmla="*/ 364557 h 492388"/>
                <a:gd name="connsiteX5" fmla="*/ 441452 w 548850"/>
                <a:gd name="connsiteY5" fmla="*/ 466157 h 492388"/>
                <a:gd name="connsiteX6" fmla="*/ 168803 w 548850"/>
                <a:gd name="connsiteY6" fmla="*/ 480344 h 492388"/>
                <a:gd name="connsiteX7" fmla="*/ 1003 w 548850"/>
                <a:gd name="connsiteY7" fmla="*/ 304834 h 492388"/>
                <a:gd name="connsiteX0" fmla="*/ 1003 w 543092"/>
                <a:gd name="connsiteY0" fmla="*/ 304834 h 492388"/>
                <a:gd name="connsiteX1" fmla="*/ 112465 w 543092"/>
                <a:gd name="connsiteY1" fmla="*/ 55569 h 492388"/>
                <a:gd name="connsiteX2" fmla="*/ 377952 w 543092"/>
                <a:gd name="connsiteY2" fmla="*/ 8957 h 492388"/>
                <a:gd name="connsiteX3" fmla="*/ 543052 w 543092"/>
                <a:gd name="connsiteY3" fmla="*/ 186757 h 492388"/>
                <a:gd name="connsiteX4" fmla="*/ 394291 w 543092"/>
                <a:gd name="connsiteY4" fmla="*/ 302133 h 492388"/>
                <a:gd name="connsiteX5" fmla="*/ 441452 w 543092"/>
                <a:gd name="connsiteY5" fmla="*/ 466157 h 492388"/>
                <a:gd name="connsiteX6" fmla="*/ 168803 w 543092"/>
                <a:gd name="connsiteY6" fmla="*/ 480344 h 492388"/>
                <a:gd name="connsiteX7" fmla="*/ 1003 w 543092"/>
                <a:gd name="connsiteY7" fmla="*/ 304834 h 492388"/>
                <a:gd name="connsiteX0" fmla="*/ 1003 w 543099"/>
                <a:gd name="connsiteY0" fmla="*/ 304834 h 492388"/>
                <a:gd name="connsiteX1" fmla="*/ 112465 w 543099"/>
                <a:gd name="connsiteY1" fmla="*/ 55569 h 492388"/>
                <a:gd name="connsiteX2" fmla="*/ 377952 w 543099"/>
                <a:gd name="connsiteY2" fmla="*/ 8957 h 492388"/>
                <a:gd name="connsiteX3" fmla="*/ 543052 w 543099"/>
                <a:gd name="connsiteY3" fmla="*/ 186757 h 492388"/>
                <a:gd name="connsiteX4" fmla="*/ 363079 w 543099"/>
                <a:gd name="connsiteY4" fmla="*/ 245384 h 492388"/>
                <a:gd name="connsiteX5" fmla="*/ 441452 w 543099"/>
                <a:gd name="connsiteY5" fmla="*/ 466157 h 492388"/>
                <a:gd name="connsiteX6" fmla="*/ 168803 w 543099"/>
                <a:gd name="connsiteY6" fmla="*/ 480344 h 492388"/>
                <a:gd name="connsiteX7" fmla="*/ 1003 w 543099"/>
                <a:gd name="connsiteY7" fmla="*/ 304834 h 492388"/>
                <a:gd name="connsiteX0" fmla="*/ 1003 w 543099"/>
                <a:gd name="connsiteY0" fmla="*/ 304834 h 486536"/>
                <a:gd name="connsiteX1" fmla="*/ 112465 w 543099"/>
                <a:gd name="connsiteY1" fmla="*/ 55569 h 486536"/>
                <a:gd name="connsiteX2" fmla="*/ 377952 w 543099"/>
                <a:gd name="connsiteY2" fmla="*/ 8957 h 486536"/>
                <a:gd name="connsiteX3" fmla="*/ 543052 w 543099"/>
                <a:gd name="connsiteY3" fmla="*/ 186757 h 486536"/>
                <a:gd name="connsiteX4" fmla="*/ 363079 w 543099"/>
                <a:gd name="connsiteY4" fmla="*/ 245384 h 486536"/>
                <a:gd name="connsiteX5" fmla="*/ 344979 w 543099"/>
                <a:gd name="connsiteY5" fmla="*/ 440620 h 486536"/>
                <a:gd name="connsiteX6" fmla="*/ 168803 w 543099"/>
                <a:gd name="connsiteY6" fmla="*/ 480344 h 486536"/>
                <a:gd name="connsiteX7" fmla="*/ 1003 w 543099"/>
                <a:gd name="connsiteY7" fmla="*/ 304834 h 486536"/>
                <a:gd name="connsiteX0" fmla="*/ 1003 w 543099"/>
                <a:gd name="connsiteY0" fmla="*/ 304834 h 486536"/>
                <a:gd name="connsiteX1" fmla="*/ 112465 w 543099"/>
                <a:gd name="connsiteY1" fmla="*/ 55569 h 486536"/>
                <a:gd name="connsiteX2" fmla="*/ 377952 w 543099"/>
                <a:gd name="connsiteY2" fmla="*/ 8957 h 486536"/>
                <a:gd name="connsiteX3" fmla="*/ 543052 w 543099"/>
                <a:gd name="connsiteY3" fmla="*/ 186757 h 486536"/>
                <a:gd name="connsiteX4" fmla="*/ 363079 w 543099"/>
                <a:gd name="connsiteY4" fmla="*/ 245384 h 486536"/>
                <a:gd name="connsiteX5" fmla="*/ 344979 w 543099"/>
                <a:gd name="connsiteY5" fmla="*/ 440620 h 486536"/>
                <a:gd name="connsiteX6" fmla="*/ 168803 w 543099"/>
                <a:gd name="connsiteY6" fmla="*/ 480344 h 486536"/>
                <a:gd name="connsiteX7" fmla="*/ 1003 w 543099"/>
                <a:gd name="connsiteY7" fmla="*/ 304834 h 486536"/>
                <a:gd name="connsiteX0" fmla="*/ 1003 w 543099"/>
                <a:gd name="connsiteY0" fmla="*/ 304834 h 489282"/>
                <a:gd name="connsiteX1" fmla="*/ 112465 w 543099"/>
                <a:gd name="connsiteY1" fmla="*/ 55569 h 489282"/>
                <a:gd name="connsiteX2" fmla="*/ 377952 w 543099"/>
                <a:gd name="connsiteY2" fmla="*/ 8957 h 489282"/>
                <a:gd name="connsiteX3" fmla="*/ 543052 w 543099"/>
                <a:gd name="connsiteY3" fmla="*/ 186757 h 489282"/>
                <a:gd name="connsiteX4" fmla="*/ 363079 w 543099"/>
                <a:gd name="connsiteY4" fmla="*/ 245384 h 489282"/>
                <a:gd name="connsiteX5" fmla="*/ 364841 w 543099"/>
                <a:gd name="connsiteY5" fmla="*/ 454807 h 489282"/>
                <a:gd name="connsiteX6" fmla="*/ 168803 w 543099"/>
                <a:gd name="connsiteY6" fmla="*/ 480344 h 489282"/>
                <a:gd name="connsiteX7" fmla="*/ 1003 w 543099"/>
                <a:gd name="connsiteY7" fmla="*/ 304834 h 489282"/>
                <a:gd name="connsiteX0" fmla="*/ 1003 w 543099"/>
                <a:gd name="connsiteY0" fmla="*/ 304834 h 496019"/>
                <a:gd name="connsiteX1" fmla="*/ 112465 w 543099"/>
                <a:gd name="connsiteY1" fmla="*/ 55569 h 496019"/>
                <a:gd name="connsiteX2" fmla="*/ 377952 w 543099"/>
                <a:gd name="connsiteY2" fmla="*/ 8957 h 496019"/>
                <a:gd name="connsiteX3" fmla="*/ 543052 w 543099"/>
                <a:gd name="connsiteY3" fmla="*/ 186757 h 496019"/>
                <a:gd name="connsiteX4" fmla="*/ 363079 w 543099"/>
                <a:gd name="connsiteY4" fmla="*/ 245384 h 496019"/>
                <a:gd name="connsiteX5" fmla="*/ 364841 w 543099"/>
                <a:gd name="connsiteY5" fmla="*/ 454807 h 496019"/>
                <a:gd name="connsiteX6" fmla="*/ 168803 w 543099"/>
                <a:gd name="connsiteY6" fmla="*/ 480344 h 496019"/>
                <a:gd name="connsiteX7" fmla="*/ 1003 w 543099"/>
                <a:gd name="connsiteY7" fmla="*/ 304834 h 496019"/>
                <a:gd name="connsiteX0" fmla="*/ 1003 w 543099"/>
                <a:gd name="connsiteY0" fmla="*/ 304834 h 496019"/>
                <a:gd name="connsiteX1" fmla="*/ 112465 w 543099"/>
                <a:gd name="connsiteY1" fmla="*/ 55569 h 496019"/>
                <a:gd name="connsiteX2" fmla="*/ 377952 w 543099"/>
                <a:gd name="connsiteY2" fmla="*/ 8957 h 496019"/>
                <a:gd name="connsiteX3" fmla="*/ 543052 w 543099"/>
                <a:gd name="connsiteY3" fmla="*/ 186757 h 496019"/>
                <a:gd name="connsiteX4" fmla="*/ 363079 w 543099"/>
                <a:gd name="connsiteY4" fmla="*/ 245384 h 496019"/>
                <a:gd name="connsiteX5" fmla="*/ 364841 w 543099"/>
                <a:gd name="connsiteY5" fmla="*/ 454807 h 496019"/>
                <a:gd name="connsiteX6" fmla="*/ 168803 w 543099"/>
                <a:gd name="connsiteY6" fmla="*/ 480344 h 496019"/>
                <a:gd name="connsiteX7" fmla="*/ 1003 w 543099"/>
                <a:gd name="connsiteY7" fmla="*/ 304834 h 496019"/>
                <a:gd name="connsiteX0" fmla="*/ 1003 w 543099"/>
                <a:gd name="connsiteY0" fmla="*/ 304834 h 497956"/>
                <a:gd name="connsiteX1" fmla="*/ 112465 w 543099"/>
                <a:gd name="connsiteY1" fmla="*/ 55569 h 497956"/>
                <a:gd name="connsiteX2" fmla="*/ 377952 w 543099"/>
                <a:gd name="connsiteY2" fmla="*/ 8957 h 497956"/>
                <a:gd name="connsiteX3" fmla="*/ 543052 w 543099"/>
                <a:gd name="connsiteY3" fmla="*/ 186757 h 497956"/>
                <a:gd name="connsiteX4" fmla="*/ 363079 w 543099"/>
                <a:gd name="connsiteY4" fmla="*/ 245384 h 497956"/>
                <a:gd name="connsiteX5" fmla="*/ 364841 w 543099"/>
                <a:gd name="connsiteY5" fmla="*/ 454807 h 497956"/>
                <a:gd name="connsiteX6" fmla="*/ 168803 w 543099"/>
                <a:gd name="connsiteY6" fmla="*/ 480344 h 497956"/>
                <a:gd name="connsiteX7" fmla="*/ 1003 w 543099"/>
                <a:gd name="connsiteY7" fmla="*/ 304834 h 497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43099" h="497956">
                  <a:moveTo>
                    <a:pt x="1003" y="304834"/>
                  </a:moveTo>
                  <a:cubicBezTo>
                    <a:pt x="-8387" y="234038"/>
                    <a:pt x="49640" y="104882"/>
                    <a:pt x="112465" y="55569"/>
                  </a:cubicBezTo>
                  <a:cubicBezTo>
                    <a:pt x="175290" y="6256"/>
                    <a:pt x="306188" y="-12908"/>
                    <a:pt x="377952" y="8957"/>
                  </a:cubicBezTo>
                  <a:cubicBezTo>
                    <a:pt x="449717" y="30822"/>
                    <a:pt x="545531" y="147353"/>
                    <a:pt x="543052" y="186757"/>
                  </a:cubicBezTo>
                  <a:cubicBezTo>
                    <a:pt x="540573" y="226162"/>
                    <a:pt x="392781" y="200709"/>
                    <a:pt x="363079" y="245384"/>
                  </a:cubicBezTo>
                  <a:cubicBezTo>
                    <a:pt x="333377" y="290059"/>
                    <a:pt x="422758" y="358425"/>
                    <a:pt x="364841" y="454807"/>
                  </a:cubicBezTo>
                  <a:cubicBezTo>
                    <a:pt x="326964" y="509336"/>
                    <a:pt x="229443" y="505339"/>
                    <a:pt x="168803" y="480344"/>
                  </a:cubicBezTo>
                  <a:cubicBezTo>
                    <a:pt x="108163" y="455349"/>
                    <a:pt x="10393" y="375630"/>
                    <a:pt x="1003" y="304834"/>
                  </a:cubicBezTo>
                  <a:close/>
                </a:path>
              </a:pathLst>
            </a:custGeom>
            <a:solidFill>
              <a:schemeClr val="bg1">
                <a:alpha val="2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" name="任意多边形: 形状 2">
              <a:extLst>
                <a:ext uri="{FF2B5EF4-FFF2-40B4-BE49-F238E27FC236}">
                  <a16:creationId xmlns:a16="http://schemas.microsoft.com/office/drawing/2014/main" id="{BFCCE220-F41B-4652-A240-3901F3A41804}"/>
                </a:ext>
              </a:extLst>
            </p:cNvPr>
            <p:cNvSpPr/>
            <p:nvPr/>
          </p:nvSpPr>
          <p:spPr>
            <a:xfrm>
              <a:off x="2306789" y="2570151"/>
              <a:ext cx="752764" cy="690194"/>
            </a:xfrm>
            <a:custGeom>
              <a:avLst/>
              <a:gdLst>
                <a:gd name="connsiteX0" fmla="*/ 1511 w 515309"/>
                <a:gd name="connsiteY0" fmla="*/ 395946 h 483314"/>
                <a:gd name="connsiteX1" fmla="*/ 115811 w 515309"/>
                <a:gd name="connsiteY1" fmla="*/ 53046 h 483314"/>
                <a:gd name="connsiteX2" fmla="*/ 344411 w 515309"/>
                <a:gd name="connsiteY2" fmla="*/ 14946 h 483314"/>
                <a:gd name="connsiteX3" fmla="*/ 509511 w 515309"/>
                <a:gd name="connsiteY3" fmla="*/ 192746 h 483314"/>
                <a:gd name="connsiteX4" fmla="*/ 471411 w 515309"/>
                <a:gd name="connsiteY4" fmla="*/ 370546 h 483314"/>
                <a:gd name="connsiteX5" fmla="*/ 407911 w 515309"/>
                <a:gd name="connsiteY5" fmla="*/ 472146 h 483314"/>
                <a:gd name="connsiteX6" fmla="*/ 192011 w 515309"/>
                <a:gd name="connsiteY6" fmla="*/ 472146 h 483314"/>
                <a:gd name="connsiteX7" fmla="*/ 1511 w 515309"/>
                <a:gd name="connsiteY7" fmla="*/ 395946 h 483314"/>
                <a:gd name="connsiteX0" fmla="*/ 1119 w 548966"/>
                <a:gd name="connsiteY0" fmla="*/ 307311 h 485273"/>
                <a:gd name="connsiteX1" fmla="*/ 149468 w 548966"/>
                <a:gd name="connsiteY1" fmla="*/ 49534 h 485273"/>
                <a:gd name="connsiteX2" fmla="*/ 378068 w 548966"/>
                <a:gd name="connsiteY2" fmla="*/ 11434 h 485273"/>
                <a:gd name="connsiteX3" fmla="*/ 543168 w 548966"/>
                <a:gd name="connsiteY3" fmla="*/ 189234 h 485273"/>
                <a:gd name="connsiteX4" fmla="*/ 505068 w 548966"/>
                <a:gd name="connsiteY4" fmla="*/ 367034 h 485273"/>
                <a:gd name="connsiteX5" fmla="*/ 441568 w 548966"/>
                <a:gd name="connsiteY5" fmla="*/ 468634 h 485273"/>
                <a:gd name="connsiteX6" fmla="*/ 225668 w 548966"/>
                <a:gd name="connsiteY6" fmla="*/ 468634 h 485273"/>
                <a:gd name="connsiteX7" fmla="*/ 1119 w 548966"/>
                <a:gd name="connsiteY7" fmla="*/ 307311 h 485273"/>
                <a:gd name="connsiteX0" fmla="*/ 2744 w 550591"/>
                <a:gd name="connsiteY0" fmla="*/ 307311 h 485273"/>
                <a:gd name="connsiteX1" fmla="*/ 151093 w 550591"/>
                <a:gd name="connsiteY1" fmla="*/ 49534 h 485273"/>
                <a:gd name="connsiteX2" fmla="*/ 379693 w 550591"/>
                <a:gd name="connsiteY2" fmla="*/ 11434 h 485273"/>
                <a:gd name="connsiteX3" fmla="*/ 544793 w 550591"/>
                <a:gd name="connsiteY3" fmla="*/ 189234 h 485273"/>
                <a:gd name="connsiteX4" fmla="*/ 506693 w 550591"/>
                <a:gd name="connsiteY4" fmla="*/ 367034 h 485273"/>
                <a:gd name="connsiteX5" fmla="*/ 443193 w 550591"/>
                <a:gd name="connsiteY5" fmla="*/ 468634 h 485273"/>
                <a:gd name="connsiteX6" fmla="*/ 227293 w 550591"/>
                <a:gd name="connsiteY6" fmla="*/ 468634 h 485273"/>
                <a:gd name="connsiteX7" fmla="*/ 2744 w 550591"/>
                <a:gd name="connsiteY7" fmla="*/ 307311 h 485273"/>
                <a:gd name="connsiteX0" fmla="*/ 1120 w 548967"/>
                <a:gd name="connsiteY0" fmla="*/ 307311 h 485273"/>
                <a:gd name="connsiteX1" fmla="*/ 149469 w 548967"/>
                <a:gd name="connsiteY1" fmla="*/ 49534 h 485273"/>
                <a:gd name="connsiteX2" fmla="*/ 378069 w 548967"/>
                <a:gd name="connsiteY2" fmla="*/ 11434 h 485273"/>
                <a:gd name="connsiteX3" fmla="*/ 543169 w 548967"/>
                <a:gd name="connsiteY3" fmla="*/ 189234 h 485273"/>
                <a:gd name="connsiteX4" fmla="*/ 505069 w 548967"/>
                <a:gd name="connsiteY4" fmla="*/ 367034 h 485273"/>
                <a:gd name="connsiteX5" fmla="*/ 441569 w 548967"/>
                <a:gd name="connsiteY5" fmla="*/ 468634 h 485273"/>
                <a:gd name="connsiteX6" fmla="*/ 225669 w 548967"/>
                <a:gd name="connsiteY6" fmla="*/ 468634 h 485273"/>
                <a:gd name="connsiteX7" fmla="*/ 1120 w 548967"/>
                <a:gd name="connsiteY7" fmla="*/ 307311 h 485273"/>
                <a:gd name="connsiteX0" fmla="*/ 1120 w 548967"/>
                <a:gd name="connsiteY0" fmla="*/ 307311 h 485273"/>
                <a:gd name="connsiteX1" fmla="*/ 149469 w 548967"/>
                <a:gd name="connsiteY1" fmla="*/ 49534 h 485273"/>
                <a:gd name="connsiteX2" fmla="*/ 378069 w 548967"/>
                <a:gd name="connsiteY2" fmla="*/ 11434 h 485273"/>
                <a:gd name="connsiteX3" fmla="*/ 543169 w 548967"/>
                <a:gd name="connsiteY3" fmla="*/ 189234 h 485273"/>
                <a:gd name="connsiteX4" fmla="*/ 505069 w 548967"/>
                <a:gd name="connsiteY4" fmla="*/ 367034 h 485273"/>
                <a:gd name="connsiteX5" fmla="*/ 441569 w 548967"/>
                <a:gd name="connsiteY5" fmla="*/ 468634 h 485273"/>
                <a:gd name="connsiteX6" fmla="*/ 225669 w 548967"/>
                <a:gd name="connsiteY6" fmla="*/ 468634 h 485273"/>
                <a:gd name="connsiteX7" fmla="*/ 1120 w 548967"/>
                <a:gd name="connsiteY7" fmla="*/ 307311 h 485273"/>
                <a:gd name="connsiteX0" fmla="*/ 87 w 547934"/>
                <a:gd name="connsiteY0" fmla="*/ 307311 h 494865"/>
                <a:gd name="connsiteX1" fmla="*/ 148436 w 547934"/>
                <a:gd name="connsiteY1" fmla="*/ 49534 h 494865"/>
                <a:gd name="connsiteX2" fmla="*/ 377036 w 547934"/>
                <a:gd name="connsiteY2" fmla="*/ 11434 h 494865"/>
                <a:gd name="connsiteX3" fmla="*/ 542136 w 547934"/>
                <a:gd name="connsiteY3" fmla="*/ 189234 h 494865"/>
                <a:gd name="connsiteX4" fmla="*/ 504036 w 547934"/>
                <a:gd name="connsiteY4" fmla="*/ 367034 h 494865"/>
                <a:gd name="connsiteX5" fmla="*/ 440536 w 547934"/>
                <a:gd name="connsiteY5" fmla="*/ 468634 h 494865"/>
                <a:gd name="connsiteX6" fmla="*/ 167887 w 547934"/>
                <a:gd name="connsiteY6" fmla="*/ 482821 h 494865"/>
                <a:gd name="connsiteX7" fmla="*/ 87 w 547934"/>
                <a:gd name="connsiteY7" fmla="*/ 307311 h 494865"/>
                <a:gd name="connsiteX0" fmla="*/ 1003 w 548850"/>
                <a:gd name="connsiteY0" fmla="*/ 304834 h 492388"/>
                <a:gd name="connsiteX1" fmla="*/ 112465 w 548850"/>
                <a:gd name="connsiteY1" fmla="*/ 55569 h 492388"/>
                <a:gd name="connsiteX2" fmla="*/ 377952 w 548850"/>
                <a:gd name="connsiteY2" fmla="*/ 8957 h 492388"/>
                <a:gd name="connsiteX3" fmla="*/ 543052 w 548850"/>
                <a:gd name="connsiteY3" fmla="*/ 186757 h 492388"/>
                <a:gd name="connsiteX4" fmla="*/ 504952 w 548850"/>
                <a:gd name="connsiteY4" fmla="*/ 364557 h 492388"/>
                <a:gd name="connsiteX5" fmla="*/ 441452 w 548850"/>
                <a:gd name="connsiteY5" fmla="*/ 466157 h 492388"/>
                <a:gd name="connsiteX6" fmla="*/ 168803 w 548850"/>
                <a:gd name="connsiteY6" fmla="*/ 480344 h 492388"/>
                <a:gd name="connsiteX7" fmla="*/ 1003 w 548850"/>
                <a:gd name="connsiteY7" fmla="*/ 304834 h 492388"/>
                <a:gd name="connsiteX0" fmla="*/ 1003 w 543092"/>
                <a:gd name="connsiteY0" fmla="*/ 304834 h 492388"/>
                <a:gd name="connsiteX1" fmla="*/ 112465 w 543092"/>
                <a:gd name="connsiteY1" fmla="*/ 55569 h 492388"/>
                <a:gd name="connsiteX2" fmla="*/ 377952 w 543092"/>
                <a:gd name="connsiteY2" fmla="*/ 8957 h 492388"/>
                <a:gd name="connsiteX3" fmla="*/ 543052 w 543092"/>
                <a:gd name="connsiteY3" fmla="*/ 186757 h 492388"/>
                <a:gd name="connsiteX4" fmla="*/ 394291 w 543092"/>
                <a:gd name="connsiteY4" fmla="*/ 302133 h 492388"/>
                <a:gd name="connsiteX5" fmla="*/ 441452 w 543092"/>
                <a:gd name="connsiteY5" fmla="*/ 466157 h 492388"/>
                <a:gd name="connsiteX6" fmla="*/ 168803 w 543092"/>
                <a:gd name="connsiteY6" fmla="*/ 480344 h 492388"/>
                <a:gd name="connsiteX7" fmla="*/ 1003 w 543092"/>
                <a:gd name="connsiteY7" fmla="*/ 304834 h 492388"/>
                <a:gd name="connsiteX0" fmla="*/ 1003 w 543099"/>
                <a:gd name="connsiteY0" fmla="*/ 304834 h 492388"/>
                <a:gd name="connsiteX1" fmla="*/ 112465 w 543099"/>
                <a:gd name="connsiteY1" fmla="*/ 55569 h 492388"/>
                <a:gd name="connsiteX2" fmla="*/ 377952 w 543099"/>
                <a:gd name="connsiteY2" fmla="*/ 8957 h 492388"/>
                <a:gd name="connsiteX3" fmla="*/ 543052 w 543099"/>
                <a:gd name="connsiteY3" fmla="*/ 186757 h 492388"/>
                <a:gd name="connsiteX4" fmla="*/ 363079 w 543099"/>
                <a:gd name="connsiteY4" fmla="*/ 245384 h 492388"/>
                <a:gd name="connsiteX5" fmla="*/ 441452 w 543099"/>
                <a:gd name="connsiteY5" fmla="*/ 466157 h 492388"/>
                <a:gd name="connsiteX6" fmla="*/ 168803 w 543099"/>
                <a:gd name="connsiteY6" fmla="*/ 480344 h 492388"/>
                <a:gd name="connsiteX7" fmla="*/ 1003 w 543099"/>
                <a:gd name="connsiteY7" fmla="*/ 304834 h 492388"/>
                <a:gd name="connsiteX0" fmla="*/ 1003 w 543099"/>
                <a:gd name="connsiteY0" fmla="*/ 304834 h 486536"/>
                <a:gd name="connsiteX1" fmla="*/ 112465 w 543099"/>
                <a:gd name="connsiteY1" fmla="*/ 55569 h 486536"/>
                <a:gd name="connsiteX2" fmla="*/ 377952 w 543099"/>
                <a:gd name="connsiteY2" fmla="*/ 8957 h 486536"/>
                <a:gd name="connsiteX3" fmla="*/ 543052 w 543099"/>
                <a:gd name="connsiteY3" fmla="*/ 186757 h 486536"/>
                <a:gd name="connsiteX4" fmla="*/ 363079 w 543099"/>
                <a:gd name="connsiteY4" fmla="*/ 245384 h 486536"/>
                <a:gd name="connsiteX5" fmla="*/ 344979 w 543099"/>
                <a:gd name="connsiteY5" fmla="*/ 440620 h 486536"/>
                <a:gd name="connsiteX6" fmla="*/ 168803 w 543099"/>
                <a:gd name="connsiteY6" fmla="*/ 480344 h 486536"/>
                <a:gd name="connsiteX7" fmla="*/ 1003 w 543099"/>
                <a:gd name="connsiteY7" fmla="*/ 304834 h 486536"/>
                <a:gd name="connsiteX0" fmla="*/ 1003 w 543099"/>
                <a:gd name="connsiteY0" fmla="*/ 304834 h 486536"/>
                <a:gd name="connsiteX1" fmla="*/ 112465 w 543099"/>
                <a:gd name="connsiteY1" fmla="*/ 55569 h 486536"/>
                <a:gd name="connsiteX2" fmla="*/ 377952 w 543099"/>
                <a:gd name="connsiteY2" fmla="*/ 8957 h 486536"/>
                <a:gd name="connsiteX3" fmla="*/ 543052 w 543099"/>
                <a:gd name="connsiteY3" fmla="*/ 186757 h 486536"/>
                <a:gd name="connsiteX4" fmla="*/ 363079 w 543099"/>
                <a:gd name="connsiteY4" fmla="*/ 245384 h 486536"/>
                <a:gd name="connsiteX5" fmla="*/ 344979 w 543099"/>
                <a:gd name="connsiteY5" fmla="*/ 440620 h 486536"/>
                <a:gd name="connsiteX6" fmla="*/ 168803 w 543099"/>
                <a:gd name="connsiteY6" fmla="*/ 480344 h 486536"/>
                <a:gd name="connsiteX7" fmla="*/ 1003 w 543099"/>
                <a:gd name="connsiteY7" fmla="*/ 304834 h 486536"/>
                <a:gd name="connsiteX0" fmla="*/ 1003 w 543099"/>
                <a:gd name="connsiteY0" fmla="*/ 304834 h 489282"/>
                <a:gd name="connsiteX1" fmla="*/ 112465 w 543099"/>
                <a:gd name="connsiteY1" fmla="*/ 55569 h 489282"/>
                <a:gd name="connsiteX2" fmla="*/ 377952 w 543099"/>
                <a:gd name="connsiteY2" fmla="*/ 8957 h 489282"/>
                <a:gd name="connsiteX3" fmla="*/ 543052 w 543099"/>
                <a:gd name="connsiteY3" fmla="*/ 186757 h 489282"/>
                <a:gd name="connsiteX4" fmla="*/ 363079 w 543099"/>
                <a:gd name="connsiteY4" fmla="*/ 245384 h 489282"/>
                <a:gd name="connsiteX5" fmla="*/ 364841 w 543099"/>
                <a:gd name="connsiteY5" fmla="*/ 454807 h 489282"/>
                <a:gd name="connsiteX6" fmla="*/ 168803 w 543099"/>
                <a:gd name="connsiteY6" fmla="*/ 480344 h 489282"/>
                <a:gd name="connsiteX7" fmla="*/ 1003 w 543099"/>
                <a:gd name="connsiteY7" fmla="*/ 304834 h 489282"/>
                <a:gd name="connsiteX0" fmla="*/ 1003 w 543099"/>
                <a:gd name="connsiteY0" fmla="*/ 304834 h 496019"/>
                <a:gd name="connsiteX1" fmla="*/ 112465 w 543099"/>
                <a:gd name="connsiteY1" fmla="*/ 55569 h 496019"/>
                <a:gd name="connsiteX2" fmla="*/ 377952 w 543099"/>
                <a:gd name="connsiteY2" fmla="*/ 8957 h 496019"/>
                <a:gd name="connsiteX3" fmla="*/ 543052 w 543099"/>
                <a:gd name="connsiteY3" fmla="*/ 186757 h 496019"/>
                <a:gd name="connsiteX4" fmla="*/ 363079 w 543099"/>
                <a:gd name="connsiteY4" fmla="*/ 245384 h 496019"/>
                <a:gd name="connsiteX5" fmla="*/ 364841 w 543099"/>
                <a:gd name="connsiteY5" fmla="*/ 454807 h 496019"/>
                <a:gd name="connsiteX6" fmla="*/ 168803 w 543099"/>
                <a:gd name="connsiteY6" fmla="*/ 480344 h 496019"/>
                <a:gd name="connsiteX7" fmla="*/ 1003 w 543099"/>
                <a:gd name="connsiteY7" fmla="*/ 304834 h 496019"/>
                <a:gd name="connsiteX0" fmla="*/ 1003 w 543099"/>
                <a:gd name="connsiteY0" fmla="*/ 304834 h 496019"/>
                <a:gd name="connsiteX1" fmla="*/ 112465 w 543099"/>
                <a:gd name="connsiteY1" fmla="*/ 55569 h 496019"/>
                <a:gd name="connsiteX2" fmla="*/ 377952 w 543099"/>
                <a:gd name="connsiteY2" fmla="*/ 8957 h 496019"/>
                <a:gd name="connsiteX3" fmla="*/ 543052 w 543099"/>
                <a:gd name="connsiteY3" fmla="*/ 186757 h 496019"/>
                <a:gd name="connsiteX4" fmla="*/ 363079 w 543099"/>
                <a:gd name="connsiteY4" fmla="*/ 245384 h 496019"/>
                <a:gd name="connsiteX5" fmla="*/ 364841 w 543099"/>
                <a:gd name="connsiteY5" fmla="*/ 454807 h 496019"/>
                <a:gd name="connsiteX6" fmla="*/ 168803 w 543099"/>
                <a:gd name="connsiteY6" fmla="*/ 480344 h 496019"/>
                <a:gd name="connsiteX7" fmla="*/ 1003 w 543099"/>
                <a:gd name="connsiteY7" fmla="*/ 304834 h 496019"/>
                <a:gd name="connsiteX0" fmla="*/ 1003 w 543099"/>
                <a:gd name="connsiteY0" fmla="*/ 304834 h 497956"/>
                <a:gd name="connsiteX1" fmla="*/ 112465 w 543099"/>
                <a:gd name="connsiteY1" fmla="*/ 55569 h 497956"/>
                <a:gd name="connsiteX2" fmla="*/ 377952 w 543099"/>
                <a:gd name="connsiteY2" fmla="*/ 8957 h 497956"/>
                <a:gd name="connsiteX3" fmla="*/ 543052 w 543099"/>
                <a:gd name="connsiteY3" fmla="*/ 186757 h 497956"/>
                <a:gd name="connsiteX4" fmla="*/ 363079 w 543099"/>
                <a:gd name="connsiteY4" fmla="*/ 245384 h 497956"/>
                <a:gd name="connsiteX5" fmla="*/ 364841 w 543099"/>
                <a:gd name="connsiteY5" fmla="*/ 454807 h 497956"/>
                <a:gd name="connsiteX6" fmla="*/ 168803 w 543099"/>
                <a:gd name="connsiteY6" fmla="*/ 480344 h 497956"/>
                <a:gd name="connsiteX7" fmla="*/ 1003 w 543099"/>
                <a:gd name="connsiteY7" fmla="*/ 304834 h 497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43099" h="497956">
                  <a:moveTo>
                    <a:pt x="1003" y="304834"/>
                  </a:moveTo>
                  <a:cubicBezTo>
                    <a:pt x="-8387" y="234038"/>
                    <a:pt x="49640" y="104882"/>
                    <a:pt x="112465" y="55569"/>
                  </a:cubicBezTo>
                  <a:cubicBezTo>
                    <a:pt x="175290" y="6256"/>
                    <a:pt x="306188" y="-12908"/>
                    <a:pt x="377952" y="8957"/>
                  </a:cubicBezTo>
                  <a:cubicBezTo>
                    <a:pt x="449717" y="30822"/>
                    <a:pt x="545531" y="147353"/>
                    <a:pt x="543052" y="186757"/>
                  </a:cubicBezTo>
                  <a:cubicBezTo>
                    <a:pt x="540573" y="226162"/>
                    <a:pt x="392781" y="200709"/>
                    <a:pt x="363079" y="245384"/>
                  </a:cubicBezTo>
                  <a:cubicBezTo>
                    <a:pt x="333377" y="290059"/>
                    <a:pt x="422758" y="358425"/>
                    <a:pt x="364841" y="454807"/>
                  </a:cubicBezTo>
                  <a:cubicBezTo>
                    <a:pt x="326964" y="509336"/>
                    <a:pt x="229443" y="505339"/>
                    <a:pt x="168803" y="480344"/>
                  </a:cubicBezTo>
                  <a:cubicBezTo>
                    <a:pt x="108163" y="455349"/>
                    <a:pt x="10393" y="375630"/>
                    <a:pt x="1003" y="30483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BDB4E22F-2ABB-4EB7-A30C-6F25D228058F}"/>
                </a:ext>
              </a:extLst>
            </p:cNvPr>
            <p:cNvSpPr/>
            <p:nvPr/>
          </p:nvSpPr>
          <p:spPr>
            <a:xfrm>
              <a:off x="2405362" y="2660823"/>
              <a:ext cx="552094" cy="5315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8800" dirty="0">
                  <a:solidFill>
                    <a:srgbClr val="7EC3C6"/>
                  </a:solidFill>
                  <a:latin typeface="江城律动宋" panose="02020700000000000000" pitchFamily="18" charset="-122"/>
                  <a:ea typeface="江城律动宋" panose="02020700000000000000" pitchFamily="18" charset="-122"/>
                  <a:cs typeface="+mn-ea"/>
                  <a:sym typeface="+mn-lt"/>
                </a:rPr>
                <a:t>02</a:t>
              </a:r>
              <a:endParaRPr lang="zh-CN" altLang="en-US" sz="8800" dirty="0">
                <a:solidFill>
                  <a:srgbClr val="7EC3C6"/>
                </a:solidFill>
                <a:latin typeface="江城律动宋" panose="02020700000000000000" pitchFamily="18" charset="-122"/>
                <a:ea typeface="江城律动宋" panose="02020700000000000000" pitchFamily="18" charset="-122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242378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2C9F2DE9-10B5-7EE3-128A-E26E06A2E70C}"/>
              </a:ext>
            </a:extLst>
          </p:cNvPr>
          <p:cNvSpPr txBox="1"/>
          <p:nvPr/>
        </p:nvSpPr>
        <p:spPr>
          <a:xfrm>
            <a:off x="3898654" y="371052"/>
            <a:ext cx="43946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江城律动宋" panose="02020700000000000000" pitchFamily="18" charset="-122"/>
                <a:ea typeface="江城律动宋" panose="02020700000000000000" pitchFamily="18" charset="-122"/>
              </a:rPr>
              <a:t>人工智能导论</a:t>
            </a:r>
          </a:p>
        </p:txBody>
      </p:sp>
      <p:sp>
        <p:nvSpPr>
          <p:cNvPr id="2" name="0">
            <a:extLst>
              <a:ext uri="{FF2B5EF4-FFF2-40B4-BE49-F238E27FC236}">
                <a16:creationId xmlns:a16="http://schemas.microsoft.com/office/drawing/2014/main" id="{3B3C657E-DD7E-A86C-EDB3-21960314C712}"/>
              </a:ext>
            </a:extLst>
          </p:cNvPr>
          <p:cNvSpPr/>
          <p:nvPr/>
        </p:nvSpPr>
        <p:spPr>
          <a:xfrm>
            <a:off x="1919235" y="1853032"/>
            <a:ext cx="978741" cy="901839"/>
          </a:xfrm>
          <a:prstGeom prst="ellipse">
            <a:avLst/>
          </a:prstGeom>
          <a:noFill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2">
            <a:extLst>
              <a:ext uri="{FF2B5EF4-FFF2-40B4-BE49-F238E27FC236}">
                <a16:creationId xmlns:a16="http://schemas.microsoft.com/office/drawing/2014/main" id="{00272E19-CD97-C81A-F5BD-6271BC5BE8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884984"/>
              </p:ext>
            </p:extLst>
          </p:nvPr>
        </p:nvGraphicFramePr>
        <p:xfrm>
          <a:off x="2141277" y="2009890"/>
          <a:ext cx="534656" cy="588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39680" progId="Equation.DSMT4">
                  <p:embed/>
                </p:oleObj>
              </mc:Choice>
              <mc:Fallback>
                <p:oleObj name="Equation" r:id="rId2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41277" y="2009890"/>
                        <a:ext cx="534656" cy="588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1F9D6BE0-A621-D8EA-25B8-33C40BF997C7}"/>
              </a:ext>
            </a:extLst>
          </p:cNvPr>
          <p:cNvCxnSpPr>
            <a:cxnSpLocks/>
          </p:cNvCxnSpPr>
          <p:nvPr/>
        </p:nvCxnSpPr>
        <p:spPr>
          <a:xfrm>
            <a:off x="803868" y="2084144"/>
            <a:ext cx="111536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45135C8-B0E0-D995-16E4-611500700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367354"/>
              </p:ext>
            </p:extLst>
          </p:nvPr>
        </p:nvGraphicFramePr>
        <p:xfrm>
          <a:off x="546036" y="1834051"/>
          <a:ext cx="3127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6036" y="1834051"/>
                        <a:ext cx="312738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4639D4B5-3529-335F-97B5-5B9683278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074059"/>
              </p:ext>
            </p:extLst>
          </p:nvPr>
        </p:nvGraphicFramePr>
        <p:xfrm>
          <a:off x="525934" y="2324111"/>
          <a:ext cx="33937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934" y="2324111"/>
                        <a:ext cx="339373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6F9B227C-9F7E-CBE0-2CDE-16E4834FF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818237"/>
              </p:ext>
            </p:extLst>
          </p:nvPr>
        </p:nvGraphicFramePr>
        <p:xfrm>
          <a:off x="1124796" y="1717981"/>
          <a:ext cx="312737" cy="402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24796" y="1717981"/>
                        <a:ext cx="312737" cy="402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D455BFC8-27EB-D0D9-0510-18FF4065E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10876"/>
              </p:ext>
            </p:extLst>
          </p:nvPr>
        </p:nvGraphicFramePr>
        <p:xfrm>
          <a:off x="1111477" y="2213881"/>
          <a:ext cx="339373" cy="407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11477" y="2213881"/>
                        <a:ext cx="339373" cy="407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C44A488D-1580-A44B-0268-77295F407700}"/>
              </a:ext>
            </a:extLst>
          </p:cNvPr>
          <p:cNvCxnSpPr>
            <a:cxnSpLocks/>
          </p:cNvCxnSpPr>
          <p:nvPr/>
        </p:nvCxnSpPr>
        <p:spPr>
          <a:xfrm>
            <a:off x="803868" y="2569109"/>
            <a:ext cx="111536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09EE57D5-6639-0AD5-34DF-1E1861A6CDB5}"/>
              </a:ext>
            </a:extLst>
          </p:cNvPr>
          <p:cNvCxnSpPr>
            <a:cxnSpLocks/>
          </p:cNvCxnSpPr>
          <p:nvPr/>
        </p:nvCxnSpPr>
        <p:spPr>
          <a:xfrm>
            <a:off x="2997481" y="2324111"/>
            <a:ext cx="163805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5B680DE7-9E71-251D-BD33-4C1E61E6B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814183"/>
              </p:ext>
            </p:extLst>
          </p:nvPr>
        </p:nvGraphicFramePr>
        <p:xfrm>
          <a:off x="2949821" y="1964799"/>
          <a:ext cx="1645521" cy="332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30040" imgH="228600" progId="Equation.DSMT4">
                  <p:embed/>
                </p:oleObj>
              </mc:Choice>
              <mc:Fallback>
                <p:oleObj name="Equation" r:id="rId12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49821" y="1964799"/>
                        <a:ext cx="1645521" cy="332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8133C338-30CE-6D5A-C6B2-5720846ED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131026"/>
              </p:ext>
            </p:extLst>
          </p:nvPr>
        </p:nvGraphicFramePr>
        <p:xfrm>
          <a:off x="3238893" y="2350622"/>
          <a:ext cx="877393" cy="31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720" imgH="203040" progId="Equation.DSMT4">
                  <p:embed/>
                </p:oleObj>
              </mc:Choice>
              <mc:Fallback>
                <p:oleObj name="Equation" r:id="rId14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38893" y="2350622"/>
                        <a:ext cx="877393" cy="319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C6285EBE-207F-3FFC-8D39-5CDCA0CE1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164129"/>
              </p:ext>
            </p:extLst>
          </p:nvPr>
        </p:nvGraphicFramePr>
        <p:xfrm>
          <a:off x="4735039" y="2150445"/>
          <a:ext cx="363957" cy="400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35039" y="2150445"/>
                        <a:ext cx="363957" cy="400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>
            <a:extLst>
              <a:ext uri="{FF2B5EF4-FFF2-40B4-BE49-F238E27FC236}">
                <a16:creationId xmlns:a16="http://schemas.microsoft.com/office/drawing/2014/main" id="{8AA942C7-407A-26E7-DB5D-34D98F3CBAAE}"/>
              </a:ext>
            </a:extLst>
          </p:cNvPr>
          <p:cNvGrpSpPr/>
          <p:nvPr/>
        </p:nvGrpSpPr>
        <p:grpSpPr>
          <a:xfrm>
            <a:off x="6443437" y="5771713"/>
            <a:ext cx="4707967" cy="471677"/>
            <a:chOff x="5436158" y="1356527"/>
            <a:chExt cx="4707967" cy="471677"/>
          </a:xfrm>
        </p:grpSpPr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C533FBAA-CD88-67A1-C8DD-63FE4E022A0B}"/>
                </a:ext>
              </a:extLst>
            </p:cNvPr>
            <p:cNvSpPr txBox="1"/>
            <p:nvPr/>
          </p:nvSpPr>
          <p:spPr>
            <a:xfrm>
              <a:off x="5436158" y="1356527"/>
              <a:ext cx="13163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损失函数：</a:t>
              </a:r>
            </a:p>
          </p:txBody>
        </p:sp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29D14065-62EA-E21E-F6B4-688F853EC4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845131"/>
                </p:ext>
              </p:extLst>
            </p:nvPr>
          </p:nvGraphicFramePr>
          <p:xfrm>
            <a:off x="6627813" y="1364654"/>
            <a:ext cx="3516312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930320" imgH="253800" progId="Equation.DSMT4">
                    <p:embed/>
                  </p:oleObj>
                </mc:Choice>
                <mc:Fallback>
                  <p:oleObj name="Equation" r:id="rId18" imgW="19303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627813" y="1364654"/>
                          <a:ext cx="3516312" cy="463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文本框 35">
            <a:extLst>
              <a:ext uri="{FF2B5EF4-FFF2-40B4-BE49-F238E27FC236}">
                <a16:creationId xmlns:a16="http://schemas.microsoft.com/office/drawing/2014/main" id="{75CB5185-7606-9D4A-055A-AF5B8CC736BD}"/>
              </a:ext>
            </a:extLst>
          </p:cNvPr>
          <p:cNvSpPr txBox="1"/>
          <p:nvPr/>
        </p:nvSpPr>
        <p:spPr>
          <a:xfrm>
            <a:off x="546036" y="1381922"/>
            <a:ext cx="24514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一个神经元</a:t>
            </a:r>
            <a:r>
              <a:rPr lang="en-US" altLang="zh-CN" sz="2000" dirty="0"/>
              <a:t>(neuron)</a:t>
            </a:r>
            <a:endParaRPr lang="zh-CN" altLang="en-US" sz="2000" dirty="0"/>
          </a:p>
        </p:txBody>
      </p: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6985FB89-D2CC-ECEF-83D2-6539339B715F}"/>
              </a:ext>
            </a:extLst>
          </p:cNvPr>
          <p:cNvGrpSpPr/>
          <p:nvPr/>
        </p:nvGrpSpPr>
        <p:grpSpPr>
          <a:xfrm>
            <a:off x="6363348" y="1261193"/>
            <a:ext cx="3677696" cy="1287666"/>
            <a:chOff x="6219930" y="1165046"/>
            <a:chExt cx="3575888" cy="1185575"/>
          </a:xfrm>
        </p:grpSpPr>
        <p:grpSp>
          <p:nvGrpSpPr>
            <p:cNvPr id="39" name="组合 38">
              <a:extLst>
                <a:ext uri="{FF2B5EF4-FFF2-40B4-BE49-F238E27FC236}">
                  <a16:creationId xmlns:a16="http://schemas.microsoft.com/office/drawing/2014/main" id="{CD175F03-5176-01C7-E502-5D35B0A60777}"/>
                </a:ext>
              </a:extLst>
            </p:cNvPr>
            <p:cNvGrpSpPr/>
            <p:nvPr/>
          </p:nvGrpSpPr>
          <p:grpSpPr>
            <a:xfrm>
              <a:off x="6219930" y="1165046"/>
              <a:ext cx="3575888" cy="605699"/>
              <a:chOff x="6219930" y="1165046"/>
              <a:chExt cx="3575888" cy="605699"/>
            </a:xfrm>
          </p:grpSpPr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5588A6C5-323E-9837-E98A-ADB70DC70072}"/>
                  </a:ext>
                </a:extLst>
              </p:cNvPr>
              <p:cNvSpPr txBox="1"/>
              <p:nvPr/>
            </p:nvSpPr>
            <p:spPr>
              <a:xfrm>
                <a:off x="6219930" y="1175657"/>
                <a:ext cx="3575888" cy="5950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激活函数：如                 函数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  <p:graphicFrame>
            <p:nvGraphicFramePr>
              <p:cNvPr id="38" name="对象 37">
                <a:extLst>
                  <a:ext uri="{FF2B5EF4-FFF2-40B4-BE49-F238E27FC236}">
                    <a16:creationId xmlns:a16="http://schemas.microsoft.com/office/drawing/2014/main" id="{13A927D9-B6F7-D9E6-A333-EE0CD62F672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0099727"/>
                  </p:ext>
                </p:extLst>
              </p:nvPr>
            </p:nvGraphicFramePr>
            <p:xfrm>
              <a:off x="7627780" y="1165046"/>
              <a:ext cx="1108668" cy="412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545760" imgH="203040" progId="Equation.DSMT4">
                      <p:embed/>
                    </p:oleObj>
                  </mc:Choice>
                  <mc:Fallback>
                    <p:oleObj name="Equation" r:id="rId20" imgW="54576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7627780" y="1165046"/>
                            <a:ext cx="1108668" cy="41252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0" name="对象 39">
              <a:extLst>
                <a:ext uri="{FF2B5EF4-FFF2-40B4-BE49-F238E27FC236}">
                  <a16:creationId xmlns:a16="http://schemas.microsoft.com/office/drawing/2014/main" id="{C75E50EB-02CF-CFEA-5920-CA0439318D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2903876"/>
                </p:ext>
              </p:extLst>
            </p:nvPr>
          </p:nvGraphicFramePr>
          <p:xfrm>
            <a:off x="6763228" y="1549283"/>
            <a:ext cx="1757774" cy="80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863280" imgH="393480" progId="Equation.DSMT4">
                    <p:embed/>
                  </p:oleObj>
                </mc:Choice>
                <mc:Fallback>
                  <p:oleObj name="Equation" r:id="rId22" imgW="863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763228" y="1549283"/>
                          <a:ext cx="1757774" cy="801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30" name="Picture 6" descr="sigmoid">
            <a:extLst>
              <a:ext uri="{FF2B5EF4-FFF2-40B4-BE49-F238E27FC236}">
                <a16:creationId xmlns:a16="http://schemas.microsoft.com/office/drawing/2014/main" id="{A97047BB-AE05-98FA-E2FB-0E51F597D1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7202" y="2632980"/>
            <a:ext cx="3505229" cy="2338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F9F4C7C5-E468-91CE-F990-082D654608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0998"/>
              </p:ext>
            </p:extLst>
          </p:nvPr>
        </p:nvGraphicFramePr>
        <p:xfrm>
          <a:off x="625893" y="3031284"/>
          <a:ext cx="4541838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222280" imgH="660240" progId="Equation.DSMT4">
                  <p:embed/>
                </p:oleObj>
              </mc:Choice>
              <mc:Fallback>
                <p:oleObj name="Equation" r:id="rId25" imgW="22222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25893" y="3031284"/>
                        <a:ext cx="4541838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CBEDEE78-6C3F-E334-A586-8A92FBC560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413160"/>
              </p:ext>
            </p:extLst>
          </p:nvPr>
        </p:nvGraphicFramePr>
        <p:xfrm>
          <a:off x="7264981" y="5147315"/>
          <a:ext cx="2232829" cy="327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84200" imgH="203040" progId="Equation.DSMT4">
                  <p:embed/>
                </p:oleObj>
              </mc:Choice>
              <mc:Fallback>
                <p:oleObj name="Equation" r:id="rId27" imgW="1384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264981" y="5147315"/>
                        <a:ext cx="2232829" cy="327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7313377A-273B-FF48-30A8-EEDF50226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862899"/>
              </p:ext>
            </p:extLst>
          </p:nvPr>
        </p:nvGraphicFramePr>
        <p:xfrm>
          <a:off x="625893" y="4540228"/>
          <a:ext cx="1693869" cy="738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90360" imgH="431640" progId="Equation.DSMT4">
                  <p:embed/>
                </p:oleObj>
              </mc:Choice>
              <mc:Fallback>
                <p:oleObj name="Equation" r:id="rId29" imgW="990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25893" y="4540228"/>
                        <a:ext cx="1693869" cy="738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DA2DC4FC-3EF9-FA80-E39E-90BC02415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749764"/>
              </p:ext>
            </p:extLst>
          </p:nvPr>
        </p:nvGraphicFramePr>
        <p:xfrm>
          <a:off x="2837185" y="4556642"/>
          <a:ext cx="1680807" cy="70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28520" imgH="431640" progId="Equation.DSMT4">
                  <p:embed/>
                </p:oleObj>
              </mc:Choice>
              <mc:Fallback>
                <p:oleObj name="Equation" r:id="rId31" imgW="1028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837185" y="4556642"/>
                        <a:ext cx="1680807" cy="705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组合 48">
            <a:extLst>
              <a:ext uri="{FF2B5EF4-FFF2-40B4-BE49-F238E27FC236}">
                <a16:creationId xmlns:a16="http://schemas.microsoft.com/office/drawing/2014/main" id="{29352D07-9339-EEA8-AC94-2FFF0F99BB63}"/>
              </a:ext>
            </a:extLst>
          </p:cNvPr>
          <p:cNvGrpSpPr/>
          <p:nvPr/>
        </p:nvGrpSpPr>
        <p:grpSpPr>
          <a:xfrm>
            <a:off x="2418547" y="5638928"/>
            <a:ext cx="4325605" cy="461016"/>
            <a:chOff x="2471010" y="5628722"/>
            <a:chExt cx="4325605" cy="461016"/>
          </a:xfrm>
        </p:grpSpPr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516ADED8-8ECC-FD56-1BF9-39F26ECCF713}"/>
                </a:ext>
              </a:extLst>
            </p:cNvPr>
            <p:cNvSpPr txBox="1"/>
            <p:nvPr/>
          </p:nvSpPr>
          <p:spPr>
            <a:xfrm>
              <a:off x="2673463" y="5684736"/>
              <a:ext cx="41231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：学习率</a:t>
              </a:r>
              <a:r>
                <a:rPr lang="en-US" altLang="zh-CN" dirty="0"/>
                <a:t>(learning rate)</a:t>
              </a:r>
              <a:endParaRPr lang="zh-CN" altLang="en-US" dirty="0"/>
            </a:p>
          </p:txBody>
        </p:sp>
        <p:graphicFrame>
          <p:nvGraphicFramePr>
            <p:cNvPr id="48" name="对象 47">
              <a:extLst>
                <a:ext uri="{FF2B5EF4-FFF2-40B4-BE49-F238E27FC236}">
                  <a16:creationId xmlns:a16="http://schemas.microsoft.com/office/drawing/2014/main" id="{8C9BFC66-125C-379F-E0EF-1811883781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9534577"/>
                </p:ext>
              </p:extLst>
            </p:nvPr>
          </p:nvGraphicFramePr>
          <p:xfrm>
            <a:off x="2471010" y="5628722"/>
            <a:ext cx="329297" cy="46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26720" imgH="177480" progId="Equation.DSMT4">
                    <p:embed/>
                  </p:oleObj>
                </mc:Choice>
                <mc:Fallback>
                  <p:oleObj name="Equation" r:id="rId33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2471010" y="5628722"/>
                          <a:ext cx="329297" cy="4610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文本框 49">
            <a:extLst>
              <a:ext uri="{FF2B5EF4-FFF2-40B4-BE49-F238E27FC236}">
                <a16:creationId xmlns:a16="http://schemas.microsoft.com/office/drawing/2014/main" id="{1D6651EE-4AA7-85ED-98B5-039C80B466B5}"/>
              </a:ext>
            </a:extLst>
          </p:cNvPr>
          <p:cNvSpPr txBox="1"/>
          <p:nvPr/>
        </p:nvSpPr>
        <p:spPr>
          <a:xfrm>
            <a:off x="1879428" y="5248839"/>
            <a:ext cx="15930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随机梯度下降</a:t>
            </a:r>
          </a:p>
        </p:txBody>
      </p:sp>
    </p:spTree>
    <p:extLst>
      <p:ext uri="{BB962C8B-B14F-4D97-AF65-F5344CB8AC3E}">
        <p14:creationId xmlns:p14="http://schemas.microsoft.com/office/powerpoint/2010/main" val="17232934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1">
            <a:extLst>
              <a:ext uri="{FF2B5EF4-FFF2-40B4-BE49-F238E27FC236}">
                <a16:creationId xmlns:a16="http://schemas.microsoft.com/office/drawing/2014/main" id="{AA150CF3-E392-0BD2-CFE4-5C8DBD1FC0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2751" y="388227"/>
            <a:ext cx="6646497" cy="5652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4445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Office 主题​​">
  <a:themeElements>
    <a:clrScheme name="自定义 46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78BC5"/>
      </a:accent1>
      <a:accent2>
        <a:srgbClr val="63BFED"/>
      </a:accent2>
      <a:accent3>
        <a:srgbClr val="18537E"/>
      </a:accent3>
      <a:accent4>
        <a:srgbClr val="4A9FDC"/>
      </a:accent4>
      <a:accent5>
        <a:srgbClr val="FFC000"/>
      </a:accent5>
      <a:accent6>
        <a:srgbClr val="70AD47"/>
      </a:accent6>
      <a:hlink>
        <a:srgbClr val="0563C1"/>
      </a:hlink>
      <a:folHlink>
        <a:srgbClr val="954F72"/>
      </a:folHlink>
    </a:clrScheme>
    <a:fontScheme name="mwqgvaa0">
      <a:majorFont>
        <a:latin typeface="Arial" panose="020F0302020204030204"/>
        <a:ea typeface="阿里巴巴普惠体 2.0 55 Regular"/>
        <a:cs typeface=""/>
      </a:majorFont>
      <a:minorFont>
        <a:latin typeface="Arial" panose="020F0502020204030204"/>
        <a:ea typeface="阿里巴巴普惠体 2.0 55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9</TotalTime>
  <Words>871</Words>
  <Application>Microsoft Office PowerPoint</Application>
  <PresentationFormat>宽屏</PresentationFormat>
  <Paragraphs>124</Paragraphs>
  <Slides>2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9" baseType="lpstr">
      <vt:lpstr>-apple-system</vt:lpstr>
      <vt:lpstr>PingFang SC</vt:lpstr>
      <vt:lpstr>等线</vt:lpstr>
      <vt:lpstr>江城律动宋</vt:lpstr>
      <vt:lpstr>Arial</vt:lpstr>
      <vt:lpstr>Arial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keywords/>
  <dc:description/>
  <cp:lastModifiedBy>トリ ア</cp:lastModifiedBy>
  <cp:revision>115</cp:revision>
  <dcterms:created xsi:type="dcterms:W3CDTF">2018-03-28T11:53:42Z</dcterms:created>
  <dcterms:modified xsi:type="dcterms:W3CDTF">2024-03-21T10:43:05Z</dcterms:modified>
</cp:coreProperties>
</file>